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51" r:id="rId2"/>
    <p:sldId id="257" r:id="rId3"/>
    <p:sldId id="352" r:id="rId4"/>
    <p:sldId id="353" r:id="rId5"/>
    <p:sldId id="354" r:id="rId6"/>
    <p:sldId id="355" r:id="rId7"/>
    <p:sldId id="356" r:id="rId8"/>
    <p:sldId id="357" r:id="rId9"/>
    <p:sldId id="358" r:id="rId10"/>
    <p:sldId id="359" r:id="rId11"/>
    <p:sldId id="360" r:id="rId12"/>
    <p:sldId id="361" r:id="rId13"/>
    <p:sldId id="362" r:id="rId14"/>
    <p:sldId id="363" r:id="rId15"/>
    <p:sldId id="364" r:id="rId16"/>
    <p:sldId id="365" r:id="rId17"/>
    <p:sldId id="366" r:id="rId18"/>
    <p:sldId id="367" r:id="rId19"/>
    <p:sldId id="369" r:id="rId20"/>
    <p:sldId id="370" r:id="rId21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24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50" d="100"/>
          <a:sy n="50" d="100"/>
        </p:scale>
        <p:origin x="-2934" y="-18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r>
              <a:rPr lang="en-US" altLang="en-US"/>
              <a:t>206 Matric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r>
              <a:rPr lang="en-US" altLang="en-US"/>
              <a:t>Quiz #16</a:t>
            </a:r>
          </a:p>
          <a:p>
            <a:pPr>
              <a:defRPr/>
            </a:pPr>
            <a:r>
              <a:rPr lang="en-US" altLang="en-US"/>
              <a:t>Do Example on Slide 17 to remember eigenvalues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931CDB53-4CBB-454E-A926-25044A814A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24969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8T01:33:43.651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4806 7758 159,'0'0'20,"0"0"-1,0-6 0,4 6-3,-4-5 2,0 5-3,0-6-1,0 2 1,5 1-1,-5 3-2,0 0 1,0-6-1,0 6-2,4 0 1,-4-3-3,0 3-1,4-4 0,-4 4 0,0 0-4,0 0 1,0 0-1,0 0 1,0 0 0,0 0-2,0 0 1,0 0-2,0 0 3,0 0-1,0 0 0,0 0 0,0 0 1,0 0-1,0 0 3,-4 4-1,4-4 3,0 3 0,-4 6-1,-5 1 1,5 1-1,-4 5-1,4-3-2,-8-2 2,4 1-1,-1 4-2,-3-1 2,4 1-2,-4-2 0,-1 2 0,1 0-2,-4 1 2,3 2-1,1-1 3,-4 1-1,3 1 1,-3 3-1,0-6 1,3 5 0,-3-1 0,0 5-3,3-6 1,1 2 0,0 6 0,-5-5-2,5 6 1,-4-2 1,-1 0 1,5 6-3,0 2 1,4 2 1,-5 4 1,1 4 1,0-4-4,4 2 2,-5 3 0,5 0 0,-4 0-1,8 0 3,-4-1-2,-1 1-1,5 0 1,-4 0-1,4-3 0,-4 10-1,4-6 1,0 9 0,0-4 1,-1 9-2,1 1 2,0-5 1,0 5-1,4-5 1,-4 2 0,4-8 0,0 1 0,0 1 0,0-1 0,0-1 1,4 5-4,-4 1 2,0-1 1,8-4-2,-4-1 1,5 2 0,-9 2 1,8-4 0,0-5-2,-8 0 1,4-3 0,4 0 2,0 0 0,1 0-2,-1-3 1,0 3 0,0 3 0,4 0-1,-3 2 0,-1-2 0,4 0-3,0-6 3,1-4 0,-1 4-1,4-4-1,-3-2 0,3-4 0,0-1-1,1-2 0,-1 1 1,1-4-1,-1-3 1,0 1 0,1-4-1,-5 1-1,0-2-1,5-1-2,-5 3-5,0-8-2,0 5-4,1-2-1,-5 5-7,8-3-8,-8-6-11,1-2-16,-5 5-16</inkml:trace>
  <inkml:trace contextRef="#ctx0" brushRef="#br0" timeOffset="1815.1038">5032 8217 305,'0'-3'36,"0"3"2,0 0-3,0 0 0,0 0-2,0 0-5,0-3-7,0 3-3,0 0-5,0 0-2,0 0-2,0 0-2,0 0-1,0-3-1,0 3 1,0 0 1,0 0-3,0 0 1,0 3-2,0 7 1,0-1-1,0 2-1,0 2-1,0 3 0,0 1 0,0 4 0,0-5-1,0-3 0,0 3 1,0-5-1,0 5 1,0-2 0,0 2 0,0-10-1,0 4 0,0 1 0,0-5-1,0 4 3,4-7-2,-4 0 0,0 3 1,8-4 0,0 4 0,-4-2-1,0-4 0,4 3 1,5-3 1,-1-3 0,8-1-1,-3-2-1,-1 4 2,5-13-1,-1 5-1,1 0 0,-1-1 0,0 2-1,-3-7-1,3 11-3,-3-1-2,3-1-1,-8 4-5,5-3-1,-5 3-3,0-4-5,-3 6-5,3-2-6,-8-1-4,4-2-4,0 6-1,-4 10-5</inkml:trace>
  <inkml:trace contextRef="#ctx0" brushRef="#br0" timeOffset="2110.1207">5343 8085 340,'0'0'39,"4"0"-1,-4 0 4,4 0-6,-4 7-3,0-1-7,0 9-3,0 7-3,0-2-4,0 9-3,0 1-4,0 0-3,0 4-1,0 2-1,0 11 0,0-1-2,4 3 0,-4 0 0,0-3-2,8-1-2,-4-5-4,-4-5 0,4-4-2,0 4-4,-4-5-1,0 1-5,5-4-9,-1-5-4,-4-5-9,0 6-7,4-9-5</inkml:trace>
  <inkml:trace contextRef="#ctx0" brushRef="#br0" timeOffset="2744.1569">6448 8459 183,'0'0'32,"0"0"-1,0 0 2,0 3 1,0-3-1,0 0 2,0 0 1,0 0-1,0 0-2,0 0-5,0 0-2,4 0-2,0 0-4,0 0-1,9 0-4,-1 0-4,0 0-1,0-3-5,1 3 1,3-3-1,-4 0-3,1 0 0,3-1 0,-4 4-2,5-6-4,-1 3-3,-4-7-3,5 6-5,-5-3-2,0-6-6,-4 13-10,5-3-8,-9 0-14</inkml:trace>
  <inkml:trace contextRef="#ctx0" brushRef="#br0" timeOffset="3186.1822">6870 8141 396,'4'-6'49,"0"-1"-7,4 4-7,0 0-6,5 0-6,-5 0-5,4 0-4,0 3-3,5 0-4,-5 0 0,0 0-2,5 0-1,-9 3-1,0-3-3,4 6 1,-8 4 1,9 5-1,-5-3 1,0 4 0,-8 3-1,4-2 1,-4 4 0,0-2 2,0 5-1,-4 1 2,0 5 0,-8 1 1,-1 2-3,1-1 1,4-2 0,-4 3-2,-1 1 2,5-4 1,0-2-2,0-4 0,0 2 0,-1-6 1,1 0-2,0-3 1,4-3-1,0 2-2,0-3 2,4-4-1,-4-4 0,4 2 0,0 2 0,4-3-2,-4 1 2,8-4 1,4-1-1,1-2-1,7 0 1,0 0-1,1-2-1,3 2-5,-3-6-3,-1-4-3,1 1-5,8-1-3,-5-1-6,1-5-12,3 3-10,-3 2-14</inkml:trace>
  <inkml:trace contextRef="#ctx0" brushRef="#br0" timeOffset="3967.2269">8962 8159 323,'0'0'34,"-4"-4"-1,4 4-3,-4 0-3,4 0-3,-5-3-2,-3 0-4,4 1-5,-4-4-1,-4 0 0,8 6 0,0-3-5,-5-4 0,1 1-1,0 6 3,4-3-2,-4 3-2,-1 0 0,5 0 0,-4 0-3,-4 0 1,0 0-1,-1 3-2,1 10 1,0 2 0,0 0 1,-1 4 0,-3 2 1,8 1-2,-5-2 0,1 11 1,0 0-2,0 3 1,3 9 0,9-3 0,-4 2-1,4 3 0,0-4 0,4-3 0,9-6-1,-5-2 1,8-9 1,1-5-2,-1-5 2,0-1-2,5-10 1,-1 0 1,1-4-2,-5-3 1,0-3 1,1-3-2,-5 2 2,-4-2-2,1 1 1,-1 1 1,-8 1-1,4 4 4,-4-1 1,0 1-1,-4 3 0,-4 0 1,-1 3-1,-7 0-1,0 0 0,-1 3-1,1 0 0,-1 3 0,1 1-2,4 2-1,0-2-4,3-1-2,-3-4-5,4 4-2,4-3-6,-4 0-6,-1-3-8,1 7-8,0-4-8,0 3-4</inkml:trace>
  <inkml:trace contextRef="#ctx0" brushRef="#br0" timeOffset="4941.2826">5285 9338 266,'0'0'31,"0"0"-1,0 0-1,0 0 1,-4 0-1,4 0-1,0 0 1,0-3-2,4 3-4,-4-5-4,0 2-4,0-10-3,0 4-1,4 1 0,-4-2-5,5 4 0,-5 0 0,0-1 1,0 2-2,-5-7-1,5 5-2,0-2 0,-4 3 1,0-1-2,-4 1 0,0-2 0,-4 1-1,3 1 0,-3 3 0,-4 3 0,-1 0 0,5 6 0,-8 1 0,-1 4 0,1 5 0,7 6 0,-3 2 0,-4 0 0,7 1 0,-3 2 0,0 3 0,3 2 0,5-2 0,-4 1 0,4-1 0,8 2 0,0 4 0,0-6 0,0 4 0,8-7 0,-4-2 0,8-4 0,5-2 0,3-5 0,0-11-1,5 4 2,0-7 3,-1-3-1,5-7 0,-5-1 1,5-8 0,-4-2 2,-1-4-1,1-2-1,-9 0 0,0-2 1,-3 8-2,-5-2 0,-4 0-1,-4 3 1,0-3 0,-4 6-2,0 1 1,-4 3-2,-1-1-2,-3 4-3,4 1-2,-4-1-5,4 6-6,-1 0-5,5 4-7,-4-3-15,8 3-12,-4 0-11</inkml:trace>
  <inkml:trace contextRef="#ctx0" brushRef="#br0" timeOffset="6007.3436">7234 9268 189,'0'0'29,"0"0"4,0 0-4,0 0 0,4-3 2,-4 3-1,0-2 0,0 2 1,0 0-2,0-3-6,0 3-4,0-9-2,-4 6-4,4-7 1,-4 1-4,0-4-1,4 2-3,-8 1-1,0-3-2,3 5 0,-3-1-1,4-1 0,-4-2 1,-8 7-4,3-1 2,1 6 0,-4-4 0,3 1 0,-3 3-3,-4 3 2,3 4 1,-3 7-1,-1-4 0,5 5 0,4 0 0,-1 1 0,1-5 0,0 5 0,-1 0 0,5 1-1,0-4 1,-4 6 0,12-5-1,-8 2 0,3-2 1,5-1 0,0 0 0,5 0 0,3 1 0,4-5 0,0 1 0,5-4 0,-5-1 1,0 5 0,9-4 0,-1-3 3,1 7-1,-5-7 1,0 2-3,1 1 3,3 0 0,-7 4-2,-1-4 2,0 2 0,-4 5-1,5 0 1,-9-1 0,0 3-2,0 1 1,0-4-1,-4 3 0,0 0 0,-4 0-2,0 1 1,0-4 0,-5 0 1,1-3-2,-4 4 1,-4-4 0,3-4 0,1 1-1,-4 1 2,3-4-2,1 0 0,-8-3 0,7 0-1,1 0-1,-4 0-1,8-3 0,-1 0 3,1 0-1,0-7-1,4-1 0,4-2 2,0-1-2,0-2 0,0-3 2,0 1-1,8-1 2,-4-1-2,8 1 2,1-2-1,-5-1-1,4-2 2,5 2 0,-1-2 1,0 3-1,1-1-1,-5 4 0,0-1 1,1 3 0,-9 2 0,0 1 0,0 4-1,-4 4-2,0-4-4,-4 2-3,0 4-3,-5 0-1,-3 0-5,0-1-10,0 1-9,3 0-13,-3 3-9</inkml:trace>
  <inkml:trace contextRef="#ctx0" brushRef="#br0" timeOffset="6616.3784">8642 9095 336,'0'0'48,"0"0"0,0-3-8,0 0-5,0 3-7,0 0-7,0 0-3,0 3-2,0 0 0,5 7-1,-5 13-2,0 1-4,0 10-2,4-6-1,-4 6-2,4-4 0,-4 6-2,0 1 0,0-1-1,0 1-2,0 0-3,0-1-1,0-1-6,0-1 0,-4-7-3,4 1-6,0-10-5,0-2-6,0-5-5,4-2-7,-4-9-5,4 7-8</inkml:trace>
  <inkml:trace contextRef="#ctx0" brushRef="#br0" timeOffset="7019.4015">8880 9171 387,'4'-6'49,"4"0"-9,0 6-6,1-4-12,-1 1-3,-4 0-4,4 0-5,0 3 0,0 0-4,9 0-1,-13 0 0,4 6-1,4-3-2,-3 1 1,-5 11-1,4-7-1,0 8 0,-4 0 0,-4-1 0,4 7-2,-4-2 2,0 9-1,0-8 0,-4-1 0,4 3 0,0-4 2,0-2 3,-4 2-1,-4-1 1,4 1 0,4-5 0,-4 2-1,4-2 1,-4 2-1,-1-3-3,5-3 2,0-3 0,0 3-1,0-4 0,0 1-1,0-1 3,9-1-2,-1-2 3,4 0-3,0 0 2,5-3-1,-5 0-1,8 0-1,-7 0-1,7 0-1,1-3-4,-5 0-4,0-2-6,1-4-2,-5 2-3,4 4-4,-3 0-7,-1-3-8,-4 2-7,-4 0-8</inkml:trace>
  <inkml:trace contextRef="#ctx0" brushRef="#br0" timeOffset="7862.4497">4770 10470 300,'-5'-3'51,"1"3"-2,4 0-3,0 0-4,-4-3-6,4 0-6,0 3-3,0 0-6,0 0-2,0 0-4,0 0-4,0 0 0,0 0-4,4 0-3,5 0-1,3 0 1,-4 3-2,0-3-1,4-3-4,1 3-5,-5 0 0,4 0-4,0 0-1,1 0-3,3 0-4,-8 0-4,5 3-5,-5-3-5,4 3-6,0 0-5,-3 3-5</inkml:trace>
  <inkml:trace contextRef="#ctx0" brushRef="#br0" timeOffset="8170.4673">5208 10178 379,'0'0'50,"0"4"-7,0 15-5,-5 1-10,5-3-5,-4 8-5,0-1-4,-4 3-5,4 0 0,0 5-3,-8 2 0,3-1-3,5 0 0,-4 4-4,0-4-3,4 2-1,0-5-3,0 1-3,0-1-3,-1-3-5,5-2-4,0-7-2,0-2-3,0-4-3,0-4-2,0-1-5,5-4 1,11 0-9</inkml:trace>
  <inkml:trace contextRef="#ctx0" brushRef="#br0" timeOffset="8518.4872">5375 10335 389,'9'-2'46,"-5"-4"-9,4-4-8,4 4-8,-4 3-7,5-3-3,-5 2-3,4 4-1,0-1-2,-3 1-2,-1 0-2,4 0 1,-4 0 0,-4 1-1,0 6-1,1 5 1,-1 4 0,0-1-1,-4 1-1,0 1 2,0 2 1,-4 2 0,0 4 1,-5-4 2,5 4 1,-4-1 0,4-2 1,-4-1 1,4 3 1,0-2 2,-1-1-3,-3-5-1,8 8 1,-4-5-1,4-5-2,0 2-1,0 0-2,4-2 0,-4 2-2,8-3 1,5-7 0,-1-4-2,0 1 3,5 0-4,3-6-3,-3-2-5,3 0-1,0-9-6,1-5-6,8 5-10,-9 1-10,1 0-12,44-28-13</inkml:trace>
  <inkml:trace contextRef="#ctx0" brushRef="#br0" timeOffset="9200.5262">6882 10327 294,'0'-3'38,"0"0"-2,0-1-5,4 1-1,-4 0-3,0 0-4,4 0-1,0 0-2,9-1-5,-5 3-4,0-2-1,0-1-1,4 1-3,-3 0-2,-1 0 0,8 0-1,1 0-1,-1-1 0,-4 4-1,5 0 0,-5 0 0,-4 4-2,-4-1 0,4 9 1,-4 3-2,-4 1 2,0 1 0,0 2 0,-4 0 0,0 5 0,-4-3 0,0 4 0,-4-7-1,-5 7 0,-3-4 2,7-5-2,1 1 3,4 9 1,-8-2-1,7-5 2,-7-2 0,8 5-1,4-1 2,-4 6-1,-1-5-1,1-1-1,4-5 1,4 0-2,-4-2 1,4-1-1,0-1 0,0 0-1,4-3 0,4-2 0,0-1 0,-3-3 0,11 0 0,-8-3 0,4 0 0,5 0-4,-5-3-4,0-3-6,5-7-5,-5 3-7,4-4-8,1 1-10,-5 4-7</inkml:trace>
  <inkml:trace contextRef="#ctx0" brushRef="#br0" timeOffset="9658.5524">7562 10403 345,'0'-6'37,"-9"0"-1,9-4-2,-12 5-4,0-1-5,4 0-5,-1-4-5,-3 2-3,8-3-3,-4 3-4,0-2 1,0 4-2,-5 0 2,9-1 0,-8 6-3,4-2 0,-5 3 0,5 0-2,0 0 0,-4 0-1,-1 4 1,1 6-1,0 3 0,0 1 0,-1 8 0,1 0 3,0 2-1,-1 3 1,5 4 1,0 0-1,0 3 0,4-4 1,4 3-2,0-4 0,0-2-1,4 3-1,4-11 2,4-4-1,1-3 0,-1 1 0,4-10 3,1-3-1,-1-3 0,5-10 1,-1-6-1,1-5 0,-5 1-1,0-9 2,1 8-1,-5 0-1,0-8 2,-8 5-2,0 5-2,5 1 1,-5 4-1,-4-5-4,-4 1-3,4 2-3,0 4 1,-9 0-5,5 2-2,0 8-8,0-6-11,-4 6-7,4 2-9,-17-10-14</inkml:trace>
  <inkml:trace contextRef="#ctx0" brushRef="#br0" timeOffset="10226.5849">8425 10507 370,'0'3'45,"0"-3"-2,0-3-7,0 3-5,9 0-5,-5 0-4,8 0-2,0 0-2,5 0-5,-1-4-3,5 0-2,-5-1-3,4-3-1,-3 2 0,-1 2-7,0-2-3,-3 3-6,3-3-2,-4 4-4,-7-1-4,7 0-6,-4 3-7,-4 0-13,0 0-6</inkml:trace>
  <inkml:trace contextRef="#ctx0" brushRef="#br0" timeOffset="10499.6005">8941 10131 401,'-4'0'43,"4"4"-6,0-1-7,-4 8-6,4 11-7,-4 2-2,0 2-4,0 1-1,-4 3-4,-5 0-2,5 0 0,-4 5-2,4-1 0,-1 2 0,5-3-1,-4 4-4,0 0-2,4-4-3,4 2-4,-4-5-6,0-3-5,4-3-6,0-5-7,0-3-5,4-2-7</inkml:trace>
  <inkml:trace contextRef="#ctx0" brushRef="#br0" timeOffset="10958.6268">9412 10294 350,'0'-7'50,"0"1"-7,0 0-10,0-4-8,-4 2-7,0-1-4,-4-1-3,0 0-2,-1 3-2,1 0-2,0-2-2,-4 2 0,-1 1-2,5 3 1,0 0 0,-4 3 0,-1 0 1,1 0-1,0 3 1,4 0 1,-9 3-1,5 10 0,4-2-1,-4 2 2,-1 8-2,-3 5 1,4-2 1,-1 6-2,5 4 0,0-4 0,0 4 0,4-7-1,4 2-1,0-5 1,4-2 0,8-7 1,0-6 1,1-2 3,3-5-1,4-5 1,1-5 1,-1-1 1,1-7-1,3-8-1,-7 2-2,3-5 0,1-1-1,-5 1-2,-4 2 1,1-2-1,-5 0-2,0 2-2,-8-2-1,0 0-3,0 2-1,0 0 0,0 4-4,0 2 1,-4 2-5,0 1-6,-8 0-6,-1 1-8,1 4-6,4-2-8,-29-9-9</inkml:trace>
  <inkml:trace contextRef="#ctx0" brushRef="#br0" timeOffset="12042.6888">9527 7698 183,'0'0'34,"0"0"-4,-4 3 4,0 0-3,4 0-4,-5-1-4,5 2-4,0-2 0,0 1 1,0-3 2,0 7-1,5-1 2,-5 4-2,0-4-1,8-1-4,4 4-2,4 1 0,-3 2-3,-1 3 0,8 1 0,1 4-2,-1 6-2,1 1 2,3 3 0,-3 2-2,-1 4 3,9 4-3,-4 5-1,-1 10 3,1 1-2,3 4 1,-3 10 1,-1 13-1,1 0 0,-5 2-1,1 8-1,-1-11 0,-7 4 0,-1-2 0,0 12-1,-4 2 0,1 2 1,-5 1-1,-4-6 0,0-3-2,0-3 2,0-1-2,-4 4 2,-5-3-3,1 3 1,-4-4-1,0-6-1,-1-2 2,1-6-2,0-7 0,-5-3-1,1-2 0,4-8 0,-9-2 2,5 1-2,0 1 0,-5 5 0,1-7 1,-1-4 0,1-2-1,-1 0-1,-3 0 0,3 0-2,1-6-2,-1 0 0,1-4-3,3 1-1,1-7-3,-8 0-4,7-1-5,1-5-5,3 0-9,1-9-11,0 1-21</inkml:trace>
  <inkml:trace contextRef="#ctx0" brushRef="#br0" timeOffset="18454.0555">7140 9251 175,'0'0'17,"0"-3"1,0 3-5,0 0 0,0 0 3,4 0-5,-4-4-1,0 4 0,0 0 2,0 0 1,0 0-1,0 0 2,0 0-3,0 0 2,0 0 1,0 0-3,0 0 2,0 0-3,0 0 2,4 0 0,-4 0-3,0 0 0,0 0 1,0 0-4,0 0 0,0 0-1,0 0 1,0 0 0,0 0 1,0 0-1,4 0 0,-4 0-1,0 0-2,0 7 0,0-7 0,0 6-1,0 0 0,0-1 1,0 5-2,-4-4 0,0 7 0,0 1 0,-8-1 0,8 1-5,-5 2-6,1 0-6,0-3-3,4-2-4,0 2-3,-4-7-3,-1 2-1,5 1-5,0-2-5</inkml:trace>
  <inkml:trace contextRef="#ctx0" brushRef="#br0" timeOffset="19459.113">7210 9162 173,'0'0'19,"0"0"6,0 0-6,0 0 0,0-3-5,0 3-2,0 0 2,0 0-3,4-4-1,-4 4 1,0 0 1,0 0 0,0 7 3,0-7-4,0 6 2,0-6-3,0 13-1,0-2-2,0-2-2,-4 9 1,4-5-3,-9 3-1,1-1-1,0 3-10,-4 1-6,3-1-10,-3-1-9,0 2-7</inkml:trace>
  <inkml:trace contextRef="#ctx0" brushRef="#br0" timeOffset="23725.357">6542 13225 251,'0'0'22,"0"0"0,0-3-3,0 3-1,0 0-4,0 0 0,0 0 0,0 0-5,0 0 2,0 0-1,0 0 0,4 0-3,-4 0 3,0 0-3,0 0 3,0 0-1,0 0-1,0 0 0,0 0 1,0 0-2,0 0-1,-4 3 1,4-3 1,-4 10-2,-4 2-1,0 0 1,0 0-1,-5 4-1,1-2 0,0 2-1,4 0 0,-5 2 1,5 1-1,-4 1 1,-5 4-1,5-5-3,0 4 2,-9 1 1,9-1-2,-4 3 0,3-2 0,-3 6 0,4-2 0,-1 3 1,1-1 0,0 6-1,-4 7 0,3 3 0,1 1 0,-4-5 1,3 8 1,1-6-1,0 2 0,-5 0 1,5 1-2,4-1 2,-4 3-1,-1 0 0,1-1 0,4 4 0,0 6 0,-1 0 1,-3 3-2,4 1 1,4 1-1,-4 3 1,0-3 0,-1 1 1,5-2-1,0 0 2,-4-5 0,0 7 1,8 1 0,0 8 0,0-3 0,-4 3 1,4-1-1,0-6 0,0 1 0,4-2 0,-4-4 1,8-1-3,0 2 1,-4-3-2,4 5 0,5-4 0,-5 5 0,4-1-1,-4 1 1,5-5-1,-1-4 0,4-5-2,-3-2 2,-1-3 0,4-3-1,5 0 0,-9-6 1,0-4 0,1 4 0,3-4-2,-4-4 1,1-6 1,-1-2-1,-4 8 0,0-5 0,4-2 0,1-2 0,-5-4 0,0-1 0,-4 1 0,4-4 0,-8-2-1,9-2 1,-5 1-3,0 1-3,0-7 1,-4 3-4,0-2-3,4-3-4,-4-1 0,0 0-7,0 0-9,4-1-16,-4-9-10</inkml:trace>
  <inkml:trace contextRef="#ctx0" brushRef="#br0" timeOffset="28960.6564">6440 3709 126,'0'0'4,"0"0"1,0 0-5,0 0 2,0 0 1,0 0-1,0 0-4,4 0-1,-4 0 3,4 0 0,8 0 0,-3 0 0,3-3-4</inkml:trace>
  <inkml:trace contextRef="#ctx0" brushRef="#br0" timeOffset="34356.9651">7144 13510 238,'0'0'38,"0"0"-6,0 0-4,0-3-1,0 3-6,0 0-1,0 0-4,0-4-2,0 4-3,0 0 0,0-3-2,0-2 0,0-1 3,0 6-1,0-6-2,0 3 0,4-1-2,-4 1-1,0-3 1,0 6-2,0-3-3,-4-1 1,4 4-2,-8-1-1,0 1 2,-1 0-2,-3 0 0,0 1 1,0 3-1,-1-4 1,-3 6 0,0-3-2,3 0 2,1 4-1,-4 2-1,3-4 2,5-2-1,-8 4 0,8 2 0,-5-3-1,1 1 0,4 2 1,-4 2-2,-1 5 3,1-3 0,4 1 0,0 2 0,-5 5-1,9 8 1,-4-2 1,0 9 2,4 4-1,0 6 2,0 6-1,4-4 0,0 1-2,0-2 1,4-1 0,0-7-2,8-5 1,0-10-2,1 1 1,-1-7-1,0-6 1,5-2 0,-1-5-1,0 1 0,1-6 0,3 0 2,1 0-2,3-6 1,-3 1 2,-5-5-1,0 1 3,1-2-1,-5-2 3,0 3-2,-3 1 2,-5 2 0,4 3 0,-4-6 2,-4 4-2,0-4-1,0 1 0,-4 2-1,4-4 0,0-2-1,-8 4-1,4 1 1,-5-5-2,5 1 0,-8 2-2,4 2 1,-4 2 0,-1-1 0,-3 4-1,4 3 0,-9 0-1,5 7 2,-5 2-3,5 5 1,0 2-3,-1-1 0,1 4 0,3-3-5,5 1 0,-8-1-1,12-2-2,-4-4-3,-1 3 0,5-4-6,4-6-7,0 0-4,0 1-6,0-3-7,0-1-9</inkml:trace>
  <inkml:trace contextRef="#ctx0" brushRef="#br0" timeOffset="36429.0836">8917 13572 213,'0'0'33,"0"0"1,4-7-5,-4 7-7,0 0-6,0-6-3,0 3 0,4-4-4,-4 4 0,4 0-1,0 0-1,-4 1-3,0-4 2,0 3 2,0 0 1,0-4 0,0 4-1,0 0-3,0 0 1,0 0-2,0-1 1,-8-2-3,8 4 1,-8-1-2,0 0-2,3 0 2,-3-3 0,0 6-2,0 0 2,0-4-1,-5 4 0,5 4 0,-4-1 0,0 0-1,-1 6 2,1-1-2,0-1 0,0 2 2,-1 1 0,1 1-1,4 5-1,-9-7 0,5 4 2,4 5 0,-4-3-1,-1 3 0,5 1 2,-4 5 1,4 8 0,0-5 2,-1 3 0,1 3 1,4 7 2,0 3-2,0-3 0,4 3-1,0-4-3,4-5 1,0 2-1,4-2 0,5-9-1,3-1 0,-4-2 1,0-4-2,5-2 0,3-2 1,-3-1-1,-1-10 0,0-3 0,1 0 0,-5 0 0,4 0 0,-3-3 0,-1-1 3,0-8 1,-4 1 0,1-2 1,-1 3 2,-4 2-1,0-4 2,0 5 0,-4-2-1,0-1-1,0 2 2,0 2 0,0-4-1,0 4-2,-4-3 1,0 1-3,-4-2 0,-5 0-3,1 4 2,0 3 0,-4 1-1,-1 2-1,1 0 1,4 2 0,-1 1-2,5 7 2,-4 2-2,-5-5-4,9 4-2,0-2-5,0 1-5,4-2-4,4 1-9,-4-5-4,4 2-8,0-3-4,4 10-14</inkml:trace>
  <inkml:trace contextRef="#ctx0" brushRef="#br0" timeOffset="38029.1751">10489 13856 280,'0'0'51,"0"0"-3,-4 0 0,4 0-9,0 0-5,0 0-7,0 0-5,0 0-3,0 0 0,4 0-4,8 0-2,0 0-2,1 0-2,3 0-3,0 0-2,1-3-1,-1 3 0,-4-3-2,5 0-5,-1 0-3,1-1-2,-5 4-4,-4 0-2,4 0-2,1 0-6,-5 0-5,4 0-6,-4 4-6,5-4-6,-1 0-4</inkml:trace>
  <inkml:trace contextRef="#ctx0" brushRef="#br0" timeOffset="38792.2188">11295 13529 317,'0'0'30,"-4"0"-2,4 0-5,-4 0-5,0 0-2,-4 0-1,0 0 1,4 0-1,-5 0 1,5 0 1,0 0-4,-4 0 0,4 0-3,0 3 0,-4-3 0,-1 0-1,5 0-2,0 0 0,-4 0-1,0 0-2,0 0-2,-5 0 1,5 0 0,-4 0-1,0 0-1,3 0 0,-3 0 0,4 0-1,0 3 0,-4 0 0,3 2 0,-3 1 0,4-2 0,4 2 0,0-3 0,0 0 0,-5 4 0,5-7 0,4 1 0,-8 6 0,8-4 0,0 0 0,-4 0 0,4 0 0,-4 1 0,4-1 0,0-3 0,0 6 0,0 0 0,0-2-1,0 4 2,0-2-1,0 0 0,0 4 0,0 3 0,4-2 0,-4-5 0,4 4 0,-4-2 0,8 3 0,-8 0 0,4 2 0,0-4 0,1-4 0,-1 8 0,4-1 0,-4-5 0,0-3 0,0 6-1,4-4 2,1 1-2,-1-1 1,0 0 0,0-1 1,0 5-1,5-4 0,-5-3-1,4 0 2,0 1-1,1-1 0,-1 0 0,-4 6-1,0-4 2,0 2-1,1-1 0,-5 3 0,4 1 0,-4 1 0,-4-1 0,8 2 4,-4 3-1,0 1 1,-4 0 1,0-2 1,0 5 0,0-5-1,0 2 1,-4 0 2,0 1 2,-8-1-1,4-8-1,0 2 1,-5 3-1,1-1-2,-4-1 0,-1 2-1,-3-6-2,-1-1 0,5-3-2,-5 3 1,1 2-2,4-4 1,-1-4-1,1 0-2,4 6-3,-5-3-4,5-3-2,0 0-6,-1 3-2,1-3-3,8 0-6,-4 0-9,4 0-12,0-3-11</inkml:trace>
  <inkml:trace contextRef="#ctx0" brushRef="#br0" timeOffset="40237.3014">7140 15045 171,'-4'0'35,"4"-3"-5,0 3-5,0-6-3,0 6 1,4-10 1,-4 2-2,4 2 0,4 0 0,-4-1 0,-4-2 2,4 6-4,0-2-1,-4-2-3,0-5-1,0 2-3,-4 1-4,0 1 0,4-2-2,-8 1-2,-4-1-2,4 2 1,4 2-1,-9-4 1,1 1-3,0-1 1,-5 4 0,1-2 0,0 2-1,3-1 2,-3 1-1,0-2 1,-1 1-1,1-2 0,4 3 1,-1 2 0,-3 1-1,4 3 0,-1 0-1,-7 7 0,8-4 0,-5 6 0,5 2 2,0-1-2,-1 3 0,-3-2 0,8 5 0,-5 0 0,5-2 1,4 2-1,-4 1 0,8 2 0,-4-3 0,4-1-2,0 0 2,0-2 1,4-2 0,0-1-1,4-1 1,5-2 0,-1-2 1,0-2 0,0 0 1,5-3 0,-5 0 1,-4-3-1,5-4 1,-1 6 0,0-12 2,4 0-1,-7 2-1,3 2-1,-4-4 2,0 2 0,1-2 1,-1-3-1,-4 3-1,-4 6-1,8-3 1,-4 4-1,0-7-1,-4 8 1,0 2 0,4 0-2,-4 0 0,4-1 0,0 4 0,5 0 0,-9 0-1,4 0 1,-4 7 2,4-1-1,4 5 2,-4 5 0,-4 2 1,0 1-1,0 1 0,0 9 0,0-2-2,0-3 1,0 5-2,0 1 0,0 0 0,-4 0-1,4 4 0,-4-6 0,0 6-1,0-4-4,4 2-2,-4-2-5,0-6-4,-1-2-3,5-5-5,0 2-9,0-4-10,5-6-12,-1-9-13</inkml:trace>
  <inkml:trace contextRef="#ctx0" brushRef="#br0" timeOffset="41388.3673">8696 14816 293,'-4'0'39,"-1"0"-2,1 0 2,0-3 0,0 3-5,0 0-4,0 0-5,4 0-5,0 0-2,-4 0-5,4 0-4,0 0-2,0 0 0,0 0 0,4 0 0,8 0 0,5 0-1,-1 0-2,0 0 0,1 0-1,7 0 0,1-3 0,-1-3-3,-3-1 1,3 4 0,-3-3-1,8 3 1,-5 0 1,1-4-2,-1 6 0,-3-3 1,-1 1-1,-3 3 0,-1 0 0,0 0-2,-7 0 2,-1 0-1,-4 0 1,0 3 0,0 1 0,-4-3 0,0 12 0,0 3 2,-4-2-2,4 5 1,-12 0 4,-1 5-1,-3 0 0,4 1 1,-5-4-2,5 8-1,-4-6 0,-1 5 0,5 2-2,0-2 1,-5 3 0,5-4-3,-4 1-5,3 2-3,1 1-1,4-1-5,-4 3 1,3-4-6,5-2-5,0-7-4,0 3-7,4-7-7,0-5-7,0 24-8</inkml:trace>
  <inkml:trace contextRef="#ctx0" brushRef="#br0" timeOffset="42617.4376">10767 14727 190,'0'-3'30,"0"0"2,0-3 2,0-1 0,0 4 2,0 3 3,0-1-1,0 1-3,0 0-7,4-4-3,-4 4-5,0-3-4,-4 3-3,4 0-3,0 0 1,0 3 1,0 9 0,-4 15-2,0 4-1,4 3-2,0-7-1,-4 6-1,0 4-2,4-5 0,-4 4-1,4-3 0,0 4 0,-4-4-1,4 1-1,0 2-1,-9-4-3,5 2-1,0-4-5,4 3-1,-4-3-2,0-4-2,4-6-2,-4-4-5,4-6-4,-4-2-5,4-2-5,-4-3-6,4-3-7</inkml:trace>
  <inkml:trace contextRef="#ctx0" brushRef="#br0" timeOffset="42948.4565">11132 14724 413,'0'-6'52,"0"3"-10,0-4-9,0 3-7,4 4-7,0 0-6,-4 0-2,0 0-3,0 0-1,0 8 1,0 4 0,0 15 0,4 0 1,0 5-1,-4-2-2,0 4-1,0-1-1,0-3-1,0 5-2,0-5 0,0 4 0,0-1 0,0-3 1,0 2-2,0-5-3,0 0-3,-4 2-5,0-2-2,-4 0-5,8-8-5,-5 2-10,1-5-9,0-4-12,-4 25-12</inkml:trace>
  <inkml:trace contextRef="#ctx0" brushRef="#br0" timeOffset="45629.6098">6636 16214 270,'0'-3'39,"0"3"-3,4 0-4,-4 0 1,0 0 1,0-3-3,5 3-4,3 0-2,0-4-4,0 4-4,0-3-5,5 0-1,-1 0-5,-4 0-1,8-1-1,-3 1-1,-5 3-1,4 0-4,0 0-2,1 0-2,-1 0-3,0 0-2,-4 0-2,5 0-4,-1 0-5,0 3-6,-3-3-5,-1 0-9,0 0-6</inkml:trace>
  <inkml:trace contextRef="#ctx0" brushRef="#br0" timeOffset="46408.6544">7381 15662 356,'0'-6'48,"0"4"-6,-4 2-7,-4-3-7,4 3-9,-4-3-4,4 3-4,0 0-1,-4 0-4,3 0 0,1-3-4,0 3 0,0 0 1,0 0-1,0 0-2,0 0 0,0 0 2,-4 0 0,-1 0 0,-3 3 0,0 5 1,0 1-2,-1 1 2,1 0-1,0-1 0,-1-3 2,1-1-1,4 8-1,0-7 0,-5 1 0,9-1-2,-4-4 0,4 1 0,0 3 1,4 0 0,-4-2-1,0-1 1,0 0-1,4 3 2,0-2-1,4 0 0,-4 3 4,0-1-1,0 4 1,0 2-1,0 3 2,0 0 2,0 3-4,4 1 1,0 0 0,0 2-3,0-1 2,0 3-1,0-4-2,5-2-1,-5 1 1,0-2-1,4 0 1,0-2 0,0-1-1,-4-7 0,5 3 0,-5-5 0,4-4 0,4 0 0,-8 0 0,4 0 0,1-4 0,-1 1 0,0 0 2,-4 3-1,4 0-1,0 0 1,1-3-2,-1 0 2,0 3-1,0-3 0,0 3-1,1 0 1,-1 3 0,-4 0 0,4 6 1,4 3-1,-3 0 0,-1 7 2,0-4 1,-4 4-1,4 1 0,-4 0 1,0 0-1,1-1-2,-5-1 2,0 4-1,0-4 1,0 4 0,0-5 0,0 2-1,-5-3 2,1 2 0,-4-2 1,0-2-2,0 2-1,0-3 2,-5-2 0,5-2-2,-4 1 1,4-2-2,-5-2 0,5 0 1,-4 4 0,0-7-2,-1 3 0,5 1-3,-8-4-1,3 0-2,1-1-2,0-2-1,-4 0-3,3 0-2,5 0 0,-4 0-5,4-2-7,-1-1-11,1-3-11,0-7-2,-8-17-14</inkml:trace>
  <inkml:trace contextRef="#ctx0" brushRef="#br0" timeOffset="48299.7626">8966 16052 317,'-4'-3'39,"4"-4"-5,0 1-4,0-1-5,0 1-5,-4-5-6,0-2-1,-1 1-3,5-3-1,-4-1-6,4 7 2,-4-5-2,0-2 0,0 3 0,0-1-2,-8 1 2,-1-3-2,1 5 1,4-2 0,-4 7-2,-5-1 0,5 4 3,-4 3-2,-1-1 0,5 1-1,-4 1 1,3 6-1,-3 5 0,4 1 0,-1-2-2,1 2 3,0 0 0,4-2-1,-1 1 0,1 4 0,0 5 0,0-8 0,8 3 1,-4-2 0,4 2-1,0 1 0,0-1-1,4-5 0,-4-4 1,4 2 0,4-6 1,0 4-2,1-4 1,3 0 1,-4-3 0,4 0 2,1-3 0,-1-3 0,-4-10 0,4 5 0,5-5 0,-5 3 1,0 2 0,-4-2 2,5 0 1,-1 2-1,4 5 0,-12-4 0,9 1-1,-5 6 1,8-1 0,-7 1-1,-5 0 0,-4 3 0,4 0-1,4 0 2,0 3 2,-8-3 2,0 10 0,4 6-1,0 3 1,0 8 0,0 6-1,-4 7-2,0 3 1,0-3-3,0 3-1,0-4-1,-4-2-2,4 3 1,0-7 0,0 0-2,0 1 1,-8-6-1,8-1-6,-4 0-2,4-1-4,0-9-4,-4 2-6,4-11-5,0 2-7,4-4-11,-4 1-10,21 5-17</inkml:trace>
  <inkml:trace contextRef="#ctx0" brushRef="#br0" timeOffset="50559.8918">10362 16317 317,'-4'0'46,"0"0"-3,0 0-1,-5 0-3,9 0-6,-4-3-4,4 3-5,0 0-4,0-3-4,0 3-2,4-10-2,5 2-2,3 2-1,4 3-3,1-4-2,3 1 0,-4 3-2,-3 0 0,3 0-5,-4 1-2,5-1-1,-1 3-4,-4 0-1,5-3-4,-5 3-2,4 0-3,-3 0-8,-1 0-2,0 0-8,1 0-6,3 0-4</inkml:trace>
  <inkml:trace contextRef="#ctx0" brushRef="#br0" timeOffset="51193.9281">10861 15944 438,'0'-7'41,"0"4"-8,0 3-6,0-1-8,0-3-4,4-2-3,5 3-3,-1 0-3,4-4-1,4 1-1,-3 3-1,7 1 0,-7-1-2,7 3 1,-4 0-1,1-3 1,-1 0 0,-4 3-1,5-4-1,-5 4 0,0 0 1,-3 0-1,-5 4 1,4-1-2,-8 5 1,0 1-1,0 1 1,0 4 0,0 2 0,-8 0 0,4 0 1,-13-2-1,5-1 0,0 1 0,-1 2 0,5 3 0,-4-8 0,4-1 0,-1-1 1,5-2-2,-4-1 1,8-1 0,-8 1 0,8-3-1,0 1 1,-4-1 0,4 0-1,0 3 1,4-1 0,4-5 0,0 0 0,1 3 0,3 0 0,-4-3-1,4 7 2,-8-4-1,5 0 0,-1 0 0,0 4 1,0 2 1,0-1-1,1 2 1,-5 2 0,4-1 1,-4 2 0,0 3 1,-4 0-1,4-2 0,-4 5-2,0-1 2,0-2-2,0-2 3,0 5-3,0-3 2,-4-5 1,0 2 0,-4 0 0,0-2 0,-1 1 0,1-2 0,0 0-1,-4-6 0,-1-1-2,5 4 0,-4-4 0,0 0 0,-1 0-2,5 1 2,-8-1-2,4-3-1,-9 0-3,9 0-1,-1-3-3,1 3-2,-4-4-4,4-5-2,-1-1-5,5 2-8,-4-4-10,4-4-9,4 5-7</inkml:trace>
  <inkml:trace contextRef="#ctx0" brushRef="#br0" timeOffset="52197.9855">11349 13066 169,'0'-3'20,"0"3"4,0-6 3,0 6-3,0-5 3,0 2-4,0 3-2,0 0-5,0 0 0,0-3-1,0 3 7,0 3 5,4 0-6,4 5 0,0 11-1,4 0-2,1 8-1,-1 0-2,4 2-3,-3 7 1,3 4-4,4 0 2,1 3-2,-1 1 1,5 9-1,4-1-1,-5 12-1,5 4-1,-1 10 0,1 8-1,0 3 1,-5-3 0,5 3-2,-4-5 0,-1-1 0,-3 6 3,-5 3-3,0 3 0,5-1 0,-9-2 0,4-3 2,-3-3-1,-1-6 0,-4 2-1,0-1 0,-4 5-1,-4 0-1,0-3 1,0-7-2,0 0 0,-4-1 0,-4-8 0,0-4 1,4 3 0,-12-9-1,3 5 0,1 1 0,-4-2 0,-1-2-1,1-4 0,-5-7 0,1-2-4,4-6 0,-5-4-1,1-4-2,-1-5-2,1-6-3,-1 1-3,1-8-3,-1-1-2,5-3-4,-5-1-4,5-6-8,0 1-8,-5-3-10,9 2-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8T02:20:13.92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823 6178 201,'0'0'39,"0"-3"-6,0 3-1,0 0-2,0 0-3,0-4-2,0 1 1,0-9 1,-58-9 0,79 21-2,-9 0-3,0 0-3,1 0-1,3 0-1,-4 0-4,-4 0 0,5-3-4,-1 3 1,8-4-4,-3 1 0,-1 0 0,1-3-2,3 4 1,1 2 0,3-6-2,5 6-1,-5-3-1,5-4 0,0 7 1,-1 0-2,1-3 0,0 3 2,-1-6-2,5 6 0,-4 0 0,-5 0 0,5-3 0,-5-1 0,1 4 0,0 0 0,-9 0 0,8 0 1,-7 0 0,-1 0-1,5-3-1,-9 3 2,4 0-1,1 3 0,-5-3-1,-4 0 2,0 0-1,1 0 0,-5 0-1,-4-3 2,8 0-1,-8 3 0,0-3 0,0 3 0,0 0 0,0-7 2,-8 3-2,4-6 1,-5-3-2,1 4 1,-4 1 0,8-2 0,-4 1 0,-1-2 1,5 1-2,-12 4 2,8 0 1,0-4-1,-1 0-1,-3 2 1,0-1 0,4 3-1,4 6 0,-5-4 0,5-2 0,4 3 0,-8 1-2,8-1-2,-4 3-4,4 0-5,0 0-4,0 0-8,0 0-8,0 0-17,0 0-14</inkml:trace>
  <inkml:trace contextRef="#ctx0" brushRef="#br0" timeOffset="1241.071">8532 3841 240,'0'0'29,"0"-7"-4,0 7 1,-4-4-1,4 4 0,0-3 1,0-1-2,0 1 0,0 3 1,0-6-3,0 6-1,0 0-4,0 0-2,4 0-1,-4-7-2,4 7 0,0 0-2,4-3 0,-4 0-3,0 3-1,1-3 0,3 3 1,-4 0 0,4-3-2,8 3 1,-3 0 0,-1 0-1,0 0 0,9-3 0,-1 3 1,5-12-1,-1 6-1,1 0-2,8-1 1,-1 1-3,5-2 0,-4 2 0,0-1 0,-1 1 2,-3 3-2,8 0 1,-8 3 0,-1 0-3,-3 0 0,-1 0 0,-7 0 0,-1 0-1,-4 0 2,1 0-1,-5 0 1,4 3 1,-8-3-3,0 3 3,0-3 0,1 0-2,-5 3 1,0-3-1,0 0 2,0 0 1,0 0 0,0 0 0,0 3 0,0-3 0,0-3 2,0 3 1,0 0-1,0-3-2,0 3 2,0-3-3,0 3 2,-5-7-1,5-2 0,0 1-2,-8-2 2,4 1-1,0-2 2,4-2-2,-8 3 1,4 1-1,-4 1 1,-1-2 2,5 1-2,-4-1 1,-4 1-1,4 1 1,0-5-1,3 7 0,-3-1 0,0 1 0,0 6 0,4-5-1,0 2 1,0 3-3,-1 0 1,1-3-2,4 3-6,0 0-3,0-3-6,0 3-5,0 0-7,0 0-9,0 0-11,0 0-13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8T02:21:43.41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11 7453 274,'4'0'26,"-4"-3"-4,4 3 0,-4 0-3,0 0-5,0-7-1,0 1 0,0 0-2,0 1-3,0-5 2,0 1 1,-4 2-2,0-4 4,0-2-3,4 4 2,-4-1 0,4 2 0,-8-4-2,4-1-2,-4 7 1,-1-1-3,1 3-1,0-3-3,-4 4 1,-1 0-1,5 3-1,-4 0-1,-4 6 3,-1 5-3,5 12 0,-4-4-2,-5 1 1,5 4 4,-1 5-3,5-5 2,0 3-2,-1 9 2,5 2-1,4-7 1,0 8-1,4-2 0,0-7-1,0-3 0,4-1 1,4-6 0,1-1-1,-1-8 0,4-1 0,-4-10 0,5 0 2,-1-11-1,4-11 1,1-5-1,-1-7 1,0-6 0,1-6-1,-1-3 1,5 3 1,-5-3 1,0-2-2,1-2 1,-5-2-2,0-3 1,0-4-1,1 2 0,-1-5 0,-4 1-1,0 9 0,1 4 0,-5 1 0,0 11 0,0 5 0,0 4 0,-4 5 0,4 7 0,-4 2 0,0 10 0,0 3 0,0 0 0,0 3 0,0 3 0,-4 3 0,0 10 0,-4 11 0,0 6 0,3 7 0,-3 13 3,8-4 0,-4 11 0,0 2-1,4-1 2,0-1-2,0-1 1,0-3-1,4-9-2,0-1 2,4 0-1,5-6 0,-5-6 0,4-3-1,0-4-1,-3-9 2,3 1 1,0-2-1,5-7 1,-9-4 0,8-6 0,-4 0 3,5 0-1,-5-3 1,0-3 1,5-5-3,-5-5 0,-4 3-1,-4-1 0,0-5 0,1 1-1,-5-4 0,0 4 0,4-1 0,0 4 1,-4 0-1,-4 9 1,0-1 0,-1 4 0,5 0-1,-4 3-1,0 0 1,0 3-1,-4 0 1,4 4-1,0 9 1,-4-2-1,8 2 0,-9-2 0,9 5 0,0-3 0,0-1 0,0 4 0,0-5 0,0 5 0,4-3 0,1 1 0,3-1 0,-4-8 0,12 5 0,-8-7 0,5-3 3,3-3-1,-4-9 1,5 1 1,-1-8-2,-4 0 1,5-1-2,3-12 0,-3 2-1,3 0 1,1-2 0,-5-4-1,0 6 0,-3-6 0,-1-4 0,0 2 0,-4-3 0,1-2 0,-1 0 0,-4-1 0,4 3 0,-8 0 0,4 8 0,0 3 0,-4 3 0,0-2 0,0 12 0,0 1 0,0 4 0,0-1 0,0 7 0,0 3 0,-4 0 0,4 0 0,0 6 0,-4 13 0,4 2 0,0 8-1,0 1 3,0 3 1,0 7 0,0 0-1,4 3 1,0 0-2,0-4 1,4 1-1,-3-3 0,3-7-1,-4 6 1,8-8-4,0-3-3,1-4 0,-1-5-2,4-1-3,-3-7-1,3-4-4,0-4-1,1 0-4,-5-4-9,-4-4-9,-4-7-9,5-5-3,-9-53-10</inkml:trace>
  <inkml:trace contextRef="#ctx0" brushRef="#br0" timeOffset="175.01">1351 7248 430,'0'0'36,"0"0"-10,0 0 1,4 0-6,8 0-6,9-7-2,-1-7-5,9-2-1,0 3-2,3-1-5,1-5-5,-4 3-4,8 2-7,-9 1-6,-3 2-10,-1 1-9,5-5-9</inkml:trace>
  <inkml:trace contextRef="#ctx0" brushRef="#br0" timeOffset="551.0315">2317 6559 342,'0'-3'31,"0"3"-5,0 0 1,0 0-5,0 3-2,-4 0 2,4 1-3,-12 8-2,0 3-2,7-3 0,-7 4-1,4-1 0,-4 4-2,4-3-1,-5 1-1,5 9-2,-4-3 1,4 4-1,-1 4 1,-3 4 0,4 4-2,0 3-1,0 4 1,-1 0-1,1 3-1,4-3 0,0 0 0,0 0-3,4-4 0,0-1 1,0-3-2,0 0 0,0-7 0,8 2-1,-4-6-1,8 2-4,-3-9-5,3-1-2,0-4-3,0 1-1,1-4-1,-1-7-6,0-2-7,1-3-8,3-6-7,-4 1-5,1-8-1</inkml:trace>
  <inkml:trace contextRef="#ctx0" brushRef="#br0" timeOffset="1050.06">2596 6877 334,'4'-6'49,"-4"-2"0,8-5-7,0 1-5,-8 0-7,4 6-4,-4 3-5,0 0-7,0 3 2,0-3-5,0 3 1,0 6-2,0 0 0,-4 5-1,-4 21-2,-9-2-2,5 4-1,0 5-1,4 1-1,4 0 1,-9 3-2,1-3 0,0-1-1,4 1 2,-1 0-2,-7-7 0,8-3 1,4-1-2,-9-5 1,5-5 0,8-5 0,-8-7-3,4-1 1,0-3 1,4 0 0,4-3-1,-4-6-1,0-4 0,4-4 2,4-11 0,5-5 0,-1-7 1,-4 0-1,4-6 1,5-3 0,-5-6-2,4 6 2,1-8 0,-1 8 0,5 0 0,-9 6 3,0 3 0,5 10 1,-5-1 1,0 7 1,-4 5 0,0 5-1,1 5 1,-1 6 3,-8 0 1,8 9 3,-4 9-3,0 5 0,-4 16-4,4 2 0,-4 2-2,9 3 0,-9 0-1,4 0-1,0 0-1,4-3 1,-4-3-1,4-4-2,0-2-4,1-7-3,-1-2-3,0-4-5,0 0-4,-4-2-4,0-3-2,0-7-3,0-1-7,-4-2-6,0-6-8,0 0-6,-4-6-10</inkml:trace>
  <inkml:trace contextRef="#ctx0" brushRef="#br0" timeOffset="1248.0714">2542 7202 467,'0'-4'40,"0"4"-8,0-3-9,0 0-5,0-2-3,4-1-3,5 0-4,3-4-2,0 0-1,5 3 0,-1 0-2,4-2-3,-3-1-2,3 1-4,1 4-4,-1-8-4,1 4-9,-5 2-7,0 1-8,1-1-12,-1 3-4</inkml:trace>
  <inkml:trace contextRef="#ctx0" brushRef="#br0" timeOffset="1440.0823">2993 7086 366,'4'3'51,"0"-3"-5,4 0-9,4 0-9,-8 3-6,5-3-6,3-3-5,0 0-2,-4-1-3,5-5-2,-1 2-1,-4 0-3,9 0-3,-5 4-4,0-7-6,0 1-5,-3 4-4,3-1-7,-8-4-7,4 1-2,4 1-5,1-2 0</inkml:trace>
  <inkml:trace contextRef="#ctx0" brushRef="#br0" timeOffset="1730.0989">3423 6721 260,'4'-6'45,"0"-2"-1,0 2-2,0 3-1,4-1-7,0 4-4,1 0-3,-1-6-5,0 6-2,-4 0-3,8 3-2,-4 4 1,5 2 0,-5 5-1,4 9-2,-4 1-2,5 3-1,-5-2-4,0 5 0,0 7-2,5 3 0,-5-4-2,0 7-1,0-3 1,4-7-1,-3 1-4,-1-3 0,0-4-4,0-3 0,4-2-1,-8-4-3,5 1-2,-5-3-1,0-8-2,4 1-3,-4-2-2,-4-4-4,0 0-6,0-3-7,0 0-4,0 0-3,0-3-4</inkml:trace>
  <inkml:trace contextRef="#ctx0" brushRef="#br0" timeOffset="1962.1122">3595 7055 277,'0'-3'40,"0"3"-2,0-3-3,0 3-1,0-3-3,-5 3-5,1 0-5,4 0-4,-8 0-4,8 0-1,-4 3-4,0 3 1,0 5-2,0 5 1,0 3-2,-5 2-1,1 1-2,0-1 0,0 1 0,4 5-3,-4-6 0,-1 4-4,5-4-1,-4 1-6,0-4-3,4 4-6,-4-8-6,0 2-8,3-3-8,5-2 0,-8-1-7</inkml:trace>
  <inkml:trace contextRef="#ctx0" brushRef="#br0" timeOffset="2246.1284">4086 6715 369,'4'0'34,"0"0"-5,-4 0-1,4 3 0,-4 7-1,0-1-5,0 9-6,0 4 0,0 2-3,0 1-1,0 9-4,0-1 2,0-3-3,0 7-2,0-4-2,0 2-1,4 2 0,0-4-2,-4-3-4,4-3-3,-4-1-1,4-9-5,-4 2-4,5-4-5,-5-2-5,0-4-4,0-3-6,0-2 0,0-1-7,-5-3-8</inkml:trace>
  <inkml:trace contextRef="#ctx0" brushRef="#br0" timeOffset="2516.1439">3992 6755 405,'0'0'42,"0"0"-11,0 0-7,0 0-8,0-3-5,0 3 0,4 0-3,-4 0 0,8 0 0,0 0-2,4 0-1,5 0 1,-5 0-1,4 0-1,1 0-1,-1 0 0,9-2-1,-5 2 1,5 0-2,-5-3-2,1 3 0,3 0-3,-7 0-4,3 0-4,1 0-4,-5 0-5,0 0-7,1 0-7,-9 3-1,4-1-5,-8 4-2,4 31-5</inkml:trace>
  <inkml:trace contextRef="#ctx0" brushRef="#br0" timeOffset="2790.1596">3959 7308 323,'0'0'31,"0"-1"-9,0 1-2,4 0 0,4 0 0,0 0 3,1 0 0,3 0-2,0-4-3,4 4-2,-3-3-4,3-3-1,1-1-2,3 4-2,-4 0-1,1-3-1,3 4-3,1-4-1,-1-1 1,-3 4 0,-1 0-3,0 0-3,1-3-4,-1 2-5,0 1-4,1 0-4,-5 3-3,4-3-6,1 1-4,-5-1-7,25 3-11</inkml:trace>
  <inkml:trace contextRef="#ctx0" brushRef="#br0" timeOffset="12236.6999">4651 6434 167,'0'-3'22,"-4"1"4,4 2-1,0 0 2,-4 0-1,4 0-3,0 0 2,0 0-2,-5 0 0,5 0-2,0-3 2,0 3-4,0 0 1,0 0-1,0 0-4,0 0-2,0 0-2,0 0-2,0 0-4,0 0 4,0 0-2,9 0 0,-5 5-3,4 1 1,-4 0-2,4 1 4,-4 5-1,5-4-2,-1 5 0,0-3-1,4 4 0,-4-1 1,5 2 0,-5 1-2,4-1 1,-4 7-1,5-1 0,-5 6 1,4-2-2,-4 2 1,0 0 0,1 8 2,-5-2-3,4 7 1,-4 3-1,4 0 3,-8 0-1,0 2 0,0-3 0,0 1-1,0-3 2,-4-3-1,0 2-2,-4-2 1,0-2-1,-1-5 0,1 0-2,4-3 2,0 2-1,-4-5 0,4-3 0,-4 1-3,4-5-2,-5-1-5,1 0-1,0-5-5,0 2-1,0 3-9,-5-7-10,1-1-13,0-1-10</inkml:trace>
  <inkml:trace contextRef="#ctx0" brushRef="#br0" timeOffset="13735.7856">5416 7144 325,'0'0'25,"0"0"-7,4 0-4,-4-3-1,0 3-1,9 0-1,7 0-2,-12 0-3,12 0-3,-7 0-1,3-3-4,0 3-5,5-3-7,-5-4-4,0-2-3,0 3-4,1 1-3,19-5-11</inkml:trace>
  <inkml:trace contextRef="#ctx0" brushRef="#br0" timeOffset="13985.7999">5449 7334 298,'0'0'33,"0"-4"-9,0 4 1,0 0 1,0 0 1,8 0-2,0 0-8,5 0-3,-1 0-4,0 0-3,5 0-2,-1 0 0,0-3-6,1 0-9,-1-3-9,-4-1-13,5 3-11,32-9-14</inkml:trace>
  <inkml:trace contextRef="#ctx0" brushRef="#br0" timeOffset="30552.7475">6182 6156 135,'0'-4'2,"0"0"3,0 0 4,4 4-5,-4-3 0,0 3 2,0 0 0,0 0 2,0 0-2,0 0-4,0 0 1,0-6 1,-4 6 1,4 0 6,-4-7-3,4 4 2,0 0 2,0 3 0,0-6-3,0 4 0,0 2 1,0 0-3,0 0 3,0-6-2,0-1 1,0 4 2,0 0-1,0 0-1,0 3 2,0-3 3,0 3-2,0-3 2,0-1-1,0 4 1,0 0 1,0-6-1,0 6 0,0-6-3,0 6-2,0 0-1,0 0-1,0 0-3,0 0 1,0 0-3,0 0 0,0 0 0,0 0-1,0 0 3,0 6 1,0-6-1,0 16 2,0 0-1,0-5-1,0 5 0,0-3 0,0 1 0,0 5 0,0-2 1,0 6-1,0-3 1,0 6 0,0-2 1,0 3-2,0 0-1,0 4 1,0-3-1,0 2 0,0 2 1,0-2 0,4 3-1,0 0 0,-4-2 0,0 4 1,4-5-2,0 0 1,-4 3-2,4-2 4,-4 5-2,0-4-1,4 5 2,0-1-2,-4-2 0,0 5 0,0 1 1,0-3-1,5-1-1,-5-2 1,0-3 0,0 0-2,0-1 0,0 0 0,0-5 0,0 2 0,0 0 1,0-1-1,0-2 1,0 6 0,-5-5 0,5 2-1,0 4 1,0-3 0,0-4 0,0 3 0,-4-1-1,4 1 0,0 0-1,0-2 3,0-1-2,0 0 0,0 1 0,0-1 1,0 1 0,0-1 1,0-1-2,0 0 2,0-2 0,0 1-1,0-1 0,0 1 0,0-1 0,0-2-1,0-2 0,0 6 0,0-6 1,0 2 0,0 0 0,0-1 0,0 1 0,0-5 1,0 5-2,0-1 2,0 1-1,0-5 0,0 2 0,0 0 0,0 1 0,0 3 1,0-3 1,0 2-1,0-5 0,-4 9 0,4-7 0,0 4 0,0 1 0,-4 8-1,4-6 1,0 3 1,0-2-3,0-4 3,0 3-1,0-3 0,-4 2-1,4-1 1,-4 1 0,4-4-1,0 1 1,0-2-1,0 3-1,-4-6 2,4 2-1,0-2 0,-4 2 1,4 0-2,0-2 2,0 2-2,-4 0 1,4-2-1,-4 2 0,4-2 1,0 2-2,0 0 1,0-1 0,-4 0 1,4 0-1,0 1 0,0 0 0,-5-2 2,5 2-1,-4 0 0,4-2 0,0 2 1,0-2-1,0-1 1,-4 3-1,4-2 1,-4 5-2,4-5 1,-4 2 0,4 0-1,-4-1 2,4 0-2,0-2 1,0 2-1,0-3 1,0 1-1,0-2-1,0 2 0,0-7 2,0 1-1,0-4 0,0 0 0,0 0 0,0-1 0,0 4 1,-4 0-1,4 1-1,0-4 2,0-3-2,0 3-4,0-3-1,0-3-2,0 3-6,0 0-3,0 0-7,0-3-6,0-13-11,0 2-15,0-12-18</inkml:trace>
  <inkml:trace contextRef="#ctx0" brushRef="#br0" timeOffset="31758.8165">6726 6429 142,'0'-3'13,"0"0"3,5-1 3,-5 1 4,0 3-1,0-6 3,0 3-4,0 3 2,0 0-4,0-3 5,0 3 1,0 0-1,0 0 0,0-4 0,0 4-2,0 0-2,0 4 0,0-4-2,0 3-1,0 9-2,4 3-1,-4 4-2,0 1-2,0 3-2,0 1-1,0 1 0,0 2-3,0 0 0,4 2-2,-4-2-1,0 3 1,0-6 0,4 1-2,-4-1 0,0 3-2,0 2-4,0-9-1,0-1-5,0-1-1,4 4-6,-4-9-6,0-5-7,0 1-7,0-2-9,0-4-10</inkml:trace>
  <inkml:trace contextRef="#ctx0" brushRef="#br0" timeOffset="32103.8362">7042 6718 369,'0'0'31,"0"0"-3,0 0-7,0 0-1,0 0-1,4 0-3,0 0 0,-4 0-4,8 0 1,0-3 0,0 3-1,5 0-3,3-1 1,-4-4-5,5-3-2,-1 1 0,0-2-1,-3 3 1,3-1-3,-4 6-4,-7-3-4,3 4-4,0 0-3,-4-3-6,0 3-3,0-3-3,0 3-3,4-3-5,-3 0-6,-1 0-1</inkml:trace>
  <inkml:trace contextRef="#ctx0" brushRef="#br0" timeOffset="32535.8609">7406 6443 304,'0'0'27,"0"0"-4,0 0 0,0 0-2,4-3 0,0 0-3,0 0 3,0 3-2,-4 0 1,5 0-4,-1 0 0,0 0-2,0 0-1,4 3-1,0 0-3,-4 0 2,4 10-3,1-3-2,3 1 2,-4 1-3,-4 4 1,4-5 0,1 5 1,-1 3-2,4-1-2,0-2-1,-3 1 1,-1 2-3,0-1 2,4 1-2,-4-2 2,1 2-3,3 1 2,-4-6 0,4 2-1,-4-2-3,1 2-3,-5-2 0,4-1-4,0 3-1,-4 1-3,0-4 0,5-3-6,-9-1-3,0 2-3,0-11-4,0 7-7,4-4-6,-4 3-11</inkml:trace>
  <inkml:trace contextRef="#ctx0" brushRef="#br0" timeOffset="32785.8752">7631 6636 314,'0'0'33,"-4"0"-1,0 3-5,4 0-2,-8 0-1,4 10-7,0 0 1,0-5-3,-1 4 0,1-2-3,4 3-3,-4-2-1,-4 1-3,8 3 1,-4 4-3,0-5-2,0 5-5,0-3-6,0-2-9,4 2-5,-9 5-11,5-5-8,4 6-7</inkml:trace>
  <inkml:trace contextRef="#ctx0" brushRef="#br0" timeOffset="33691.927">8597 7389 157,'0'0'22,"0"0"9,0 3-3,0-3 3,0 2-3,-4-2-3,4 3 4,0 0 2,0-3 2,0 0-4,4 0-5,-4 3-2,0 1-5,0-1-3,9 0-3,-1-3-2,-8 0-2,8 0-3,-4 0 1,0 0-2,0 0-2,4 0 0,1 3 0,-5-3-4,4 0-4,-4 0-2,4 0-5,4 0-4,-3 0-5,-1 0-6,0 0-4,-4 0-8,4 0-6</inkml:trace>
  <inkml:trace contextRef="#ctx0" brushRef="#br0" timeOffset="33975.9433">8843 7144 337,'0'0'38,"0"0"-3,0 0 3,0 5-2,0 11-8,0 0-2,0 1-6,0 6-4,0 1-1,0 4-5,0-1 0,0-3-3,0 8-2,0 1-2,0 1 0,0 5-1,0 1 1,0-3-6,0-1 0,0 7-3,-4 0-1,-4-6-4,8-4-5,-8-3-3,8-1-7,-5-5-3,5-7-8,0-4-5,0-4-5,-8 22-4</inkml:trace>
  <inkml:trace contextRef="#ctx0" brushRef="#br0" timeOffset="34179.955">9105 7513 301,'4'-1'34,"4"-3"-2,1 4-3,3 4-9,0-4-3,-4-4-5,5 4-3,-1 0-3,-4 0-1,4 0-3,1 0 1,-5-3-3,0 3-5,0-6-5,0 6-6,1-3-5,-1-4-9,-4 4-6,8-3-8</inkml:trace>
  <inkml:trace contextRef="#ctx0" brushRef="#br0" timeOffset="34490.9727">9465 7221 331,'4'-4'29,"0"1"-1,5 3 0,-5 0-2,4 0-3,0 0 2,-4 3-2,9 4-3,-9 1-3,8 8-2,-4 0-2,4-2-1,1 2-2,-5 4-1,0 3-2,4-4-1,1 1-2,-5 1-1,4 1 2,-4 2-4,0-2 0,1-1 1,3 5-2,-4-3 0,4-5 0,-3 4-4,-5-1-2,4 4-2,-4-4-2,0 1-4,-4-7-3,0 0-4,4 0-5,-4-6-5,4-2-4,-4-4-2,0-3-4,-12 3-10</inkml:trace>
  <inkml:trace contextRef="#ctx0" brushRef="#br0" timeOffset="34708.9852">9637 7443 290,'-4'0'42,"4"0"-6,0 0-5,-4 0-1,0 3-5,-4 4-5,0-1-4,4 8-4,-5-1-3,1-3-2,0 6-2,0-2-2,-5-1-1,1 1 0,4 5 0,0 5-6,4-5-4,-4 5-9,-1-2-9,1-4-7,0 1-11,-29 30-11</inkml:trace>
  <inkml:trace contextRef="#ctx0" brushRef="#br0" timeOffset="35456.0279">10477 8349 290,'0'0'31,"0"4"-2,0-4-3,4 0 4,-4 0 0,0 0 4,8 0-4,0 0-5,4 0-4,-4 0-3,5 0-4,-5 0 0,8 0-4,-3 0-3,-1 0-2,0 0 0,-4-4-3,5 4 0,-5 0-3,0-3-2,-4 3-4,4-3-3,-4 0-2,0 0-8,9-4-6,-9-2-8,0 6-7,-4-1-4,4 1-5</inkml:trace>
  <inkml:trace contextRef="#ctx0" brushRef="#br0" timeOffset="35750.0448">10796 8076 325,'0'-2'39,"0"2"-5,0-4-3,4 4-5,-4 0-4,0 0-2,0 0-2,0 0 0,0 4 0,0 11-3,0 1-2,0 1 1,0 2-2,0 8 0,0-1-3,4 1-1,-4 3-2,0-3-2,0 3-3,0 2 2,0-2 0,0 7-4,0-4-2,0-8-3,0-1-3,0 0-2,0 5-4,0-9-5,-4-1-6,4-4-8,-4-2-6,4-1-8,0-5-3</inkml:trace>
  <inkml:trace contextRef="#ctx0" brushRef="#br0" timeOffset="35978.0578">11037 8361 369,'0'-5'35,"9"2"-8,-5-1-8,0 4-2,8 4-5,-8-4-2,13 0-3,-9 0-2,4 0-1,0-4 0,1 4-3,-1-3-2,0-3-5,0-1-4,1 4-6,-5 0-2,-4-3-6,4 3-4,0-1-6,-4 1-5</inkml:trace>
  <inkml:trace contextRef="#ctx0" brushRef="#br0" timeOffset="36323.0775">11389 8065 294,'0'0'33,"0"0"-5,5 0 0,-1 0 3,0 3-1,4 3 0,-4 2-5,0 5-5,8-3-3,-3 1-2,3 1-1,0 4-3,-4-1 0,5 1-2,-1-2 2,4 2 1,-3 0-3,3 1-2,-4-1-1,1 1-1,-1 6-2,0-6 0,0 5-1,5 1 0,-5 1-2,-4-4 1,5 3 0,-1-6 0,-4 2 0,-4-5-4,0-4-3,4 3-2,-4-1-2,1-1-3,-1-1-3,-4 0-5,0-4-9,0-3-3,0-3-9,0 3-6,-4-3-3</inkml:trace>
  <inkml:trace contextRef="#ctx0" brushRef="#br0" timeOffset="36559.091">11570 8306 304,'-4'2'33,"-1"4"-1,-3 7-2,0-3-3,0 6-5,0-2 0,-5 2-4,5 1-5,-4 6-2,4-6-3,-5-1-2,5 5-2,-4 1-1,8-5 1,-4-1-6,8-3-7,-8 1-5,-1-1-5,5 0-8,-4-2-8,4-2-10</inkml:trace>
  <inkml:trace contextRef="#ctx0" brushRef="#br0" timeOffset="43287.4759">9117 6364 157,'0'-3'18,"0"3"1,0 0 2,0 0 2,0 0 2,0 0 2,4-4-3,-4 4 4,0 0 2,0-3-1,0 0 4,0 3-3,5-3-4,-5 3-5,4-3-4,0 1-2,-4-1-5,8 0 0,0 0-4,-4-1 1,4 1-3,5 0 0,-5 3 0,4 0-2,0 0-1,-3 0 1,3 0-1,4 0 0,-3 0-1,-5 3 0,4 4 0,-4 2 1,0-1-1,1 5 0,-5 3 0,0-2 0,0 5 0,0-1 0,-4 1 0,0 0 0,-4 1 0,0 1 0,4 4 0,-8-5 0,-1 0 0,1-2 0,0 1 0,0-3 0,0-2 0,-1 2 0,1-2 0,0 2 0,0-6 0,4-1-1,4-2 1,0 4 1,-4-2-1,0 1 0,4-4 0,0-4 0,0 7 0,4-2 0,0-1 0,4 0 0,0-1 0,0-5 0,9 0 0,-5 0 0,0-2 0,1 2 0,3-6 0,4-3-4,-7 2-6,-1 1-5,4 6-12,-3-5-9,-9 5-11,8-3-9</inkml:trace>
  <inkml:trace contextRef="#ctx0" brushRef="#br0" timeOffset="44245.5307">11025 6235 165,'0'-2'16,"0"-2"1,0-4 0,4 1 3,0-2 3,0-1-1,-4 5 0,4 5 3,1-3-1,-1-3 1,-4 0 2,8 2-1,-4 1-3,-4 3-2,0-3-2,0 3-4,4 0-2,-4 0-1,0 3 1,4 0 0,-4 7 0,0 4-2,4 2-1,0 6-1,-4-1-3,0 3-1,0 1-2,0-1 1,0 6-2,0-1-1,0-2 0,0 0 0,0-1-1,0-6-2,0 1-5,0 1-3,0-3-2,0-1-4,0-2-5,0-5-10,0 1-9,0 1-10,0 0-11</inkml:trace>
  <inkml:trace contextRef="#ctx0" brushRef="#br0" timeOffset="45055.577">11148 7416 161,'4'-3'16,"0"-3"3,0 2 0,-4 1-6,4-5 3,0 2 1,1 3-1,-5 0 1,0-4-1,4 4 3,0 0-3,-4-3 1,0 2-2,0 3 3,0-10-3,0 9 1,0-4-6,0-4 1,0 4 0,0-4 0,0 2 2,0-4-3,0 2 0,0 2-1,-4-1-4,0-1 0,4 1-2,-5-1-1,-3-1 0,4-2-2,0 4 1,0 2-2,-4 2 3,0-1 0,3 3-2,-3 3 1,0 0 1,-4 0-4,4 3 4,-5 0-4,5 2 4,-4 8-1,4-1-1,-5 1-1,1 2-1,0 0 4,4 3-1,-5 4-2,1-4-1,4 4 2,0 2 2,0 1-1,3 2-2,-3 0 2,0 3-2,8-4-1,-4-2 4,4 1-1,0-4-1,0-5-1,12-5-1,-4 2 4,5-7-4,3-6 2,0-3 0,5-4 2,-1-5-1,1-9-1,-1 5 0,1-1 2,-5-2-1,1-2 0,-5 2 3,0 1 2,-4 2 0,1-3-1,-9 2 0,0-1-1,0 6-2,-5-1 0,1 2-4,-4-2-3,0 4-5,-4-1-7,3 0-10,1 3-10,-4-3-5,4 4-6</inkml:trace>
  <inkml:trace contextRef="#ctx0" brushRef="#br0" timeOffset="46139.639">7455 7383 198,'0'0'27,"4"0"3,-4 0-4,4 0-2,-4 0-4,4 0-4,-4-3-1,5 3 3,-5 0-2,0 0 2,0 0 2,0 0 0,4 0 1,-4 0 0,0 0-5,0-7-2,0 7-5,-4-6 1,4 6-4,0-10 0,-9 2-2,5 2-2,0 0 1,0-4-1,-4 7 0,4-3-1,-4-1-1,-1 4 1,1 2 0,0 1-1,0 0 0,-4 1-1,-1 2 0,1 0 2,0 10 0,-1-3-1,1 2 0,0 0-1,0 3 2,-1 3-2,-3 1 0,4-1 1,-5 7 1,5 5-2,4-3 2,-4 5 0,7 8-1,1-1-1,0 4 2,0 3-1,4-4-1,0-6 2,4-1-2,4-8 2,5-6-1,7-2 0,-3-6 0,-1-4-1,4-7 3,-3-2 1,-1-2 0,1-4-1,-5-7 1,0 4-1,4-7 1,-11 2-1,3 1-2,-4 0 1,0 2 0,-4 1 0,0-2 0,0 1 0,0 1 1,0 1 0,-8-1-1,-5 4-1,5 2 2,-4 3-3,4-2 2,0 3-1,-5 0 0,1 4-2,0 3-2,-5 6-3,9-1-4,-4-1-3,0-1-4,3-1-5,1 1-3,4 1-7,-4-1-7,8-1-5</inkml:trace>
  <inkml:trace contextRef="#ctx0" brushRef="#br0" timeOffset="46503.6598">7038 8804 386,'0'0'38,"0"0"-6,0 0-7,0-3-4,0 3-4,4 0-4,8-3-2,0 3-3,5-10-3,-1 4 0,0 1-1,5-5-1,-5 4-3,1 0-1,-1-1-5,0 4-5,1-2-8,-5-1-6,0 3-4,-4 0-3,5 3-5,-5-3-4,8 3-10</inkml:trace>
  <inkml:trace contextRef="#ctx0" brushRef="#br0" timeOffset="46788.6761">7582 8349 380,'0'0'39,"-4"0"-7,4 0-8,0 4-3,0-4-1,0 3 0,0 11-5,0-1-1,0 7-3,0 7-1,0 2-1,0 1-2,0 0-2,0 4-1,0 2-1,0 3 0,0-3-1,0-2-4,0-4-2,-4 0-4,4 0-1,0 2-4,0-5-3,0-3-8,0-2-2,0-1-6,0-2-8,4-5-6,0 45-9</inkml:trace>
  <inkml:trace contextRef="#ctx0" brushRef="#br0" timeOffset="47283.7044">8847 8556 327,'-4'0'45,"4"0"-4,0-5-5,0 5-4,0 0-7,0 0-5,0-6-5,4 3-4,0-7-2,8 4-2,-3 3-3,3-1 0,4-2-2,-3 1 0,-1 2 0,0 0-2,5-3-4,-1 2-1,-4-2-5,1 3-5,-1-3-6,-4 1-7,4-5-5,1 4-5,-5-7-4,4 13-2</inkml:trace>
  <inkml:trace contextRef="#ctx0" brushRef="#br0" timeOffset="47725.7297">9220 8267 281,'4'-7'32,"0"1"-5,0 6-3,4-3-2,-4 0-3,4 3-4,-3 0-1,7 0-3,-8 0 0,4 0-1,-4 0-1,4 0 1,-4 0 1,1 3 2,3 0-5,-8 7 0,4-3-3,0 0 0,0 2 0,4 4-3,-8-2-1,4-1 1,0 2-1,-4 4 1,0-4-1,4 3 0,-4 3 0,0 1-1,0-2 0,-4 6 0,4-4 2,-8 1 0,0-2 1,4 1-1,0 0 1,-4 2-1,-1-4 1,1 2 0,0 0 2,0-1 0,0 4 1,4-4 0,0-2-1,-1-2 0,1 2 1,0-4-2,4 0-2,0 0 2,-4-2-3,4-5 0,0 1 1,4 0-2,0 4 1,5-7 0,3 0-1,0-3 0,4 0 0,-3 0 1,-1 0-3,8-3-1,1-3-4,-1-4-4,-3 4-5,3-2-8,-3-2-8,3 1-5,1-1-8,3 2-6</inkml:trace>
  <inkml:trace contextRef="#ctx0" brushRef="#br0" timeOffset="49017.8036">11991 5866 155,'0'-3'16,"0"0"-2,0 3 0,0 0 2,0 0 1,0-3 2,0-1 0,0 1 4,0 3-3,0 0-1,0 0-2,0 0-2,0 0-3,0 0-1,0 0 0,0 0 6,0 0 2,0 0 1,0 7-4,0 7 2,0-1-5,0-1-1,0 4-2,0 2-1,0-1 0,0-1-1,0 3-2,4 8-1,0 3 0,1 4-2,-1 1 3,-4 1-2,8 4 0,-4 3 0,0-3-1,0 4-1,0 2 1,-4 1-1,4-1 0,5 0 0,-9 0 0,4-3 2,-4 0-1,4 1 0,0 2 0,-4 4 2,8 2-1,-8 2 0,4-1-1,0 2 0,-4-4-2,4-2 1,0 1-1,0-4-1,5-3 1,-5 0 1,0-4-1,0-2-1,0 3 0,0-7 1,0 7-1,4-4 2,-8 1-1,4 3 0,-4-1 1,0 7 1,0 1-1,0-4 0,0-1 0,5-2-1,-5 0 0,0 0-1,0-1 0,0-2 0,0 0 1,0-1-1,0 1 0,0-4 2,0 4-1,0-2 3,0-2-2,0 7 0,-5-4 2,5-2-3,0 2 2,0 7-2,0-9 2,-4 5 0,-4-2 0,8-1 0,0-2-1,-4-2 1,0-2-2,4 0-1,-4-3 1,4-2-1,0-1 0,0 0 1,0-2-1,0-4 0,0 1 0,-4-5 0,4 2 1,0 0-1,-4-5-1,4 2-1,0 0-3,0-5 1,0 1-4,0-3-2,-4 1-2,0-4-2,4 3-3,0 1-4,0-7-5,0 0-8,0 0-10,0 0-8,0-3-11</inkml:trace>
  <inkml:trace contextRef="#ctx0" brushRef="#br0" timeOffset="53850.08">12425 7251 257,'0'-3'45,"0"3"-2,0 0-5,0-3-3,0-1-4,0 4-4,0 0-2,0 0-5,0 0-1,0 0-2,0 0 0,4 0-1,5 0-2,3 0-1,0 0-3,0 0-1,5 0-4,-5 0 0,0 0-3,1-3 0,3 3-4,-4-3-3,1 0 0,-5 1-5,0 2-2,0-3-2,0 3-4,-4-3-8,0 0-7,5 3-8,-5-4-6,0 4-11</inkml:trace>
  <inkml:trace contextRef="#ctx0" brushRef="#br0" timeOffset="54055.0917">12495 7446 254,'0'0'30,"0"0"-1,8 0-7,-4 0-7,4 0-2,5 0-4,3-3-4,-4 0 0,1 0-6,-1-3-8,-4 1-11,0 2-5,0-1-7</inkml:trace>
  <inkml:trace contextRef="#ctx0" brushRef="#br0" timeOffset="71781.1056">13056 6979 175,'0'-3'35,"0"-4"-4,0 4-1,0 3-3,0-9 4,0 4-2,0 2 3,-4-4-1,4 7-2,-4-6-3,4 6-3,0-9-4,0 2-4,0 4-2,0 0-2,0 3 0,0-3-4,0 3-2,0-5 1,0 5-3,0 0-1,0 0 1,0 0-1,0 0 0,0 3 3,4 2 3,-4 14-1,4-3-1,0 4 3,0 4-1,0 5 0,0-2-1,-4 3-2,0 2-1,4 1 0,-4-2-2,0 2-1,4-3 1,-4 7 0,0-5-1,0-2 0,0 0 0,0-3-4,0 2-2,-4-2-2,4 0-3,-4-5-3,4-1-3,-8 1-3,8-8-8,-4 5-9,0-9-11,4-2-13</inkml:trace>
  <inkml:trace contextRef="#ctx0" brushRef="#br0" timeOffset="72891.1691">13502 6373 153,'0'0'22,"0"0"-1,0 0 0,0 0 0,0-3 2,4 3-4,-4 0-1,0 0-4,0 0-4,0 0 0,0 0 3,0 3 4,0-3-2,0 3 3,0 7 0,0 1 1,0 5 0,4-3-1,0-2-1,-4 2-2,4 3-2,-4-2 0,0 5-2,0 2-1,0 1 0,0 2 0,4 3-2,-4 4 0,0 0-2,0 2 0,0 4 0,0 2 0,5 8 0,3 2-1,-8-3 0,4 0-1,-4 2 1,0-2-1,0 0-1,4 0 0,0 0 1,0-3-2,-4 0-1,0-5 1,4-1 0,-4 4-2,0-8 1,4 7 0,0 0 3,-4-4-1,0 4-1,0 3 1,0-3 1,0 3 0,0 0 0,0 0-1,0-4 0,0 3 0,0-1-1,0-4 0,-4-4-1,0 0 0,4-2 2,0 0 0,0 0-2,0-1 0,0-3 0,0 0 1,0-2-2,0-7 1,0 7-1,0-7 0,0-2 1,0-1-1,0 3 1,0-2-1,0-3-1,0 1 2,0-11-2,0 10-3,0-2-1,0-5-2,0 4 0,0-7-2,0 3-3,0-2-2,0-4-2,0 3-4,0-2-4,0 2-6,0 1-12,0-1-9,0-3-9</inkml:trace>
  <inkml:trace contextRef="#ctx0" brushRef="#br0" timeOffset="74570.2651">13899 6750 140,'0'0'4,"0"-3"7,0 3-1,0-6 2,0 2-2,8 1 1,-8 3-1,0-3-5,0 0 0,0 0-1,0 3-3,4-4 3,-4 1 1,0 3 1,0-3-1,0 3 3,0-1-5,4-4 1,-4 3 1,0 2 1,0-3-1,0 0-2,0 0 3,0-1 2,0 1-1,0-3 0,0 3 2,0 0-1,0-1 0,0 1-4,-4-2 2,0 5 0,0 0 0,0 0-2,4 0 2,-4 0-2,0 0-3,0 0 0,-4 4 1,8-3-2,-4 6 0,-5 5 0,5-2 0,0 3 0,0-2 3,4 5-3,-8-2 0,4 8 1,0-1-1,0 7 1,4-1 0,0 7 2,0 2-3,-4 4 1,4 0 0,0-4 0,4-2-2,-4-2 2,8-5-2,4-4 2,-4-3-1,5-5-1,-1-3 2,-4-6-1,4-3 2,1-3 4,-1 0 1,-4 0-1,4-6-2,1-1 0,-5-4 0,0-1 2,0-1 3,0 0-3,-8-1 5,4 4 0,1-2 0,-1 0 1,-4 3 0,-4-4 1,4 7-1,0-2 0,-5 2-1,-3-1-2,4 1-2,-4-1-1,0 4-3,4 3 0,-4 0-3,-1 7 2,1-4-3,0 6-1,0 2-4,0 2-3,3-3-2,-3 2-3,4 0-5,0 0-8,0-2-5,0 3-3,0-2-5,0-2-3</inkml:trace>
  <inkml:trace contextRef="#ctx0" brushRef="#br0" timeOffset="75109.296">14714 6896 298,'0'0'34,"4"-6"-2,-4 6-1,0 0-4,0 0 1,0-6-2,4 6-2,0 0-6,0 0-4,8 0-1,-3-4-6,3 4 1,-4-3-5,4 3 2,-3-6-3,3 4 1,0-7-4,5 6-3,-9-1-6,4 1-4,-4 0-7,0 0-8,1 3-2,-5-3-6,0 0-8,0 6-4</inkml:trace>
  <inkml:trace contextRef="#ctx0" brushRef="#br0" timeOffset="75404.3129">14996 6599 244,'0'0'37,"0"0"-8,0 0-4,0 0-9,0 0 2,4 0 3,-4 0 4,0 3 2,4 4 0,1 8-4,-5 3-3,4-2-3,-4 1-3,0 6-3,0 0-1,4 3-2,0-2-2,-4 0-1,0 7-2,0 3 0,0-1-2,0-3 0,0-1-2,0 1-4,0-9-4,0 1-1,0-1-5,0-5-3,0 0-4,0 1-5,-4-4-7,4-5-6,0-2-3</inkml:trace>
  <inkml:trace contextRef="#ctx0" brushRef="#br0" timeOffset="75647.3268">15217 6833 317,'0'-3'32,"4"3"-1,-4 0-4,0-4-3,9 4-6,-1 0-5,-4 0-3,4-3-1,0 0-3,-4 3-2,5-3-1,-1 0-2,4 3 1,-4-3-2,0 3-5,1-4-3,-9 4-6,8-3-4,-8 3-4,0 0-3,4 0-6,0-6-1,-4 6-1,12 0-6</inkml:trace>
  <inkml:trace contextRef="#ctx0" brushRef="#br0" timeOffset="75968.3451">15512 6596 271,'4'0'30,"0"0"-4,0 0 2,1 0 1,3 3 2,-4-3-3,4 3-5,0 7 1,0-1-3,1 1-4,-1 1-1,0 2 0,4-1-3,0 3-1,-3-6-2,3 4-3,0-2-1,1-1-1,-5 6 0,0-5-1,4 5-2,-4-4 0,5-1-1,-9 9-2,8-8 3,-4 6-1,0-9-1,1 7 0,-1-2-5,-4 2 0,0-3-1,0 1-6,-4 2-3,0-3-6,0-5-4,0 1-2,0-2-7,-4-1-1,4 1-4,0-7-2,0 4-9</inkml:trace>
  <inkml:trace contextRef="#ctx0" brushRef="#br0" timeOffset="76188.3577">15688 6780 290,'0'0'28,"-4"0"1,0 3-2,-4 9-3,0-6-3,-1 10-2,1-3-1,0 1-4,0 2-3,0 1-3,-5-1-2,1 2-1,0 1-2,4-3-2,-5 1-5,5-1-7,-8-2-9,4 2-7,-1 0-10,1-2-6</inkml:trace>
  <inkml:trace contextRef="#ctx0" brushRef="#br0" timeOffset="80627.6116">10939 5701 161,'0'-3'16,"0"3"1,0 0-3,0 0 0,-4-4-1,4 4-4,0 0 2,0 0-2,0 0 0,-4 0-3,4 0-1,-4 0 1,4 4-2,0-4-1,-4 0 2,4 0 1,-8 0-1,3 3-1,1-3 1,-4 3 0,0 0-2,4-3 1,0 2-1,-4 1 2,-1 0-1,5 0-1,0 1 2,-4-1-3,0 3 2,8-3-1,-12 0-2,8 4 2,-1-4 0,-3 0 0,0 2 0,0 1 2,4-3-2,-4 7 1,-1-4-2,1 2 3,0 2-1,4-4-3,-8 1 0,3 2 2,1 1 1,0-6-1,-4 6 4,8-1 1,-4-2 0,-5 4 0,5-2-2,-4 1 0,4 0 1,-5-1-1,5 2-1,0 2-2,-4 0 1,3-5 2,1 8-1,0-4 2,0 1-2,-4 4 0,3-1-1,5-1-1,-4 4-1,0-2 1,-4 2 0,3 5-2,1 2 2,4-3-1,-4-2 1,4 5-1,-4-3 0,4 9 0,0-5-1,-1 0 0,1 0 0,0 2 0,-4-2 1,8 0 0,-4-2-1,4-1 1,-4 0-1,0 5 1,0-2-2,0 0 0,4-2 1,-5-1 0,5 1 1,-4 2-1,0-6 1,4 5 0,0-3-1,-4 4 0,4 2 0,-4 1-1,4 0 0,-4 1 0,4 0 0,0 3 0,-4-4 2,0 0-2,4-1 0,0 1 0,0 0 1,0-3 0,0 2-2,-4-5 2,0 3-2,4 1 1,-4-4 0,4 0 1,-9-2 0,9-3-1,-4 2-1,4 1 2,-4-4-2,4-1 2,-4 2-2,4 0 2,-4-1-1,4-2-1,0 1 2,0-1 1,-4 3 0,4-4 0,0 7-1,0 2 0,0-7-1,0 9 0,0-6 0,0 3 0,4-3 0,-4-1 0,0 5 2,4 2-1,-4-3-1,0 1 2,0-1 0,0-3-1,8 2 0,-8 2 0,4-1-2,-4-6 2,4 5-1,-4-4 2,5 4-2,-1-1 1,-4 1 0,0-1-1,0 1 0,4-5 0,-4 4 2,0-5 0,4 6-1,-4-4 0,0 4 0,0-8 0,0 5 0,4-1 1,-4 1-1,4 5 0,0-5 1,0 2-1,-4 1 0,0-2 0,4 0 1,-4-3-1,0 10 0,8-5 0,-8-1-1,5 1 0,-5-1 0,4 1 1,0-1 0,-4-2 0,8 2 0,-4 1-1,0-8 0,0 5 0,0-1 0,0 1 0,1-5 0,3 2 0,0 0 0,-4 1 0,0 2 0,0-4 0,0 4-1,4-3 2,1-2-1,-1 5 0,-4-1 0,0-3 0,0 3-1,4-2 3,-4 0-2,5-2 0,-5-1 1,0-1-1,4 0 0,0 0 0,0-2 0,1 1 0,-1 2 0,-4-1 0,8 1 0,-4-5 0,0-2 1,1 4-2,3-4 1,-4-2 0,0-1 1,5 0-2,-1-2 1,0-1 0,0 4 0,5-1 0,-5 0 0,0 0 0,1-3 0,3 0 0,0 0 0,1 0 1,-5 0-2,9-3 1,-9 3 1,0-3-2,4 3 1,-3 0 0,-1 0 0,4 0 0,5 0 0,-9 0 0,0-3 0,5-1 1,-5 0 0,4 1-2,1-4 0,-5 4 1,5 0 0,3 0 0,-8-1 1,1-3-2,3 3 1,-4 4 0,1-6-1,3 0 1,-4-1 0,0 1 0,1 6 0,-1-3 1,0-4-1,1 4 0,-1 0 0,0-2 0,0 2 0,1-3 0,-5-1 0,8 1-1,-3 0 0,-5-1-1,4 2 0,0-4 2,5 3 0,-5-1-2,-4 1 3,4 4 0,1-4-3,-1 0 2,4-1 0,-3 4 0,-1-7 0,-4 7 0,4-3 0,-3-2 0,-1-2 0,4 1 0,-8-1 0,8-1 0,-3 2 1,-1 2-2,0-2 1,4-1 0,-8 6 0,5-6 1,-1 4-2,0-4 1,-4 2 0,4 2 0,0-1 0,-3-2 0,3-1 1,0 4 0,-4-2-1,0 2-1,0-4 0,4 1 1,-4-1 0,5-1 0,-9 1 0,4-2 0,4 1 0,-8-2 0,4 0 0,0-1 0,0 1 0,-4-1 0,4 1 0,0-6 0,0 5 1,1-5-2,-1 1 1,4-1 1,-4 3-2,0-1 1,0 1 1,0 3-2,0 2 1,0-5 1,1 2-2,-5-5 2,4 3-2,-4 1 1,0 3 1,0 1 1,4 1 0,0-6 1,-4 0-1,0 2 0,0-2-1,4 5 0,-4-5 1,0-3 0,0-2 0,0 1-2,4-3 1,0 4-1,-4-1 1,4-1 0,0-1-1,-4 1 0,4 2 3,-4 0-1,0 5 2,0-6-1,0 3 0,0-2 2,0 5-1,0-5 0,0 1-2,0 2 1,0-3-2,0 5 0,0-2 2,0-2 1,0-1-3,0-1 2,0 1-1,0-1 1,0 0-1,0-1-1,0-4 1,0 4-1,-4-4 1,4 7 0,0-7 1,-4 4-3,0 2 3,0 5 0,0-2-1,4 1 1,-4-7-1,4 5 0,-4 1-2,0 0 1,0 2 0,4-6 1,-9 3-2,9 1 3,-4-1-2,0-2 2,0 3-2,-4-5 0,4 5 0,0-1 0,0-2 1,-5 1-2,5-1 2,0 3-1,-4-1 2,4-3 0,0 3-1,0-5-1,0 7-1,0-7 2,-1 2-2,-3-3 1,4 6 0,0-2 0,0 1 2,0-1-2,-4 2-1,0-6 0,3 6 2,-3-5-2,4 4 2,0-1-1,-8 2 0,4-2 0,-1 3 0,1 1-1,0-4 0,0 5 0,0-2 2,4 0 1,-5 2 0,1-2-1,4 2-1,-4 1-1,8 0 2,-8 0-2,4 2 0,-5-1 0,5-1 0,4 2 1,0-2 0,-8 0-1,4 2 0,0-2-1,0 1 2,4-1-2,-4 2 0,0 1 2,4-6 0,0 5-1,-9-5 0,5 4-1,0 1 2,0-2-2,-4 0 2,8-4-1,-4 4 0,4-3 0,-4 5 0,0-8 0,0 5 0,0 1-1,4-3 0,-5 2 2,-3-5-2,8 3 2,-4-2-2,0 5 1,0-7 1,-4 4 0,4 2-1,0-2 0,-1 0-1,-3 1 2,4 0-2,4-1 2,-8 1-1,0-1-1,4 2 0,0 1 2,0 1-2,4-3 1,-5 3 0,1-1 0,0 0 1,-4-1 0,4 8-2,0-4 0,0-1 2,-4 1 0,4 4-1,-1-7 0,1 2 0,-4 2 0,4-4 0,0 7 1,0-2 0,-4-2 0,4 4 0,-1-4 0,1 4 0,-4-4 1,4 2-1,-4 2-1,4 0 1,0-1 0,0 1-1,-5-2 0,1 5 0,4-4 0,-4 1 2,0 0-2,0-1 0,-1 1 1,1 1 0,0-4-2,4-1 2,-4 4-1,0 3 0,-1-1 1,1 3 0,0-6 0,0 7-1,0-3 2,-1 0-1,-3 0-1,4 0 2,0 0-2,0 3 0,-1 0 1,5 0-1,-4 0 2,0 0-4,-4-4 4,3 1-2,-3 3 0,4 0 0,4 0 0,-8 0 0,3 0 0,1 0 0,4 0 0,-4 0 0,0 0 0,4 0 0,0 0 0,-5 0 0,5 0 0,0 0 0,-4 0 0,4 3 0,0 1 0,-4-1 0,4 9 0,-9 0-4,9 0-2,-4 1-3,0-2-2,4 2-3,4 3-5,-4-8-3,0 1-6,4 7-5,-5-2-9,1-4-14,0 0-17</inkml:trace>
  <inkml:trace contextRef="#ctx0" brushRef="#br0" timeOffset="83352.7675">13875 7966 225,'-9'0'38,"5"3"0,0-3 0,0 4-1,-4-1-2,4 0 1,0-3-4,0 0-4,4 0-7,0 0-3,0 0-3,0 0 0,0 0 1,8 0-3,4 0-3,9-3-1,-5 0-4,0-4 0,5-2-1,-9 2-2,4-1 0,-3 2-3,7-3-3,-8-1-4,5 5-3,-5-1-4,0 3-3,-3-4-7,3-2-9,-4-1-7,-4 1-8,0 4-6</inkml:trace>
  <inkml:trace contextRef="#ctx0" brushRef="#br0" timeOffset="83632.7835">14231 7585 386,'0'-3'46,"0"3"-8,0 0-6,0 0-6,0 6-4,0 8-4,0-1-2,0 11-4,0 1-1,0 2-2,4-3-2,-4 5-3,8 1-2,-8 0 3,4 0-3,0 4 0,0 1-3,0-5-2,-4 0-4,4 0-1,-4 2-5,0-8-3,0-3-10,0 1-6,0-3-6,0-5-9,5 42-12</inkml:trace>
  <inkml:trace contextRef="#ctx0" brushRef="#br0" timeOffset="84127.8118">15131 7658 331,'0'-3'42,"0"-1"-5,0 4-2,0 0-6,4 0-6,-4-6-4,5 3-7,-5 3 0,8 0-5,0-3-2,4 0 1,-4-4-1,5 6-3,-5-3 0,4 1-1,-4 3-3,5-3-3,-9 3-5,4-9-2,0 9-6,0-4-3,-4 1-5,5-3-2,-1-1-2,0 7-3,-4 0 0,4-1-11</inkml:trace>
  <inkml:trace contextRef="#ctx0" brushRef="#br0" timeOffset="84520.8343">15414 7483 206,'0'0'29,"4"0"-1,-4 0-1,8 0-4,-4 0 0,4 0-3,-3 0-1,3 0-6,-4 0-3,4 3-3,-4-3-2,4 3 0,-4 4-2,5-4-1,-5 0-1,0 0 5,0 0 3,0 1 1,0 4-2,-4 1-3,0 4-2,0-4 0,0 2-1,0 2 0,0 1-1,-4-1-1,0 3 1,0 2 1,0 1 3,0-3 3,-5 4-2,1-4 1,4 5 1,0-1 2,0 0-3,-4-5 0,8 0 0,-4 4-4,4-5 0,-4-1 0,4 0 0,0-4-2,4-1 0,-4-2 1,4 1-2,4-1 1,0-3 0,-4 0 1,8-3-2,-3 0 0,3 0 0,0-3-1,-4 0-5,5-3-2,-5-1-7,0 1-6,0-2-3,-4-1-7,5-1-7,-5-3-1,16-14-13</inkml:trace>
  <inkml:trace contextRef="#ctx0" brushRef="#br0" timeOffset="85431.8864">15987 6287 187,'0'-3'31,"0"3"-3,0-6-3,0 3 4,-8 1-2,8-4-2,-4-1 0,0 1 3,4 3-2,-4 3 0,4-3-2,0 3-3,0 0-3,0 0-2,0 0-5,0 0-2,0-3-1,0 3-2,0 0 1,0 0 0,0 6-1,4 10 1,0 1 1,0 2 0,-4 2-2,8 3-1,-4 1 4,-4-1-4,4 5 2,-4-2-2,4 6 1,0-3-1,-4 9-1,9-4 0,-5 7 0,0 5 1,0-5-1,-4 11-2,0 6 2,0 1 0,0 4 0,0 1 1,0-1-2,-4-1 2,4 2 1,0-6 0,-8-2-2,4-4 1,-1 1 0,1-2 1,4-6-2,0 1 1,-4-5-1,4 5 0,-4-5 0,4 0-1,0-2-2,0-1 0,0-2 0,0 1 0,0-5 0,0-2-1,0-1 0,0-3 0,0-2 0,0-4 0,0 1-1,0-1-2,-4-5 0,4 1-4,-4-1 3,0 5-2,0-5-2,0-4 0,0 1-1,-1-5-2,5 2-1,-4 2 0,4-5-2,4 1 1,-4-5-3,0 3-4,0 1-7,0-7-5,0 0-13,5-4-9,-5 4-12</inkml:trace>
  <inkml:trace contextRef="#ctx0" brushRef="#br0" timeOffset="86079.9235">16405 7227 269,'0'0'36,"0"0"-1,0 0-2,0 0-2,4 0-2,-4 0 0,0 0-2,0 0-5,4 0-3,-4 0-1,4 0-3,4 0-2,4 0-1,1 0-3,-1 0 0,-4 0-3,9 0-2,-5 0-1,0 0 0,0 0-1,-3 0-2,7 0-1,0 0-4,-8 0-2,9 0-5,-13-3-3,8 3-6,-4 0-6,5 0-10,-9 0-8,0 0-9</inkml:trace>
  <inkml:trace contextRef="#ctx0" brushRef="#br0" timeOffset="89237.104">17023 7227 163,'0'0'18,"0"-3"-1,0 3 0,0 0 0,0 0-2,0 0 4,4 0-4,-4 0 6,4 0 0,4 0 2,-8-3-1,0 3 0,4 0 3,-4 0 0,4-4-2,-4 4-4,4 0-4,-4 0-1,5-3-4,-5 0-2,0 0 1,0 0-4,4 0 1,-4-1-3,0-2 0,0-2 0,0-1-1,4-4 0,-4 0-1,0 2 1,0-2-1,4 1 0,0 0 0,-4-3-1,0-1 2,0 11-1,0-5 0,0 1 1,-4-4-1,4 8 0,0-4-1,-4-1 1,-4 7-1,3-6 0,-3 4 0,0-2-1,0 7 2,0 0-1,0 0-1,-1 0 1,1 4 0,0-1 0,-4-2 0,4 9 0,-5 6 0,1-5 0,0 8 0,-1-2 0,1 6 0,4 1 0,0 4 0,-5 2 1,9 1-2,-4-1 2,0 2-2,8-2 1,0-3 0,0 1 0,0-1 0,8-3 1,0-1-2,9-9 3,-1 2 2,0-7-1,1-6 0,3 1 1,1-4 1,-1-4 0,5-5 3,-9-7-1,5-1 2,-1-6 3,1 3-3,-5-4 3,-4 2-2,1-4 1,-1 2 0,0 0-2,-4 2-3,-8-2-1,-4 0-2,0 5 0,4 0 1,0 2-4,-8 1-6,-4 5-1,-1-2-2,5 0-4,-4 9-4,4-4-3,0 4-2,-5 4-5,13 0-7,-4 0-8,-4 0-8,8 0-6</inkml:trace>
  <inkml:trace contextRef="#ctx0" brushRef="#br0" timeOffset="90215.16">17494 6260 163,'0'0'20,"0"-6"2,0 3-2,0 3 6,0 0-1,0 0 0,0 0-3,0 0 0,0-3 0,0 3 0,0 0 3,0 3-1,0-3-2,0 6-3,0 7-1,0 1-2,0-1-4,0 1 0,0 2-2,4 5 0,-4-2-1,0 6 0,4 2-2,0 4 1,0-4 0,-4 3-1,4 8 2,0-1 0,-4-1 1,0 7-1,0 3 0,0 8 0,0 5-2,0 5-1,0 4 2,0-4-2,-4-1 0,0 2-1,0-7 0,0-3-1,4-4-2,-4 5 1,4-4-1,0 5 1,-4-1 0,0 0-2,4-5 0,-5 4 0,1-2 0,4-6-1,0 3 0,-4-4 0,4 0 0,0-6 0,-4-1 0,4-5 0,-4-4 2,4-5-2,0-1 0,0-2-3,0-7-5,0-2 0,0-4-3,0 2-2,0-8-4,4 4-4,-4-7-4,0 0-11,4 0-16,0-7-15</inkml:trace>
  <inkml:trace contextRef="#ctx0" brushRef="#br0" timeOffset="90966.2029">17911 6731 295,'0'0'30,"0"0"-1,0 0-6,0 0-4,8 0-5,-4 0 2,1 0-2,7 0-3,-4 0-1,0 0-3,5 0-2,-1-3-1,-4 3 1,4-3-2,1-7 0,-1 4 0,0 1 0,0-1-1,5-1-1,-9 1-1,4 3 0,1 0 2,-9-1-1,4 4 0,-4 0-2,4 0 1,0 4 1,-4-1 3,5 3 3,3 4 1,-4-4 0,0-1 1,5 1-2,-1-3 0,0 0-1,0-3 1,1 7 0,3-4 2,0-3-2,-3 0 0,-1 3-2,4 0-1,1 1-1,-1-1 0,0 3-1,1-6-1,3 2 0,1 1-1,-9-3-3,4 0-2,5 0-2,-1 0-1,-3-3-6,-1 3-5,-4-2-6,5-1-8,-5 0-8,-4 0-8,17 6-9</inkml:trace>
  <inkml:trace contextRef="#ctx0" brushRef="#br0" timeOffset="91477.2322">17842 7688 331,'0'0'29,"0"-3"-6,8-3-2,-4 6-8,8-7-2,-4 2-3,5-1-2,3-7-2,-4 4 1,9 4 1,-5-8-3,1 1-1,3 5-2,-8-7 2,5 4-1,3 1 1,-8-1-2,1 2-1,-5 5 2,4 0-1,-4 0 0,5 0 2,-9 3 0,4-4 1,0 4 2,4 0 1,1 0-4,-1 0 1,0 0-2,1 0 0,-1 4 0,4-4 2,-4 3 3,1 0 3,7-3-2,-8 0 0,5 3-2,-5-6 1,0 0-3,1 3 0,-1-7 0,4 1-1,1-3 0,-1 1-1,0 1-1,1 1-8,-5-4-8,5 4-9,-1 3-8,0-4-4,-3 4-8,32-5-9</inkml:trace>
  <inkml:trace contextRef="#ctx0" brushRef="#br0" timeOffset="92198.2734">19303 6691 277,'0'3'27,"4"-3"-8,-4 0-3,0 0-4,0 0-3,4 0-1,9 0-2,-5 0-1,4-3-2,0 0 2,1 0-1,-5 0 3,4-4 2,-8 7 0,9-3 1,-5 3-4,0 0-3,0 0-1,0 0 0,-4 3-1,0 1 1,5-4-1,-1 6-1,-4-3 2,4 0-1,0 0 0,0 1 0,1-1-2,-5 0 0,0 2-1,4 0 2,0 2 0,-4-3 0,5 2 0,-5-3 0,0 4 0,0-4 1,4 0 0,4 2-1,-4 4 0,-3-6 1,7 1-2,0-1 2,0-3-2,1 0 1,-5 0 0,4 0 0,-4 0 0,5 0 0,-5 0 0,0-3 0,4-1 0,-4 4 0,-3-3 0,-1 3 1,12 0-2,-8 0 1,5 3 0,-1-3-8,-4 4-4,4-1-9,-4 3-5,5-3-8,7 18-11</inkml:trace>
  <inkml:trace contextRef="#ctx0" brushRef="#br0" timeOffset="92701.3022">19180 7612 215,'0'-3'36,"4"-1"-4,5-2 1,-1 6-8,4-10 2,-8 9-5,13-5 2,-13-1-6,4 4-1,-4 0-2,4 3-3,0 0 0,1-7-1,-5 7 1,4 0 0,0 0-3,4 0 0,1 0-3,-1 0-2,0 0 0,0-3-1,1 3-1,3-3 1,-4 3-1,5 0-1,-5 0 0,0-3 1,5 1 1,-5 2-1,0-3-1,0 3 0,1-3-1,-5 3 1,0 0-1,0 0 0,1 3 0,-1-3 0,0 0 0,-4 0 0,8 0 0,-4 0 0,-3 0 0,3 0 0,0 0 0,-4 3 0,4-3 0,0 2 0,1 4 0,3-3-1,-4 4 0,4-4-4,1-3 0,3 0-7,-8-3-3,13-4-8,-5 1-3,0-5-5,1 1-6,3 1-5</inkml:trace>
  <inkml:trace contextRef="#ctx0" brushRef="#br0" timeOffset="93676.358">20089 6297 177,'0'-3'29,"0"0"-2,0 3 3,0 0-2,0-4-2,0 4-1,0 0-1,0 0-4,0 0 4,0 4 3,0 2-3,0 7 0,4 1-3,-4 5-2,0 5-3,9-2 1,-1 5 1,-4 3-2,4 4 0,-4 2-2,0 7-2,4 0-1,-8 7-1,0 5-4,4 2 1,-4 9-2,0 7 1,5 3-2,-1 0 1,-4-3 0,0 1 0,4-9-2,-4 2 1,0-4-1,0 2 0,4-1 1,-4 3-2,0 1 1,0-1-1,-4-5 0,0-5 0,0-1-1,-1-9-1,1-1 1,0-6 0,0-2-2,-4-4 2,8-4-1,0-3-1,-4-3-3,4-5-3,0-3-3,0-5-5,0 2-1,0-1-4,0-2-1,4-5-3,0-2-7,0-3-9,-4 0-14,8-7-14</inkml:trace>
  <inkml:trace contextRef="#ctx0" brushRef="#br0" timeOffset="96414.5146">20499 6997 255,'0'0'32,"4"-4"1,-4 4-3,0 0-1,0 0-4,0-1-5,0-2 0,0 3-1,0 0-1,0-4-2,0 4-1,0 0-4,0 0-1,0 0 1,0 0 0,0 4 0,0 0-1,0 12-2,0 0-1,0 2 1,0-2-2,0-2-1,0 5-2,0 0 1,0 2-2,0-1-2,0 3 1,0-6 0,0-1-3,0 0-4,4-2-4,-4-1-3,0-4-8,0 1-6,0-5-9,0-2-7,0 3-9,8 4-4</inkml:trace>
  <inkml:trace contextRef="#ctx0" brushRef="#br0" timeOffset="96665.5289">20413 7175 304,'0'0'36,"-9"-4"-3,9 4-5,5 0 2,-5 0-5,0 0-3,4 4-3,4-4-6,0 0-4,4 0-1,-4 3-3,1-3 0,3 0-2,0 0-3,-4 0-5,5 0-6,-1-3-3,-4-1-5,4 1-5,-3-3-4,3-1-3,-8 1-2,4 5-3,17-19-8</inkml:trace>
  <inkml:trace contextRef="#ctx0" brushRef="#br0" timeOffset="97201.5596">20916 6628 185,'0'0'16,"0"0"0,0 0-1,0 0-3,0 0 2,-4 0-1,4 0 0,0 4 0,0-4-4,-4 7 1,0-7-1,0 9 6,4 1-3,-4-1 2,4-1-3,-4 2 0,0-1-1,-1-2 0,1 1 0,0 1 0,-4 7 0,0 0 2,4-2 1,0 5 0,0-1 1,-5 1 0,1 5-1,4 3-2,-4 5-1,0-5-2,4-3-1,0 4 2,-1 2-3,-3 1 0,8-4-1,-4 4 3,4 0-3,0-1 0,0-2 0,0-4-2,0 0 0,0 5 1,4-5-3,0-4-1,0 6 2,5-6 0,-5-1-1,0-1-1,4 1 0,0-1 0,0-3 0,1-2 1,-5 1-1,4-1 0,0-3-1,4-1-2,-8-1-4,9-1-2,-5-1-2,-4 0-4,0-3-4,0 1-5,8-4-5,-7-4-7,3 1-7,0 0-5</inkml:trace>
  <inkml:trace contextRef="#ctx0" brushRef="#br0" timeOffset="97443.5734">21006 7214 367,'0'-3'36,"0"3"-6,0 0-3,0-3-5,0 3-4,8 0-3,-8 0-4,0 0-1,9-3-5,3 0 1,-4-1-3,4 1-2,1 0 1,-5 1-3,0-1-4,4 0-6,-3-3-8,-1-1-4,0 1-5,0 0-7,0-1-6,9-13-8</inkml:trace>
  <inkml:trace contextRef="#ctx0" brushRef="#br0" timeOffset="97744.5906">21289 6857 277,'0'-7'33,"0"1"-8,0 6-8,0 0-3,0 0-4,0 0 8,0 9 2,4-2 2,-4 10 1,4 6-1,-4-3-4,0 2-2,4-1-2,-4 5-3,4-3-2,-4 4-3,0-1-1,0 1-2,0 0 2,0 2-4,0-2-1,0-4-2,0 0-3,0-3-4,0-1-4,0-1-6,0-2-3,4-3-4,-4-2-7,0 1-2,0-5-4,4 13-13</inkml:trace>
  <inkml:trace contextRef="#ctx0" brushRef="#br0" timeOffset="98004.6055">21514 7105 352,'4'0'27,"-4"0"-6,0 0-5,0 0-1,4 0-6,0 0-1,-4 0-2,0 0-1,8 0-1,5 0-1,-9 0-1,0 0 0,0 0-1,4 0 0,0-4 0,5 1-2,-9 3 2,4-3-2,0 3-3,-4-3-5,0-3-8,0 2-5,-4 0-7,9-4-4,11 3-9</inkml:trace>
  <inkml:trace contextRef="#ctx0" brushRef="#br0" timeOffset="98355.6256">21702 6826 267,'0'-6'26,"0"3"-7,0 3-6,0 0 1,0 0 2,4 0 2,5-3 4,3 6-1,-8 0 0,0 0 3,4 0 0,0 5-5,5-1-2,-5 2-2,4 7-3,-4-5-2,1 5-1,-1-6-3,0 4-2,0 2 1,4 3-1,-3-5-1,3 9-2,-4-6 2,0 2-2,0-1 0,5 4 0,-5 2-1,0 0 0,-4-2 1,4-2-1,1 3-1,-5-6-2,0-1 0,0 0-1,-4-2-3,8-1 0,-8 0-4,8-2-4,-8-2-3,4-2-5,0 2-1,-4-5-6,4-3-6,-4 5-4,0-2-1</inkml:trace>
  <inkml:trace contextRef="#ctx0" brushRef="#br0" timeOffset="98637.6417">21911 7049 269,'0'-3'24,"0"3"-3,0 0-3,0 0-4,0 0-3,0 0-1,-4 0-4,4 0-3,-4 3 1,4-3-1,-4 10 0,0-3 0,0 6 5,-1 0 0,-3 3-3,4-2 1,0-1-4,0 1 1,-4 2-2,4 0 3,0-5-4,-5 2 0,9-1-7,-4 1-6,-4-5-5,4 2-6,4-4-5,-8 0-2</inkml:trace>
  <inkml:trace contextRef="#ctx0" brushRef="#br0" timeOffset="99049.6653">22054 6685 261,'4'-3'19,"-4"3"5,9 3 2,-9 0 0,8 7 6,-4 1 1,4 1-2,0 1-4,-4 0-4,5 1-3,-1 5-2,0-4-3,-4 4-1,4 1-2,-4 6-1,4 1-1,-3-3 1,-1 7-3,0 0-2,0-1-1,-4 0-1,4 2-1,-4-2 0,4 0-2,0-3 0,-4 2 1,0-2-1,4 0-1,-4-2-4,0-4-3,0 5-2,0-6-1,-4-2-6,4-2-7,-4-1-6,4 1-9,-4-5-9,4 2-6</inkml:trace>
  <inkml:trace contextRef="#ctx0" brushRef="#br0" timeOffset="99744.705">22550 6254 236,'0'0'24,"0"0"-3,0 0-1,0 0-7,0 0 0,0 0-4,0 0-3,0 0-1,0 0 0,4 0 7,-4 6-1,4 1-2,-4 7 4,0 5 3,0-1 3,4 4 1,-4 2 1,4-2-5,0-1-1,-4 3 1,0 4-1,0-1-4,0 3 0,0 2-1,0-2-3,0 10 1,0-3 0,0 9-1,0 0-1,0 2 0,0 7-2,4 4 1,-4-2-3,0 2 2,4 2 1,-4-6 0,0-4-1,0-2 1,4-3 0,-4 4 2,0-4-1,5-2 0,-1 2-2,-4-3-1,0-6 1,0 3-2,4 3-1,-4-4 1,0 1-1,4-3 0,0 1-1,-4-2 0,0 1-2,0-4-1,0-2-1,0-1 0,0-2 0,0-4 0,0-5-1,0-1-3,0-2 0,0-8-4,0-2-1,0 3-5,0-5-6,0-1-8,0-3-8,0 0-10,-8 0-13</inkml:trace>
  <inkml:trace contextRef="#ctx0" brushRef="#br0" timeOffset="103973.9469">22955 6453 165,'0'-3'20,"0"-1"5,0 4-5,0-3 4,0 3-2,0-3 3,-8 3-3,8-3 1,0 0 1,-4 0 0,4 3 0,-4 0 2,4-2-2,4-1-2,-4 3-3,0 0-5,0 0 1,0 0-3,0 0-4,0 0-1,0 0-3,0 0 1,0 0 1,0 3 1,0-3-1,0 2-1,4 13 0,-4 1 1,0-1-2,0 1 0,0 1-2,0 2-1,0 0 0,0-1 0,0 4 1,4-1-2,-4 1 0,4-5-5,-4 2-2,0-1-3,0-2-3,0-2-3,0 2-4,0-3-4,0-5-4,0-2-4,0 0-3,4-6-4,0 0-6,-4 0 0</inkml:trace>
  <inkml:trace contextRef="#ctx0" brushRef="#br0" timeOffset="104181.9588">23127 6578 305,'4'-3'29,"-4"0"-1,0 3-1,4 0 0,0 0-5,0-3-3,5 3-7,-5 0-3,4 0 0,0 0-4,-4 0 0,4 0-2,0 0-2,1 0-4,-1 0-4,-4 0-5,4-3-5,-4 3-7,4 0-1,-4 0-7,1-4-3,7-2-9</inkml:trace>
  <inkml:trace contextRef="#ctx0" brushRef="#br0" timeOffset="104509.9776">23426 6361 270,'0'0'20,"4"0"0,0 0-1,0 0 3,0 0 4,4 6 6,5 0-3,-9 7-4,8-5-4,-4 5 0,0-4-2,1 4-3,3-2-4,-4 2-3,4 0 0,-3-2-1,3 1-2,0-2-1,0 1-1,-3 5-1,3-3-1,0-1 1,-4-4-2,1 2 2,-5-1-1,4 1-1,-4 1-1,0 2 1,0-1-1,0-4 1,0 2-3,0 0-4,-4-1-2,0-3-2,0-1-5,0 2-4,0-4-3,-4-3-5,4 6-3,0-3-4,0-3-4,-8 0-4</inkml:trace>
  <inkml:trace contextRef="#ctx0" brushRef="#br0" timeOffset="104763.9921">23594 6502 258,'0'0'29,"0"0"4,0 0-2,0 3 0,0-3-2,-4 0-1,-5 11-5,-3 5-3,4 0-4,0-2 0,4-1-3,-5 5-2,1 1-4,0-3-1,4 1-2,-4-1-1,4-2 0,0 2-2,-5-3-3,5-2-8,0 2-4,0-4-4,4-2-4,0-4-3,0 2-6,0 1-5,0-6-8</inkml:trace>
  <inkml:trace contextRef="#ctx0" brushRef="#br0" timeOffset="105922.0584">24539 6348 276,'0'0'30,"4"0"-1,-4-3-1,0 1-1,5 2 0,-5 0-1,4 0-4,0-3-2,4 0-3,0 3-2,0 0-3,1-3 0,-1 3-2,0 0-1,4 0-3,-4 0-2,-4 0 0,9 0-1,-5 0-1,-4 3 0,4 0-1,-4 2-1,0 1 2,0 0-2,-4 7 0,0 0 1,0-2 0,0 5 0,0 0-1,0-5 0,0 5 0,-4-3 0,0-2 0,-4 1 0,4 1 0,0-2 0,-4 2 0,8 0 0,-8-4 0,3-2 0,5 0 0,0 3 0,-4 0 0,4-2 2,0-2-2,0 3-1,0 1 1,4-4 0,-4 1 0,5-3 0,7-4 1,-4 0 0,4 7-1,-4-4 0,5-3-4,-5 0-4,4 0-2,-4 0-7,5 0-6,-5 0-10,0 0-5,-4 0-10,-4 0-7</inkml:trace>
  <inkml:trace contextRef="#ctx0" brushRef="#br0" timeOffset="106920.1155">23500 7291 243,'0'0'33,"0"0"-7,0 0-3,0-4 1,0 4-7,0-3-1,-5 3 0,5-3-1,0 0 0,0 3-1,0-3 1,0 1 0,0 2 1,0-3-1,0 0-2,0 0-2,-4-1-2,4-2-1,-4 3-1,4-3-1,-4 2-1,0 1-1,0 0-2,0 3 0,0-3 1,-4 3-2,3-2-1,-3 2-1,4 0 2,-4 0-2,0 2 2,4 1-2,-4 7-1,-1-1 2,-3 4 0,0-2 0,0 2 0,3 3 0,-3-2-1,4 8 0,-4-1 0,3 4 2,-3 5-1,4 1-1,4-1 1,0 2 0,0 1-3,4-3 0,0 0 2,4 1 0,4 0-4,4-10 1,0-2 1,1-5 0,-1-1-1,4-3 2,1-6-1,-5 0 0,0-4 2,5 0 0,-5-5 0,0-1-1,1-7 2,-5-2 0,8 0 4,-12-1 2,4 6 1,-8 2 0,5-1 3,-5-1-1,0 1 2,-5 1 0,5-2-3,0 4 0,-8-4-1,4 10-2,-4 0-1,-4 0 0,3-6 0,1 6-3,-4 0-1,0 0 1,4 3 0,-5 0-2,5 7-1,4 2-5,-4 0-2,0 0-2,-1-2-4,5-1-5,4-1-6,-4-4-4,4 2-8,-4 3-6,4 1-6</inkml:trace>
  <inkml:trace contextRef="#ctx0" brushRef="#br0" timeOffset="107470.1469">24118 7394 269,'0'0'32,"0"0"-2,0 0-5,4 0 3,-4 0-1,0 0 0,0 0 3,8 0-1,-4 0-4,0 0-6,4 0-3,1 0-4,-1 0-3,0 0-2,4 0-2,0 0-1,-3-2-5,3 2-3,-8-3-5,4 0-3,0 0-5,1 0-6,-5 3-6,0-4-5,0 1-5,-4 0-4,12-3-6</inkml:trace>
  <inkml:trace contextRef="#ctx0" brushRef="#br0" timeOffset="107757.1633">24433 7155 323,'0'0'37,"0"0"-3,0 0-7,0 0 0,0 0 0,0 4-1,0-1-2,4 6-3,-4 10-3,0 2-3,0 0-2,0 4-3,0-1-1,-4 2-3,4 1-3,0 0 1,0 1-1,-4 2-1,0-3 1,0-3-2,4 5 0,-4-5 0,-1 4-1,5-7-2,0 6-7,-4-2-2,0-1-3,4-1-5,0-3-7,0-7-7,0-2-10,0-5-3,0-2-5</inkml:trace>
  <inkml:trace contextRef="#ctx0" brushRef="#br0" timeOffset="107980.1761">24634 7443 341,'4'-3'31,"0"0"-4,0 3-4,0 0-1,0 0-7,4 0-5,0 0-1,-4 0-2,5 0-3,-1 0-1,0 0-1,-4-3 0,4 3-4,1-3-4,-5-1-3,8 4-4,-4-4-4,-8-3-5,8 4-7,0-3-5,-3-1-3</inkml:trace>
  <inkml:trace contextRef="#ctx0" brushRef="#br0" timeOffset="108331.1962">24859 7235 308,'4'-3'33,"0"1"-4,-4 2-2,8 0-4,-4 0 2,0 0-3,4 0-3,1 2-2,-5-2-4,0 3-1,8 3-3,-4 1-2,5-1 1,-5 4 1,4-4-2,-4 5 0,0 2-1,1-4 0,-1-1-2,0 2-2,0 3 0,-4-2-1,4 1 1,1 1-1,-1 0 0,0-2 1,0 5-1,-4 0 0,0-2 0,5-1 0,-5-1-1,0 0 0,4-6-3,-4 7-1,0-1-3,0-7-3,0 2-2,-4 8-2,0-8-2,0-1-3,0-3-4,0-1-4,0 7-1,0-5-5,0 5-1,0-2 0,-8 0-7</inkml:trace>
  <inkml:trace contextRef="#ctx0" brushRef="#br0" timeOffset="108590.211">25051 7364 293,'0'-3'28,"0"-1"-5,0 4-5,0 0 0,-4 0 1,4 0 0,-8 4 1,0 11-2,-5 1-1,1-1 0,4 1-1,-4-2-3,-1 2-3,1-4-1,4 0-2,-4 4-3,8-4-2,-5 3-1,5-3-3,0-5-6,4-4-4,0 0-5,0 0-4,0 2-6,0-5-4,0 3-6,0-3-4,21-3-6</inkml:trace>
  <inkml:trace contextRef="#ctx0" brushRef="#br0" timeOffset="109148.2429">25268 6233 223,'0'-6'24,"0"6"0,4 0-2,-4 0-5,0 0 0,0-3-5,0 3-4,0 0 1,4 0 1,-4 3 4,0-1 5,4 7 4,0 10 1,1-1-2,-5 4-1,4 2-4,-4 6-1,4 2-3,-4 4-1,0 4-2,0 0-1,0 6-1,0-3-1,0 0 2,0 5-3,-4 4-1,4 5 1,-4 2 1,4 3-1,-5-2 0,5 1 0,-4 1 0,0-5-1,4-1-1,0-4 0,0-6-1,0-4-1,0 2-2,4-6 2,-4 4 0,0-6-2,4-2 0,-4-1 0,5 0 1,-5 1 0,0-2 0,0-5-1,0-4 0,0 0 0,0-6-1,0-1 2,0-3-2,0-2-2,0-2-2,0 4-2,0-6-2,-5-3-3,5-1-1,-8 1-11,0-4-10,0-4-9,-4 1-8,3 3-4</inkml:trace>
  <inkml:trace contextRef="#ctx0" brushRef="#br0" timeOffset="112457.4322">5191 10529 284,'0'0'41,"0"0"0,0 0-4,0-3-4,0 3 1,0-3-4,0 3-2,0 0-4,0 0-2,0 0-6,4 0 0,-4 0-2,4 0-1,5-4-4,3 4-3,-4 0 0,4 0-3,1 0-1,-1 0-1,0-3-1,0 0-5,1 3-3,-1 0-2,0-3-5,5 0-5,-5 3-8,-4-4-7,0-5-12,1 7-6,19-10-9</inkml:trace>
  <inkml:trace contextRef="#ctx0" brushRef="#br0" timeOffset="112684.4452">5195 10742 327,'0'-3'39,"0"3"-4,4 0-1,-4 0 0,0 0-6,13 0-5,-5 3-3,4-3-7,0 0-2,1 0-5,-1 0 0,4 0-1,1-3-1,-1 1-3,0-7-6,1-1-3,-5 4-9,0-1-10,1-2-10,-5 7-13,4 2-12</inkml:trace>
  <inkml:trace contextRef="#ctx0" brushRef="#br0" timeOffset="114147.5288">6014 10357 185,'0'0'28,"0"-3"3,-4 0 2,4 0 0,-4 1 1,0-3-1,4 5 1,0-3-1,0 3-5,0 0 0,0 0-4,0 0-6,0 0-2,0 0-1,0 0 3,0 8 0,0 10-3,0-1-1,0 9-5,4 1 0,0 3-2,0-2-2,0 6-1,0 2 0,0-2-2,0 5 0,1 4 0,-1-3-4,0-3-2,0-4-7,0-1-3,0-5-3,0-3-6,0-8-9,4-4-9,-4-4-12,1-1-13</inkml:trace>
  <inkml:trace contextRef="#ctx0" brushRef="#br0" timeOffset="115781.6223">6653 9767 175,'0'-3'17,"0"3"-1,0 0-2,0 0-1,0 0-1,0 0 5,0 3-1,0-3 2,0 0 0,0 0 2,0 0-4,0 0 2,0 0-1,0 0-1,0 0-3,0 0 1,0 0-2,0 0 0,0 0-2,0 0-2,-4 0 1,0 0-2,4-3 1,0 3-1,-13 0 0,5 0-2,-4 0 1,4 0-2,-5 0 0,-3 0-1,4 3 2,-1 4-2,1-2-3,-4 1 1,3-3 1,-3 7-1,4-4-1,-9 0 1,9 1 0,0-4 2,-1 0-1,-3 2-1,8 1 1,-4-3 1,3 1 1,1 2 0,4-3-1,-4-3-2,4 0 2,4 0-1,-8 0 0,4 3-2,4 2 0,0-2 0,0-3 1,0 0-2,0 7 2,0-7 0,0 6-2,0 0 0,0 1 2,0-1 1,0 2-1,0 2 1,0-1 1,4-3 1,-4 7-2,0-2 1,0 5 1,0 0 1,4 5 1,0-1-2,0 3 1,0 0-2,-4 6 1,4-5-1,0 3 0,0 3-1,-4 2 0,0 1-1,9 4 1,-9-1-2,4 1 3,-4 3-1,8-4 0,-8 4-2,4 0 1,0 3 0,-4 3-1,4 0 0,0 3 0,0-1 0,-4-2 0,4 0 0,0-3 0,-4 0 1,0 0-1,5-7 0,-5 1 0,0-4 0,0 1 0,0-2 0,0-2 0,0-3 0,0-2 0,0-1 0,0 0 0,0-2 0,-5 2 0,1-5 0,0-1 0,0 1 0,0-5 0,4-1 0,4-1 0,-4-2 0,0-2 0,0-2-1,0-6 2,-4 7-1,4-1-1,0 0 2,0-2-2,4 0 1,-4-4 0,4 0 0,-4 7 0,4-4 0,0-3 0,1 0 0,-1 0 1,0 3-2,0-3 1,4 0 0,0 3 0,0 0 0,5-3 0,-5 0-1,4-3 1,5 3 0,-1 0 0,-4-3 1,5 3-1,-1-9 0,0 9 0,1-4 0,-1 0-3,-4 0-2,5-5-5,-5 9 0,-4-3-6,4 0-4,-7 3-9,3-4-8,0 1-10,-4 3-10</inkml:trace>
  <inkml:trace contextRef="#ctx0" brushRef="#br0" timeOffset="130240.4493">7005 10265 382,'0'0'34,"0"0"-8,0 0-8,4 0-5,-4 0 0,8 0-2,8 0-3,1 6-1,-5-6-3,9 7 0,-9-4-1,4 3 1,-3 1 2,3-3 1,-4 0-2,0-1-1,1 0-2,-5 3 0,0 1-1,-4 2 2,4 2 1,-3-1-1,3-1-1,-8 4 0,0-2-1,0 5-1,0 0 0,0-2 0,0 2 0,0-1 0,-4-3 2,0 4-1,-5-2 0,1 6 0,0-5-1,0 0 0,0-6 2,-5 4-2,9-2 2,-4 5 0,0-3-2,-4-2 1,3 5-1,5-3 1,4 1-2,-8-5 1,0 1 0,8-4 1,-4 2-2,4 2 2,0-7 2,0 3-2,0 1 1,0-4 0,0 0 1,4 0 0,-4-1 1,4-2-2,0 0 0,4 6 1,-4-6-1,5 3 0,3-3-1,0 0-1,-4 0 1,5-3-1,3 3 0,-4 0 0,1-3-2,-1-2-3,0 2-1,0-3-4,1-1-4,-5 4-2,0 0-6,0 0-6,-4 0-7,0-1-4,5 1-6,-1 0-6</inkml:trace>
  <inkml:trace contextRef="#ctx0" brushRef="#br0" timeOffset="130584.469">7594 10523 325,'0'0'44,"0"0"-9,0 0-7,0 0-4,4 0-2,-4 0-1,9 0-4,-5 0-4,0 0-1,8 0-3,-4 0-2,5 0-1,-1 0-1,4-4-1,-3 4-2,3 0 0,0 0-2,1-3 0,-5 3-5,4-3-3,-3 3-5,-5 0-6,-4-3-6,4 3-7,-8-3-7,4-1-7,13-7-8</inkml:trace>
  <inkml:trace contextRef="#ctx0" brushRef="#br0" timeOffset="131390.5151">8188 10082 146,'0'0'23,"0"-3"-7,4 3 5,-4-3-4,4 3 1,4 0 1,-8 0-2,0 0-1,0 0-3,0 0 1,0 0 1,-4 0-3,4 0 1,0 0 0,0 0-2,0 0 2,0 0-3,0 0-3,0 0-1,0 0 2,0 0-2,0 0-3,0 0 0,-4 0 2,0 0-2,0 9-1,0 1 0,0-4 0,-4 2-1,-1 2-2,5-4 3,0 7 3,0-5 3,4 5 0,-8-7 3,4 7-3,-4-2-2,4 1-1,-1 3-1,-3 1 0,4-4 2,0 4-3,0-1 2,0 0 2,0 0-4,0 4 1,-4 3 1,3-4-1,1-1 1,4 2 0,0 2 0,0 1-1,0-1 1,0 4 0,0-7 0,0 7-1,0-1-2,0-5 1,0 2-1,0 6 1,0-5-1,4 2 0,5-5-1,-5 2-1,0 4 0,4-8 2,0-1-1,-4-1 0,4 1-2,1-4-3,-5-2-1,0 1-2,0-5-2,0-2-2,0 2-5,0 0-4,-4-3-6,0-1-10,4-2-5,0-2-6</inkml:trace>
  <inkml:trace contextRef="#ctx0" brushRef="#br0" timeOffset="131674.5313">8278 10543 341,'0'-1'55,"0"-3"-11,4 1-9,-4-3-8,4 3-6,0-4-4,5 7-6,-1 0-1,4 0-3,-4-6-2,4 3-2,-3 3 0,3 0 0,-4 0-1,4-3 0,-3 3-1,-1 0-4,0 0-2,0 0-2,0 0-5,-4 0-5,5 0-4,-5-4-7,0 1-5,0 2-7,-4-4-2,8 3-2</inkml:trace>
  <inkml:trace contextRef="#ctx0" brushRef="#br0" timeOffset="131962.5478">8622 10333 241,'0'-3'35,"0"3"-7,4 0-7,-4 0-5,0 0-2,4 0-3,-4 0-4,0 0 2,4 0 8,-4 3 3,0 2 0,0 11 1,0 0 0,0-2-3,0 2-4,0 0-3,0-2-3,0 9 0,0-3-4,0 1 0,-4-2-2,0 0-1,0-1-4,0 1-3,0-5-7,4-1-5,-4-1-5,4 0-5,0-3-4,0-3-6,0-2-2</inkml:trace>
  <inkml:trace contextRef="#ctx0" brushRef="#br0" timeOffset="132404.5731">8765 10036 246,'4'0'25,"-4"0"-5,0 0 1,4 3 1,1 7-1,3 7 3,-4 2 0,4 5 4,4-2 3,1-1-6,-1 1-2,-4 2-5,0 3 1,4-1-2,-7 1-3,7 0 0,-8-2-4,4 2 0,0 0-2,1 5-1,-1-11 0,0 6-4,-4-2 0,0-1 1,-4-2-2,0-1-1,0-2 0,4 2 0,-4 3 0,0-5-1,-4 0 2,4 1-2,-12 1 0,4 4-3,-1-4-3,5-5-6,-8 3-2,4-1-5,0-6-9,-1 3-5,-3-3-5,8 1-4,0-7-5,4-1-1</inkml:trace>
  <inkml:trace contextRef="#ctx0" brushRef="#br0" timeOffset="132892.601">9302 10027 280,'0'-4'28,"0"1"-4,0 2-6,4-3 1,-4 1-5,0 3 1,0 0-5,0 0-1,0 0-2,0 0 2,-4 0-2,4 0 3,0 7 0,0-7 0,-5 11 4,-3 1 0,4-2-1,0 1-2,0 2-1,0 0-2,0 1-1,0 2 0,-4 0-1,-1 4 1,5 3-2,-4-3 0,0 4 1,0 2 0,-5 1-2,9 0 2,0 1-2,0 2 2,-4-3-2,0-1-1,4 1 0,0 0-2,-1-2 0,1 2 0,4-3 0,-4 2 0,4-2 0,0 1-1,4-4 1,-4 2-1,0 3-2,4-5-1,1 4 0,3-8-4,0 3-2,0-9-2,0-2-4,-4 1-8,5-4-4,3-3-7,-4 0-6,4-3-5,17-6-11</inkml:trace>
  <inkml:trace contextRef="#ctx0" brushRef="#br0" timeOffset="133463.6337">9441 10473 341,'0'-3'56,"0"3"-10,0 0-11,0 0-7,0 0-8,4 0-6,-4 0-3,4 0-2,0-3-1,8 3-5,-4 0-1,1 0 0,3-3-5,0 3 1,-4-3-2,5 1-5,-1-1-2,-4-4-5,4 1-3,-3 3-4,-1 0-6,4 0-4,-8-1-7,9 4-11</inkml:trace>
  <inkml:trace contextRef="#ctx0" brushRef="#br0" timeOffset="133756.6504">9809 10178 330,'0'0'38,"0"0"-2,0 0-3,0 4-4,0 6-7,0 6-6,0 1-2,0 6-4,0-3 2,0 2-6,-4-1 0,4 3 0,0 1-2,-8-1 0,4 5-2,0-2 1,-4-3-1,3 1-4,1-4-3,0 1-3,4-4-4,0 7-6,-4-7-3,0 1-5,4-8-6,0 1-7,0-2-4,0 6-8</inkml:trace>
  <inkml:trace contextRef="#ctx0" brushRef="#br0" timeOffset="133960.6621">9981 10434 369,'4'0'40,"0"0"-7,0 0-9,5-4-6,-5 1-5,4 3-3,0 0-7,0 0-12,0 0-9,5-3-6,-5 3-4,0-3-2,0 0-1,1 1 1,-5-1-1,20-13-8</inkml:trace>
  <inkml:trace contextRef="#ctx0" brushRef="#br0" timeOffset="134281.6804">10255 10174 320,'5'-3'31,"-5"3"-1,4 0 0,-4 0-2,4 3-2,4 1-3,-4-3-4,0 9-4,4-1-2,0 1-2,-3 3-3,-1-6 0,4 6 0,0 0 0,4-2 1,-8 2-3,5 3 1,-5-2-2,4 2 2,0-2-4,0 2 1,-4 0-2,5-2 0,-5-1-1,4 3 0,0-2 0,0-1-3,0 0-1,1-5-1,-5 4-3,4-2-3,-4-4-1,0 4-7,-4-6-4,8 3-5,-4-1-4,0-3-6,-4 1-7,0-1 1,0 6-8</inkml:trace>
  <inkml:trace contextRef="#ctx0" brushRef="#br0" timeOffset="134548.6957">10386 10357 332,'0'0'42,"-4"0"-6,4 0-6,-4 3-4,4 4-2,-4 2-5,0-4-6,4 5-4,-4-1 0,-4 1-3,4 1-1,-4 2-2,3-4 0,1 4 0,0-5-2,-4 4-1,0-2-4,0 3-4,-5-5-5,5-2-5,0 4-5,4-4-6,0 0-7,0 1-5,-9 4-7</inkml:trace>
  <inkml:trace contextRef="#ctx0" brushRef="#br0" timeOffset="134894.7155">10587 9993 360,'4'3'46,"4"1"-6,-4 11-7,5 0-6,3 1-6,-4 4-4,4 6-1,-3-2-3,3-1-2,-4 9 1,0-2 0,0-3-1,5 5-1,-9-2 2,0 1-3,0-1-1,-4 3-2,0-1-3,0-5-1,-4 3 0,0-3 0,0 2-3,-4-5-5,-1 3-5,-3-5-4,4-4-4,0 4-9,4-3-12,-1-5-14,-3 35-16</inkml:trace>
  <inkml:trace contextRef="#ctx0" brushRef="#br0" timeOffset="136140.7868">10726 9655 218,'0'0'29,"-4"0"-2,4 0 1,0 0-5,0 0-2,0-4-1,4 4-3,-4 0 3,0 0-1,0 0 4,0 0-2,0-3-2,4 3-2,0 0-1,-4 0-3,0-3-3,5-3-2,-5 6-3,0-7 1,4 4-4,4 0 1,0 0-2,0 3 1,4-2-1,-3 2 2,-1-6 0,4 3 0,0 3 1,1 0-1,3 0-1,-4 0 1,5 0-2,-5 0 1,0 0 0,5 0-1,-5 0 0,4 0-1,-7 3 1,3-3 1,-4 3 0,0-3-2,0 0 1,-4 5 0,5-2 1,-1 0-2,-4 0 0,4 4 0,-4-4 1,0 0 1,-4 3 2,4-1-1,-4 2 0,0 5-1,0-5 1,0 5 2,0-4 0,-4 5-3,4 0 1,0-1 0,0 3-2,0 1 2,0-2-2,0 2 2,0 3-1,0-2 2,0 7-1,0 5-1,4-2 1,-4 3-2,4 5 2,1-2 0,-1 7-1,4-3 1,-4 2 0,4-2-2,-8 3 0,8-4 1,-8 1-2,9-1 1,-9 1 0,4-4-2,-4 4 2,4-5 1,0-2-2,-4 0 0,4 4 1,-4-1-2,0 2 1,4-2 0,-4-2 0,0 5 0,0-3 0,0 1 0,0-2 1,0 1-2,-4-6 2,0-3-2,4 1 1,0-1 0,0-5 1,0-1-2,0-2 2,0-4-2,0 0 1,0 0 0,0-2 0,0-5 1,0 1 0,0 0-1,0 1 0,0-1-1,0 0 2,0-2-1,-4-1 0,4 0 0,-4-3-1,0 0 0,-1 3 2,-3 0 0,0-1-1,0-2 0,-4 0-1,-1 3 2,1 0-2,-4-3 0,3 7 1,1-7-2,-4 0-3,-1 3-3,5-3-1,0 0-2,-1 0 0,1 3-2,0-3-1,0 0-4,3 0-8,5 0-11,0-3-12,4 0-15</inkml:trace>
  <inkml:trace contextRef="#ctx0" brushRef="#br0" timeOffset="140111.0139">11504 10000 233,'0'0'44,"0"0"-4,0 0-3,0 0-4,0 0-2,-4 0-3,4-4-6,0 1-2,-4 3-5,4 0-4,0 0-2,0 0-4,0 0 3,0 7 2,0-1-1,0 7-1,0 4-2,0 4-1,0 7-1,0-1 0,0 0-1,0 5-2,4-5 1,-4-3-4,4 5-3,-4-5-4,0-1-8,0 0-5,4-3-5,-4-4-8,0 0-7,0-5-6,4 23-4</inkml:trace>
  <inkml:trace contextRef="#ctx0" brushRef="#br0" timeOffset="140357.0279">11381 10260 321,'0'0'29,"0"0"-7,4 0-6,-4 0 2,4 0-3,5 0 0,-1 0-4,8 0-3,1 0-2,-1 0-1,4-3-1,-3 3-2,3-6-3,-3-1-9,-1 1-7,5 3-12,-9-4-10,29-10-12</inkml:trace>
  <inkml:trace contextRef="#ctx0" brushRef="#br0" timeOffset="141081.0693">12040 9639 227,'-4'0'27,"4"0"-7,0 0 4,0 0-6,0 0-2,0 0-1,0 0-2,-4 3-1,4-3-2,0 0 2,-4 0-1,0 3-2,4-3 3,0 3-2,-4 0 1,0 7-2,4-5 0,0 1-2,-4 4 2,0-4-3,0 3 0,-5-7-1,5 11 2,-4 0-1,4-4 0,0 2-2,0 5 1,-4-6-3,4 1 1,-1 5 1,1 0 0,0 4-3,0-1 2,0-1 1,0 7 0,0 2-1,0-3 3,0 2-2,0 1 0,0 3 2,4 0-3,0 2 2,0-2 1,0 0-4,4 0 3,-4 2-2,4-2 1,0-3-1,4 0 0,0 2 1,-4-2-2,4-5 0,1-1-1,-1 0 0,0-2 0,0 3-1,0-5 0,5 1 0,-5-2 0,0 0 0,4 0 0,-3 1 0,3-7-6,0 1-2,0-2-2,-3 1-7,-1-4-4,4 4-7,0-7-4,-4-3-6,-3 0-5,3 0-6</inkml:trace>
  <inkml:trace contextRef="#ctx0" brushRef="#br0" timeOffset="141393.0872">12262 10251 394,'0'0'49,"0"-3"-9,0 3-10,0-4-7,0 1-7,0-3-2,4 3-6,8-4-2,-4 4 0,8 2-2,-7-4-2,3 3 1,0-4-2,0 3-1,1 3 2,-5-4-3,4 1-4,-4 0-4,1 3-6,-5-3-2,0 3-4,0-3-6,-4 0-8,4-1-5,-4 0-4,12-3-4</inkml:trace>
  <inkml:trace contextRef="#ctx0" brushRef="#br0" timeOffset="141715.1056">12618 9767 334,'0'-3'28,"0"3"-7,0 0-5,4 0-4,-4 3 6,4-3 2,-4 7 0,4 7 1,-4 2-2,8 3-3,-8-1-1,0 5-2,0-4 0,0 12-3,0-3-2,0 3-1,0-4 0,0 3-3,0 0-2,0 2 1,0-5-1,0 0-1,0 5-1,4-9-5,-4 1-2,0-1-2,0-6-4,0-1-3,0 0-7,0-8-5,0-2-8,0 0-5,0-2-7</inkml:trace>
  <inkml:trace contextRef="#ctx0" brushRef="#br0" timeOffset="141957.1195">12880 10042 351,'4'-3'33,"0"3"0,8 0-4,-4 0-9,1 0-2,3 0-5,0 3-1,4-3-6,-3 0-1,-1 0 0,4 0-4,-3 0-4,-1-3-6,0 0-4,1-3-3,-1-4-5,0 2-1,-4 2-6,5-4-5,-5 4-3,16-11-7</inkml:trace>
  <inkml:trace contextRef="#ctx0" brushRef="#br0" timeOffset="142269.1373">13285 9728 283,'0'0'27,"0"0"0,0 0 4,4 3 1,-4 0 0,8 11-3,5-1-5,-1 1-6,0 2-2,0 0-2,5 2 1,-5 1-3,0 1-1,9 6-1,-9-2-2,4 1-2,-3 2-3,-1-3 0,0 1-1,1 2 1,3-3-3,-4 2 1,-4-6 0,5-1-3,-5-1-3,-4 1-3,4-5-4,-4-1-5,0-3-7,0-1-3,1-2-8,-1-6-5,0 2-4,-4-3-11</inkml:trace>
  <inkml:trace contextRef="#ctx0" brushRef="#br0" timeOffset="142505.1508">13453 9973 258,'0'0'39,"0"0"-2,0 6-5,-4-1-3,-4 14-6,3-3-5,-3-2-4,8 5-4,-12-2-2,8 3-2,-8-3-3,3 2-1,5-1 1,-4 1-3,4-3-7,4-2-3,-12 2-4,4-2-5,4 2-6,-5-3-6,5-4 0,-4-4-2,-8 24-8</inkml:trace>
  <inkml:trace contextRef="#ctx0" brushRef="#br0" timeOffset="142864.1713">13703 9550 280,'0'0'34,"4"0"2,0 3 2,4 3-2,0 10-5,0-2-1,1 2-4,3 0-6,-4-2 0,4 6-2,5 0-2,-5 4 0,0 2-2,5 1 0,-1 0 0,-8 4-3,9 3-1,-13 2-3,8 7-1,-8-3 0,4 0-2,-4 3 0,4-4-2,-8-2 1,5-4-3,-5-2 2,-5-1-2,5 2 1,-12-2-4,4-3-4,0-2-4,0-4-4,4 1-6,-5-8-5,1 2-11,4-6-12,0-2-10</inkml:trace>
  <inkml:trace contextRef="#ctx0" brushRef="#br0" timeOffset="144135.244">14407 9222 257,'0'0'36,"0"-3"-7,0 3-2,0 0-3,-8 0-7,8 3-1,-5-3-3,-3 0-1,4 7-1,-4-1 2,0 0-2,0 1 1,4-1 3,-5-3-1,-3 3-2,4-4-3,-4-2-1,3 0-3,-3 3 1,0-3-2,-5 3-2,5 4 2,0-7-4,0 3 3,-1 0-1,1 4 0,0-4 0,-1 3 0,1-1-2,-4 1 2,8 1 0,4-1-1,-5 3 0,1-4 0,4 5 0,0-1 0,0-2-1,0 2 1,4-2 0,0 0 1,0 3 1,0 3 0,0-4 0,0 2 1,0 2-1,0 0 0,0-2 0,0 5 1,4-2-1,-4 2 0,4 0 0,4 1 0,-4 3 1,4-3-2,1 2 2,-1 5-1,-4-2-1,4-1-1,0 4 0,0 2 1,-8 0-1,9 0 1,-5 5 0,4 8-2,-8-4 2,4 7-1,-4 4-1,4-5 0,-4 0 0,0-1 0,4-1 0,-4 0 0,0-4 0,0 1 0,0-7 0,4 3 1,-4-1-1,0-5 0,0-3 0,0 3 0,0-2 0,0-4 1,0-2-1,0-1-1,4 1 1,-4-2 0,0-4-1,0 3 1,0-2 0,0-4-1,0-4 0,5 0 1,-5 1 0,0-7 0,4 3 0,0-1 0,0 4 0,0 0 0,0-3 0,4 1-1,-4-4 1,0 0 0,5 0 0,-1 6 0,0-6 0,0 6 0,-4-2 0,9-4 0,-1 0 0,0 3 0,0-3-1,1 0-1,-1 0-2,0 0-3,0 0 0,1 0-2,-1 0-2,0 0-3,1-3-6,-1 3-6,0-4-5,-4 1-8,1 0-2,7 0-7</inkml:trace>
  <inkml:trace contextRef="#ctx0" brushRef="#br0" timeOffset="144839.2843">14661 9532 187,'0'0'21,"0"0"-6,0 0 0,4 0-1,-4 0-5,0 0 1,0 0 2,0 0-1,0 0-1,0 0-2,0 0 1,0 3 1,0-3 0,0 0 0,0 7 2,-4-3-2,-1 3-2,5-1-1,0 4 2,0-4-1,-8-1 1,-4 4-2,4 1 1,4-1-1,0 1 1,-5-2-2,5 1 1,-4 4 0,4 2 0,0 0 3,-4 1-4,4-1 1,0 4 0,-5-2-1,5-1 1,0 5 0,0 4-2,4 2-1,0-3 2,-4 5-2,4-2 1,-8 3 1,8-1-1,0 1 2,4-3-2,-4 3-2,0-5 1,4 2-2,0 0 2,4-4-1,-4-3-1,-4 6-2,9-6 2,-1 0-1,-8-3-1,4 2 0,4-1 0,-4-3-3,0 1-2,0-3-1,0-2-5,1-4-3,3 2-7,-8-3-3,8-4-5,0-2-5,0 0-8,0 0-4</inkml:trace>
  <inkml:trace contextRef="#ctx0" brushRef="#br0" timeOffset="146095.3561">14939 9718 165,'0'0'33,"0"0"1,0 0-2,0 0-2,-8-3-3,8 3-1,0-3-3,-4 3-4,4 0-1,0 0-4,0-3-1,0 3 2,0 0 2,4 3 1,-4-3-4,0 3-1,0 3-3,8 4 0,-4-1-1,0-1-2,-4 5 0,4 1-1,-4-1-2,4 3 0,-4 8 1,4-2-2,-4 5-3,0-8 2,0 5 0,0 6-2,0-7 1,0 4 0,-4 0-1,0 1 0,0 2 0,0-6-4,-4 2-3,4-6-3,0 3-5,4-6-5,-4-1-5,4-5-3,0 2-5,0-7-6,0 1-5,-4 2-4</inkml:trace>
  <inkml:trace contextRef="#ctx0" brushRef="#br0" timeOffset="146317.3688">15144 9973 327,'0'0'40,"8"0"-4,0-4-8,4 1-4,1 0-9,-1-3-3,0 6-2,5-4-3,-5 1-2,-4 3-2,4 0-6,-4 0-4,1-3-6,-1 0-5,0 3-2,-4 0-6,0-2-5,0-1-4,5-3-10</inkml:trace>
  <inkml:trace contextRef="#ctx0" brushRef="#br0" timeOffset="146635.387">15459 9645 295,'0'-3'40,"4"0"-2,0 3-3,4 0-1,0 3-7,1-3-4,-5 6-4,4 1-2,0-1-4,4 2-1,5 5 0,-9-1-1,4-1 1,1 5-4,-1 0 1,4-1-3,1 0-1,-5 0-1,0 7-1,0 2 0,1 1-1,-5 2-1,0-3 1,0 2-2,0 1-2,1-5-1,-5-5-2,4 2-1,-4 2-4,0-5 0,-4-2-5,0 2-5,0-6-5,0-1-6,0-4-4,0-2-6,0 0-4,-4 7-7</inkml:trace>
  <inkml:trace contextRef="#ctx0" brushRef="#br0" timeOffset="146852.3994">15655 9817 308,'-4'0'37,"0"3"-5,-4 2 4,0 1-6,0 13-4,-1-1-5,1 1-6,0-5-3,0 8-3,0-3-2,0 2-2,3 0-4,-3-5-5,4-1-6,0 3-3,-4-2-5,4-2-2,-4 2-7,4-6-3,-1-4-4,1 2 0,-8 17-7</inkml:trace>
  <inkml:trace contextRef="#ctx0" brushRef="#br0" timeOffset="147237.4215">15811 9456 297,'0'0'26,"0"0"1,4 0 0,0 3 5,4-1-1,-4 7-3,1 4-2,-1 1-4,4-1-2,0 3-3,0 0 0,0 4-1,5-2-4,-5 1-3,4 0 2,-4-2-2,9 4 1,-9 5-1,4 1-1,-4-2-1,1 2 0,-1 3-3,-4 2 1,4-2-2,-4 0 0,-4 4-1,0-1-1,4 1 0,-4-3-1,-4-4 0,4 4-2,0-6-5,0-4-2,0-5-1,-4 1-4,0-1-2,0-5-3,4-1-7,-4-4-7,0-3-7,4-3-6,-4-3-3,8-3-7</inkml:trace>
  <inkml:trace contextRef="#ctx0" brushRef="#br0" timeOffset="147635.4442">16364 9311 264,'-4'0'26,"4"0"-8,0 0 1,0 0-5,-5 0 1,5 3 1,-4 4 0,4 7 2,-4 2 2,0 0-2,4-3 0,-8 1 1,4 5-1,0-2-3,-4 2-1,-1 5-2,5-1-1,-4-3-1,0 6-2,0 1 0,0 0 0,-5 3 0,5-1-3,0-2 1,0 0 1,0 1-2,-1 2 1,5 1 0,0-6-1,0 2-2,4 6-1,0 1 1,0-1-1,0-4-1,0-2 1,8-6-1,-4 1-1,5-5-4,-1-1-1,4-3-2,-4-7-3,-4 2-2,9-5-1,-5-3-5,4 0-6,-4 0-7,0-3-8,1-3-3,-1-5-6</inkml:trace>
  <inkml:trace contextRef="#ctx0" brushRef="#br0" timeOffset="147860.4571">16474 9788 314,'0'0'44,"8"0"-2,-3 0-4,3-3-4,-4 0-9,4 3-5,-4 0-6,4 0-4,0 0-2,5 0-3,-9-3-1,4 3-1,0-4-3,4 4-1,-7 0-8,3 0-3,0-1-8,0 1-8,-8 0-6,4-7-6,4 4-4,5 0-8</inkml:trace>
  <inkml:trace contextRef="#ctx0" brushRef="#br0" timeOffset="148136.4729">16830 9572 287,'0'-3'38,"0"3"-6,0 0-7,4 0-2,-4 0-1,0 0 2,0 0 0,0 6-2,0 8-5,0 2-2,0 0-1,0-2-3,0 6-3,-4-6 0,4 5-2,0 2-1,-4-2-2,4 1 0,0 3 0,-4-6-5,4 5 1,0-1-3,-4-2-3,0-1-1,4-6-7,-4 9-5,4-5-2,-4 0-6,4-2-1,-4-4-6,4 2-4,0-2-2</inkml:trace>
  <inkml:trace contextRef="#ctx0" brushRef="#br0" timeOffset="148345.4848">17043 9775 344,'0'-1'33,"0"-2"-4,4-1-8,0 4-5,5 0-4,-9 0-5,8 0-2,-4 0-1,4 0-1,-4 0 1,9 0-4,-5 4-6,0-4-6,-4 0-8,4 0-4,-4 0-5,4 0-6,9-7-9</inkml:trace>
  <inkml:trace contextRef="#ctx0" brushRef="#br0" timeOffset="148645.502">17350 9542 314,'0'0'31,"9"0"-1,-1 0-2,0 0-1,0 1-2,-4-1-3,4 7-2,5 2-3,-5 1 0,0 1-1,0 5-3,0 0 0,1-2-2,-1 2 0,0 3-4,-4-2 1,4 2-3,0-1-1,1 1-2,-1 2 0,0-1-1,0-1 0,-4 1-2,4 0-3,1-4-1,-1 2-2,-4-6-3,4 4 1,-8-8-5,4 5-5,4-4-5,-3-2-3,-1-4-4,0 3-5,-4-4-5,0-4-11</inkml:trace>
  <inkml:trace contextRef="#ctx0" brushRef="#br0" timeOffset="148899.5165">17510 9709 273,'0'0'33,"0"0"-8,0 0-7,0 0-3,-4 0-3,4 3-2,-8 0-2,8 7-4,-4 2-2,0-1 2,-1-1-2,1 3 0,0-5-1,-4 7 0,4-5 0,-4 0-1,4 1 0,-4 1-5,-1 1-10,5-7-4,-4-1-8,0 2-4,-21 26-6</inkml:trace>
  <inkml:trace contextRef="#ctx0" brushRef="#br0" timeOffset="149306.5398">17698 9251 293,'0'-3'36,"4"3"2,5 0 1,-5 3-2,0 3-5,4 0-2,0 12-5,4-2-1,1 1-2,-1 7-1,-4 2-2,9-3-1,-5 6-2,0-2 0,0 3 0,1 1-2,-5 4 1,4-5-2,0 3 0,-7 0 0,-1 4-3,4-4-3,0 4 1,-8-5-4,4 1 0,-4 1-2,0-4 1,0 3-1,0 2 0,-4-5-2,4-3 1,-8 0-1,8-1-3,-8-2-5,4 1-2,-9-7-6,-3-3-3,8 0-4,-5 1-8,1-7-6,4-1-16,0-5-15</inkml:trace>
  <inkml:trace contextRef="#ctx0" brushRef="#br0" timeOffset="150217.5919">18251 9661 236,'0'-5'41,"0"5"-1,0 0-2,0 0 1,0 0-4,4 0-3,-4 0-4,0 0-3,4 0-1,4 0-5,5 0-2,-5 0-3,4-1-4,-4 1-2,1 0-1,3 0-3,-8 0-2,4 0 1,4 0-2,-12 0-4,13 0-2,-13 0-3,8-4-3,0 4-5,0 0-4,0 0-7,1-3-5,-5 0-5,4 0-6,-4 0-3</inkml:trace>
  <inkml:trace contextRef="#ctx0" brushRef="#br0" timeOffset="150515.609">18693 9391 330,'0'0'22,"4"0"1,-4 0 0,0 0 6,0 3-1,0 16-4,4-2-1,-4 2-3,0 2-2,0 1-4,0 2-1,0 3-4,0 2-1,4-2-1,-4 3-3,0-3 0,0 5-1,0-5-1,0 3-4,0-4-1,0-3-4,0 0-2,-4-3-5,0 1-5,0-5-7,0 0-7,0-5-4,4 2-7,0-4 0</inkml:trace>
  <inkml:trace contextRef="#ctx0" brushRef="#br0" timeOffset="151003.6369">18943 9430 350,'0'0'34,"4"0"-3,0 0-4,4 0-7,-4 0-3,9 4 0,-5-1-3,4-3-5,0 3-1,5 3 0,-5 1 0,0-4 0,1 2-2,3-2 0,-8 0-1,4 3 1,1 1-3,-5-1 0,-4 4-2,-4-2 1,8 1 0,-4 4-1,-4 0 1,0-2 0,0 1-2,0 1 1,4-2 0,-4 2 1,-4 0 0,0 1 1,-4 2-1,4-2 1,-4 2 2,0 0-2,3-2-1,5-1 0,-8 0-1,0-1 1,4 0-2,-4-3 2,0 4-1,4-2-1,-5-2 0,1 1 0,4-4 1,4 1 0,0-4-1,0 0 1,0 5-1,0-2 0,0-2 0,8-4 0,5 0 0,-1 3 0,0-3-1,4 0-3,-3-3-3,3-1-4,1-2-1,-5 0-4,0 1-5,0 2-3,1-4-5,-1 4-5,0-6-4,5 5-6,15-5-8</inkml:trace>
  <inkml:trace contextRef="#ctx0" brushRef="#br0" timeOffset="151896.688">19287 9019 144,'0'-4'23,"0"-2"-1,4 3-1,-4 0-1,4-4 1,0 4-3,4 3-1,-4 0 2,0 0-1,1-3 3,-1 3 2,0 0 0,0-3 4,8 3-1,-4 0-3,0 0-3,1 0-3,-5 0-3,8-2-5,-4 2 1,5-3-1,-1-3-3,0 6 3,0 0-5,1 0 0,-1 0 1,0 0-1,0 0 1,1 0 0,-1 0-2,0 0-1,-3 0 2,3 0-3,0 0 2,-4 0-1,0 0 1,1 0 0,-5 0-1,0-3 1,4 3 0,-4-4 0,0 1-1,-4 3 0,8 0-1,-8 0-1,5 0 0,-5 3 1,4-3 0,-4 0-1,4 10 2,-4-4 2,0 2-2,0 5 2,0 0-1,0 1-1,0-1 0,0 1 0,0 5 0,0-3 1,0 1-1,0 9 0,0 1-2,0 0 2,0 6 0,0 2-1,0 2 1,0-1 0,4 4 1,0 3-3,-4-3 2,0 1 0,0 1-2,0-6 1,0 4 0,-4 0 2,0-4-2,4-2 0,0-1 0,0 3 0,0 1-1,0-4 1,0 2 0,4-1-1,-4-4 0,4 0-1,-4 0 2,4 2-2,-4-5 2,0 3-1,0-4-1,0-2 0,0 0 2,0-5 0,0-2-1,-4-1 0,4-3 0,0-4 0,-4-1 0,4 2-1,0-4 2,0-3-1,-4 0-1,4 1 2,0-1-2,-4-3 2,4 0-2,0 1 2,-4-1-1,4 0 0,0 0 0,0 0 0,0 0 0,-5 0 0,5 0 0,-8 0-1,-12 0 2,3 0-1,1 0 0,0 4 0,-5-1 0,1 0 0,-1 0 0,5 0 0,-1 4 0,1-7 0,4 3-1,0 3-1,-1-3-5,1-1-2,4 1-3,4 0-3,0-3-5,-1 5-6,1-3-8,0-2-10,0 0-12</inkml:trace>
  <inkml:trace contextRef="#ctx0" brushRef="#br0" timeOffset="189624.8459">6628 10605 175,'0'0'21,"0"0"1,0 0-4,0 0 3,0-3-2,-4 3 2,4 0-4,0 0 3,0 0-2,0 0 4,-4-3 0,4 3 1,0 0 1,-4 0 0,4-3-2,0 3-2,0 0-3,0 0 0,0 0 0,0 0-3,0-3 0,0 3-4,0 0-2,0 0-1,0 0-2,0 0 0,0 0-2,0 0 0,0 0 0,0 0-2,0 0-1,0 0 1,0 0-1,0 0 2,4-4-4,0 1-5,4 3-1,-4 0-5,5 0-3,-5-3-4,4 0-8,-4 3-9,0-5-9,4 2-7</inkml:trace>
  <inkml:trace contextRef="#ctx0" brushRef="#br0" timeOffset="189997.8672">6837 10305 327,'0'-3'36,"0"3"-4,0 0-7,0 0-1,0-4-4,0 4-2,0 0-1,0 0-1,0 0-1,0 0 1,4 7-2,-4 12-1,0-5-1,0 5-2,0 0 0,4-1-1,0 4-1,0 2-2,-4 0-1,4 1-2,1-1-1,-5-2 0,4 2 0,0 3-2,0 2-4,-4-5-1,4-2-4,0-1-4,-4-4-4,4 5-6,-4-6-9,0-5-11,4 2-6,0-3-4</inkml:trace>
  <inkml:trace contextRef="#ctx0" brushRef="#br0" timeOffset="190838.9153">6616 10639 181,'0'0'15,"0"0"4,0 0-6,0 0-1,4 0-1,-4-4-4,4 1 2,-4 3 1,0 0 0,0 0-6,0-6 0,0 6 2,0 0-2,0 0 0,0-6-1,0 6 1,0 0 1,0 0 1,0 0-1,0 0 3,0 0 2,0 0 0,0-2 4,0 2-1,0-3 5,0 0-1,4 3 3,-4 0-1,4-4-2,-4 4-2,4 0-1,0 0-1,1 0 0,-1 0-3,0 0-1,-4 0-3,4 0 1,-4 0-1,8 0-2,-8 0-2,4 0 0,0 0 0,0-3 0,0 3-1,0 0-1,1 0 0,-1 0-1,0 0-1,4-3-2,-4 3-2,4-3 0,-4 3-5,0 0-1,-4-3-4,5 3-6,-5-3-6,0-1-5,4-2-10,0 1-7</inkml:trace>
  <inkml:trace contextRef="#ctx0" brushRef="#br0" timeOffset="204743.7106">5195 12437 247,'-4'0'44,"4"0"-3,0 0 0,0 0-1,-4 0-4,4 0-4,4-4-6,-4 4-5,0 0-2,0 0-3,0 0-3,8 0 0,1 0-2,-1-3-1,4 3-1,-4-3-4,4 3 0,-3-3 0,3 0-3,0 0 1,1-1-2,-1 3 0,0 1-1,-4 0-4,5 0-4,-1 0-2,0 0-3,-8 0-3,4 0-3,1 0-6,-5 0-5,0 0-10,0 0-7,-4 0-7</inkml:trace>
  <inkml:trace contextRef="#ctx0" brushRef="#br0" timeOffset="204979.7241">5224 12615 293,'0'0'28,"4"0"-3,-4-3 3,4 3-1,0-4-1,8 4-4,1 0-1,-1-3-4,0 3-6,1-3-2,-1 0-2,0 0-2,0-1-5,5 1-7,-9 3-7,0-3-9,0 3-9,1-3-10,7 3-12</inkml:trace>
  <inkml:trace contextRef="#ctx0" brushRef="#br0" timeOffset="208440.9221">6063 12015 167,'0'-3'20,"0"0"1,4 0-1,-4 3 3,4 0-5,-4-3-3,4 3 1,-4-4 0,0 4-1,0 0-1,0 0-1,5 0 1,-5-3-3,0 3 5,0 3-1,0-3-2,0 0-2,4 0 0,-4 0 0,0 0-1,0 0-2,0 0 2,0 0-2,0 0-1,0 0 1,0 0-3,0 0 0,0 0 0,0 0-1,0 0-1,0 0 1,0 0-2,0 0 0,0 0 0,0 0-1,0 0 0,0 0 0,-4 0 0,4 7-1,-9-7 0,1 3 0,0 5 0,4 1-1,-4 1 4,0 3-3,3-4 2,-3-1-2,0 5 2,-4 3-1,8-8 0,-4 5 1,-1 2 2,5 0-1,-4 1-1,0 3 0,0-8 2,-1 5 0,5 8 2,-4-2 0,4 5 0,-4 3 1,4-1-1,0 1 1,0 3 0,4 1 1,0-1 0,0 0-2,-4-1 0,4-2 1,0 1-3,4-1 1,-4-2 0,4 3-2,0-8 0,4 3-1,0-9 0,0 2 1,1-1-1,-1 1 0,4-1 1,-4-3-2,0 0 0,5 1-1,-5 0 1,4-1 0,0-10-1,1 2 0,-1 5-5,-4-1-3,4-1-5,-3 3-3,-1-1-5,-4-4-8,-4 2-10,4 3-10,-4-7-14</inkml:trace>
  <inkml:trace contextRef="#ctx0" brushRef="#br0" timeOffset="211272.084">6276 12462 284,'0'0'36,"0"0"-1,0 0-3,0 0-3,4-3 0,-4 3-1,0 0-4,12 0-5,-3 0-3,-1 0-3,0 0-3,0 0-3,4-3-1,1 0-2,-1-4 0,4 4-2,-7-3-3,3-4-3,0 4-7,0 3-5,-12-1-5,5 4-7,-1-1-4,0 1-4,-4-3-7,8 6-8</inkml:trace>
  <inkml:trace contextRef="#ctx0" brushRef="#br0" timeOffset="211653.1058">6710 12119 373,'0'0'32,"0"0"-6,0 0-6,0 0-3,0 0 3,0 3-4,0 0-1,0 11-4,0 5 0,0 1-1,0 0-1,0 7-1,0 5 2,4-2-2,-4 0-3,0 4-1,0-4-2,0 3 1,0-1-1,0 2-2,0-4 1,0 0 0,0 2-2,-4-5-2,4-3-3,0-2-4,-4-1-4,4-6-6,-4 0-8,4-6-5,-4 1-7,4-7-3,0 7-11</inkml:trace>
  <inkml:trace contextRef="#ctx0" brushRef="#br0" timeOffset="212379.1474">6960 12165 314,'0'0'43,"0"0"-3,0 0-4,0 0-4,0-3-5,0 3-6,0 0-5,0 0-5,0 0-1,4 0-4,-4 0 3,12 0-2,-4 0 0,5 0-1,-1 0-2,0 0-2,5 0 0,-5 0 0,0 0-2,0 3 1,1-3 0,-1 3 0,0 3-1,-4 4 0,1-5 0,-1 7 0,0 1 0,-4-2 0,0 8 0,0-1 2,-4-2-2,4 4 0,0 3 1,-4-1-1,0-1 0,0-4 1,-4 5-1,0-4 0,0 1 0,-4 0-1,0-2 2,0 2-1,-1-1 0,1 1 0,0-5-1,8 2 2,-8-3-2,4-2 1,-4 5 1,4 0-1,-5-8 0,9 5 3,0-4 2,0 1-2,0-2 0,0 1 0,0-3-1,0 1 1,4-1 0,-4-4-1,5 3 0,-1-4-1,8 2 0,-4 0 0,4-3 0,-3 0-1,3 0-1,4 0 0,-4 0-6,1-3-1,-1 0-4,0 2-2,-3-6-7,3-2-8,-4 5-9,0 1-11,13-6-11</inkml:trace>
  <inkml:trace contextRef="#ctx0" brushRef="#br0" timeOffset="214231.2533">7578 12376 318,'0'0'39,"4"0"-6,-4 0-4,0 0-2,0 0-6,8 0-2,-4-3-6,0-6-2,9-4-3,-1 5-4,0-5 0,5 4-1,3-4-1,-3 3-6,3-1-3,-8 2-8,5-1-5,-9 2-8,4 2-5,-4-4-4,17-6-11</inkml:trace>
  <inkml:trace contextRef="#ctx0" brushRef="#br0" timeOffset="214570.2727">8032 11944 345,'0'0'42,"5"0"-9,-5 0-7,0 0-7,0 0 1,0 0 0,0 0-2,0 9-2,0 1-4,0 11 3,0 7-5,0-1 2,-5 0-4,5 5 1,0 1-2,0 4-4,0 9 1,0-9-2,0 6 0,0-1-1,0-2-5,0-3-3,0-1-4,-4-5-6,4-4-8,0-2-9,0-7-5,0-3-6,-8 35-13</inkml:trace>
  <inkml:trace contextRef="#ctx0" brushRef="#br0" timeOffset="217297.4287">8516 12260 232,'0'0'39,"0"0"0,-5 0-2,5 0-2,0-3-6,0 3-2,0 0-2,5 0-3,-5-3-4,0 3-1,4 0-4,4 3-2,-4-3-3,8 0-2,-4 0 0,1 0-3,3 0-1,-4 3-2,4-3-1,-4-3-6,5 0-3,-5 3-5,0 0-6,4 0-5,-7 0-2,3 0-5,0 3-5,-4-3-2,21 0-6</inkml:trace>
  <inkml:trace contextRef="#ctx0" brushRef="#br0" timeOffset="217676.4504">8909 12017 382,'0'-2'36,"0"-1"-9,4 3-7,-4 0 1,4 0-5,4 0-3,0 3-3,0-1-2,5-2 0,-1 3-2,-4 0 0,0 0 1,5 10 0,-1-3 1,0 1 0,-4-2-1,5 7 0,-1-6 0,0 4 0,0 2-1,1 5-3,3-2 1,0 1-2,1 6 0,-1-2-1,1 3 1,-1-2-1,4-4 0,1 4-2,-5-4 3,5 1-2,-5-1-5,-4-5 0,1-2-3,-1 5-5,0-3 0,0-5-8,-3 2-5,-1-4-3,4-4-3,-4 2-4,-4-1-4,5-3 0,-9 7-9</inkml:trace>
  <inkml:trace contextRef="#ctx0" brushRef="#br0" timeOffset="217961.4667">9203 12232 276,'0'0'30,"0"0"0,-8 0-3,8 9-3,-8 4-3,4-5-3,-4 4-2,-1 4-3,1-1-4,0 4-3,0 0-1,0 2-1,-5-4 0,5 2-2,0-1-1,0-3-6,0 5-9,-1-6-6,1 2-8,-4 0-5,4-2-7,-17 42-5</inkml:trace>
  <inkml:trace contextRef="#ctx0" brushRef="#br0" timeOffset="219248.5403">9478 11820 236,'0'0'30,"0"0"-3,8 0-8,-8 0 3,0 0-5,0 0 0,0 1-1,4-1 1,4 4-1,0 5 2,5 1-1,-5-1 2,8 2 2,0 2-3,-3 0-5,-1-1 0,4 3-3,-3 4 1,3-2 0,-4 6-3,1 0 1,-1 1-1,-4 5-1,0 1-1,0 7 1,-3-1-4,3 1 0,-8 6 0,0-4 0,4 8 1,-4-4-1,0-7-1,0 1-1,0-1 0,-4-6 0,-4 2 0,3-5-1,-7 0-3,4-1-5,0-6-2,0-1-5,-5-4-6,5-3-10,4-2-10,-4-7-13</inkml:trace>
  <inkml:trace contextRef="#ctx0" brushRef="#br0" timeOffset="229489.126">10182 11987 341,'0'0'47,"0"0"-7,-4 0-8,4 0-7,0 0-6,0 3-2,0 0-2,0 0-5,4 13-1,-4 2-3,0-2-1,0 1-3,0 2 1,4 2-1,0-2-1,-4-2 1,4 9-2,0-6 2,0 3-1,0-3-1,-4-1-3,0 2-5,9-5-8,-9 2-7,0 1-7,0-4-7,0 0-7,0 1-6</inkml:trace>
  <inkml:trace contextRef="#ctx0" brushRef="#br0" timeOffset="229715.1389">10026 12238 298,'0'0'44,"0"-3"-6,0 3-3,4 0-2,0 0-3,9 0-5,-5 0-6,8-3-3,-3-1-5,3-2-3,0 1-3,5-4 0,-1 2-4,-3 1-5,3 3-8,1-4-5,-9 6-7,0-2-11,-4 0-5,9 3-7,7-7-5</inkml:trace>
  <inkml:trace contextRef="#ctx0" brushRef="#br0" timeOffset="230614.1903">10784 11712 153,'-9'0'18,"9"-3"-6,-4 3-1,0 0 3,4 0-2,0 0-2,0 0 1,-8 0 2,8 0-4,0 0 1,-4 3-3,4-3 7,-8 3-3,8-3-2,0 6 2,0-3 1,-4-3 0,0 7-3,-1-4 2,5 2 0,-8 1-1,8 0 1,-4 4-2,4 0 1,-8-3 0,0 6-4,8-3 2,-4 2-2,-4 3 4,-1 1 0,1-2-1,4 5 1,-4 0-1,0-5-1,4 9 1,-1-9-1,-3 5-1,4 2 2,0 1-2,0 2 1,4 3 1,0-2-2,-4 2 0,4 4 2,0 0-2,0 3-2,0-4 1,0 3-1,0 1-1,4-3-1,-4 0 0,4-1-2,4-3 1,0-2-1,1 2 0,-1 0-1,0-4 1,-4-3-5,4-1-1,-4-1-2,5-2-3,-5 0 1,0-5-3,0-2-1,0 1-4,4-4-4,-8 1-5,0-6-5,4 2-5,-4-3-8,8 4-6</inkml:trace>
  <inkml:trace contextRef="#ctx0" brushRef="#br0" timeOffset="231064.2161">10996 12192 327,'0'0'42,"5"0"-2,-5 0-3,4 0-6,-4-3-4,0 3-8,4 0-2,-4 0-4,4 0 0,0 0-3,4 0-2,0 0-2,0 0-1,1-4-2,7 3 1,-4 1-2,1-3 1,7-4-2,-8 4-3,1-3-2,3-1-3,-4 1-3,5 6-2,-9 0-4,0 0-4,0 0-5,-4-3-3,0 3-5,5-3-4,-9 3-3,0 6-7</inkml:trace>
  <inkml:trace contextRef="#ctx0" brushRef="#br0" timeOffset="231413.2361">11430 11880 318,'0'-3'45,"0"3"-11,0 0-5,0 0-8,0 0-4,0 0 1,0 0 0,0 6 0,0 10 0,5-1-3,-5 4-2,0 1-1,0 7 1,0 5-4,0-5 0,0 7-3,0-1 0,0 4-1,0 4-2,0 0-1,0-1 0,0 0-6,0-5-1,0-2-3,-5-3-3,5 0-1,-12 1-5,8-3-8,0-7-6,-4 1-4,4-7-4,4-3-5,0-5-5</inkml:trace>
  <inkml:trace contextRef="#ctx0" brushRef="#br0" timeOffset="231618.2478">11713 12244 421,'4'0'51,"-4"0"-9,8 0-10,0 3-9,1-3-6,-5 0-5,12-3-8,-4 3-4,-3 0-8,3 3-4,0-3-7,0 0-6,5-3-7,-13 3-4,12-3-1,-12-3-2,4-1-4,21-13-3</inkml:trace>
  <inkml:trace contextRef="#ctx0" brushRef="#br0" timeOffset="231916.2648">12171 11939 363,'0'-3'40,"9"3"-5,-5 0-2,0 0-5,8 0-6,-8 3-4,4 2-3,5 8 0,-1 2-2,-4 0-2,9 4-2,-9-2-1,0 6-1,8-3-1,-8 2 0,5 2-1,-1 3-1,0-1-1,1-2-1,-1 1-1,0-1 1,-4 0-5,5-2 1,-9-4-3,4 1-2,0 0-3,0-2-2,-4-1-1,5-2-6,-5 2-6,4-6-8,-8-5-8,4 1-3,-4-6-7</inkml:trace>
  <inkml:trace contextRef="#ctx0" brushRef="#br0" timeOffset="232148.2781">12343 12162 310,'-4'0'52,"4"3"-8,-4 0-4,-4 7-9,0-3-5,4 9-6,-4-3-4,-5 1-6,5 2-2,0 2-1,-4 1-5,-1 2-5,5 1-3,0-3-1,0-2-3,0 2-3,-1-4-2,1 1-2,4-5-3,-4-5-3,4 0-8,0-2-4,4-4-5</inkml:trace>
  <inkml:trace contextRef="#ctx0" brushRef="#br0" timeOffset="232486.2974">12605 11685 379,'0'0'50,"4"6"-7,5 2-4,3 5-10,-4 6-7,4-2-5,-3 6 0,3 0-3,-4 4 0,4 2-2,-3 4 1,-1 1-1,0-1-2,0 4 0,-4-4-2,0 7-1,0 0-2,-4-4-1,0 6-1,0-6 0,-4-3-2,4 4 0,0-7-2,-8 0-3,4 5-2,-4-8-2,4-3-3,-4-1-7,-1-3-5,1-1-9,0-4-10,0-3-13,0-2-9</inkml:trace>
  <inkml:trace contextRef="#ctx0" brushRef="#br0" timeOffset="233341.3463">13146 11535 241,'0'-3'25,"0"0"-7,0 3 0,0 0-6,0 0-5,0 0 1,0 0-2,0 3 0,0-3 0,0 0 3,-4 0-1,4 3 2,-4-3 2,4 7 1,-4-3-1,-1 0 3,1-1-1,0 0 2,4 6-1,-4 1 3,-4-2-3,4 1 0,-4 4-3,-1 3 1,5-2-4,-4 9 0,0-6 0,0 7-2,0 1 1,-1 2-1,1 4 0,0 0-1,4 0 1,-4-1-1,0 3 0,4 1 2,-1 4-3,1-2 0,4-2 0,0-1-1,4 4 1,1 2-2,-1-2-1,4 0 0,0-4-2,4 0 1,-4-1 0,5-2-3,-5-6-4,4 2-4,-4-12-2,-4 2-5,5 0-10,-1-10-13,0-4-14,8 7-15</inkml:trace>
  <inkml:trace contextRef="#ctx0" brushRef="#br0" timeOffset="235805.4873">13301 11813 287,'4'-3'29,"-4"3"-9,5-3-6,3 3-4,4-3-2,-4 3-2,5 0-4,-1 0 2,0 0-2,0 0-1,1 3 2,-1 0-2,8 0 8,-3 4 1,-5-2 5,9-2 4,-5 3 0,0 0-3,5 1 0,-5 2-3,-4-1 0,1 2-2,-1 3-2,0 2-2,-4 0 1,5 7-2,-5-8 0,4 12-2,-4-6-1,1-2 0,-5 4-1,4-3-1,0-1 0,0 4 0,0-1-3,-4-5-1,9 4-3,-9-4-7,0-2-3,0 2-8,4 0-2,-4-8-6,0 2-5,1-4-2,-1-3-2</inkml:trace>
  <inkml:trace contextRef="#ctx0" brushRef="#br0" timeOffset="236124.5055">13584 11953 322,'0'-3'38,"-4"3"-2,0 0-4,0 0-4,-1 3-6,1 4-2,0 5-5,0-5-2,0 4-2,0-2-4,0 7 0,-4-1-1,0-3 2,3 4-3,1-1 0,0 4-1,-4-2-1,-4-1-1,8 5 0,-4-2 0,-1 0-4,1-2-2,0 1-3,0 1-5,0 0-6,3-8-5,1 2-3,0-4-3,0-4-4,0 2-4,4-7-3,-4 3-5</inkml:trace>
  <inkml:trace contextRef="#ctx0" brushRef="#br0" timeOffset="236577.5314">13825 11519 321,'0'0'25,"9"-3"-7,-5 3-7,4-3-2,-4 3-2,4 0 0,0 0-5,-4 0 2,1 0 0,-1 0 2,0 0 2,0 3 5,0-3 1,-4 3 2,8 1 1,-8 2-4,0 0 3,0 1-5,0 1-3,-4 1 0,4-3-2,-4 4-1,4-5-1,0 4 0,-4 1 1,0 3-1,4-4 0,-4 2 1,4-1-1,0-1 3,0 2-2,-4 2 0,4-3 1,0-1-3,0-1 0,0 2-1,0-1 1,0-2-3,4-1 1,0-1 0,4-2-1,0-3 0,0 0-1,0 0 2,1-3-3,-1 3-4,0 0-3,0-2-1,-4 2-5,0-6-4,-4 3-5,5-1-3,-1 1-6,0 0-3,-4-3-7,0-1-6</inkml:trace>
  <inkml:trace contextRef="#ctx0" brushRef="#br0" timeOffset="238878.663">14313 11936 269,'0'0'44,"0"0"-1,0 0 0,0 0-3,0 0-5,0 0-4,0 0-7,0 0-3,0 0-5,8 0-6,4 0 0,-4-3-4,5 3-1,-1 0 0,-4 0-4,4-3-2,-4 3-3,5-4-4,3 1-4,-4 0-4,1-3-6,-1-1-7,0 2-8,-4-4-4,5-1-3,11-12-6</inkml:trace>
  <inkml:trace contextRef="#ctx0" brushRef="#br0" timeOffset="239180.6803">14796 11553 417,'4'-7'39,"-4"4"-8,4 6-3,0 4-4,0 12-5,-4 1-2,0 12-3,0-2-4,0 7 0,0 3-4,0 0 0,-4-1-1,4-2-2,-4-1 1,4 4-3,0-3 0,-8-4-1,4 0 2,4-1-2,0-5-4,0 4-5,0-11-2,-5 9-3,1-9-6,0 0-6,4-6-4,-4-1-6,4-4-5,4-3-4,-4-6-9</inkml:trace>
  <inkml:trace contextRef="#ctx0" brushRef="#br0" timeOffset="239436.695">15250 11893 474,'0'-3'31,"0"3"-8,12-3-7,-8-1-4,9-2-4,3 3-6,-4 0-5,5 0-8,-1-1-4,1-2-4,3 1 0,1 2 2,-1-3-3,-4-1-3,1 1-5,-1 3-4,-8-4-6</inkml:trace>
  <inkml:trace contextRef="#ctx0" brushRef="#br0" timeOffset="239767.7139">15778 11532 349,'0'0'39,"0"-3"-3,0 3-3,0 6-4,0 2-5,0 14-6,0 2-2,0 5-3,0-5-3,0 3-3,4 3-1,-4 2-1,0-2-2,0 0-1,0-1-2,0-2 1,-4 0-2,4-5-4,0 2-2,-4-8-1,0 5-2,4-2-8,-8-8-3,8 5-3,0-7-4,0-1-7,0-2-1,0-2 0,0-1-3,0 6-4</inkml:trace>
  <inkml:trace contextRef="#ctx0" brushRef="#br0" timeOffset="240400.7501">16032 11546 201,'0'0'24,"0"0"-5,0 0-2,0 0-2,0 0-1,0 0-4,0 0 2,0 0-2,0 4 2,0-4 1,0 0 4,0 3 2,4-3 7,-4 0 1,0 0 1,0 0-3,4 0-4,0 0-5,0 0-2,5 0-3,-1 0-2,4-3-3,-4-1-1,5 1 0,-1 3-3,0 0 1,5-1 1,-5 1-1,0 1 0,4-1-1,1 3-1,-5 1 1,0-1-1,1 3-1,-5 4 1,0-2 0,0-2 0,-8 7-1,4 6 0,-4-5 0,0 5 0,-4-5 0,4 6 0,-8 0 2,0 2-2,-4-4 1,3 4 0,-3-4 3,4 1-2,-4 0 1,3-5 0,-3 5-1,4-1-1,4-2 1,0-1 1,0 0-2,4-2 1,-4-2-1,4 1 0,0-2-1,4-1 2,0-1-4,4 2 5,0-4-2,4-3 0,5 1-1,3-4-1,-3 0 2,-1 0-3,5-4-3,-5 4-1,0 0-2,5-3-3,-9 0-3,4-3-6,-7-1-9,3 3-9,0-6-8,-4 4-8</inkml:trace>
  <inkml:trace contextRef="#ctx0" brushRef="#br0" timeOffset="242863.891">16552 11268 266,'0'0'39,"0"0"-4,4-3-5,-4-2-4,0 5-9,-4 0 3,4 0-1,4 2 2,0 4-4,0 7-2,9-7 0,-1 4-4,-4-2 2,0-2-2,9 7 1,-5 3-3,-4 1 1,4 5 0,1 9-2,-1-1 1,4 6-2,-3 1 0,-1 6 0,-4 0 2,4 3-2,5 0 0,-9 0-2,0-5-2,4 2 0,-3-6 1,-1 4 1,0-7 0,-4-1-2,-4-3-1,4 0 1,0 2-2,-4-8 2,0 3-2,-4-1 0,0-6-2,-4 6 0,-4-6-2,-1 1-4,1-2-1,0 2-6,-5-5-3,5 0-5,-4-5-7,-1 1-12,1 1-7,4-3-12</inkml:trace>
  <inkml:trace contextRef="#ctx0" brushRef="#br0" timeOffset="352264.1483">17060 11592 376,'0'0'45,"0"-3"-4,4 3-6,-4-3-7,4 3-8,0 0-5,8 0-4,1-3-3,3 3-1,-4 0-5,0-3-4,-3-2-6,3 2-2,4-4-7,-3 4-6,-5-6-7,4 2-8,-4-1-5,-4 5-2</inkml:trace>
  <inkml:trace contextRef="#ctx0" brushRef="#br0" timeOffset="352476.1605">17146 11751 317,'0'0'32,"-4"-3"1,4 3 1,4 0-2,0 0-6,4 0-5,4 0-5,-4-3-6,9-3-3,-5 4-2,0-1-6,5-3-7,-9-4-7,4 4-7,-4-1-7,-4 1-5,1 3-6,7 1-2</inkml:trace>
  <inkml:trace contextRef="#ctx0" brushRef="#br0" timeOffset="352978.1892">17670 11186 283,'0'-4'29,"0"4"-5,0 0-2,4 0-4,-4-3-7,0 3 0,0 0-3,0 0-4,0 0 3,0 0-2,-4 0 2,4 0-2,0 0 4,0 0 2,-4 3 0,4-3 2,0 7 2,0 2-2,0-2-1,0 2-2,-5-1 2,-3 2-3,0 2-2,4 4 2,-4-1-1,4 7-1,-4-2 0,-1 3 0,5 4-2,0 3 1,0 0 1,0 4-2,4 4 0,-4 5 0,4-5 2,-4 6-2,4-2 0,0-3-2,0-2 2,4-1 0,-4 3-1,0-3-1,8-2-1,-4-1 0,4-3 0,1 0-1,-1 2-1,0-2 1,0-9-3,4 1-3,-3-1 0,-1 1-4,4-7-1,-4-3-4,5 1-3,-1-7-5,0 1-9,-8-7-8,8 0-11,-7 0-2,15-10-8</inkml:trace>
  <inkml:trace contextRef="#ctx0" brushRef="#br0" timeOffset="353212.2026">17809 11745 391,'0'-3'46,"0"0"-9,4 3-6,-4-2-8,8-1-6,0 0-4,5 0-3,-5-1-4,4 1-3,0 0-4,1-3-5,-5-1-7,4 4-2,-4-3-5,5 1-7,-5-1-4,0-1-6,0-2-4,9-9-9</inkml:trace>
  <inkml:trace contextRef="#ctx0" brushRef="#br0" timeOffset="353448.2161">18124 11370 286,'4'0'41,"0"0"-5,-4 0 2,4 0 1,0 0-6,1 6-7,-5 5-5,4 20-5,0-3-4,-4 2-4,0 4-2,0 2-1,0 1-2,0 4 0,0 1-7,0-3-5,0-5-9,0 1-7,4-5-2,0-3-3,-4-5-4,0-7-5,0 0-1,4 19-5</inkml:trace>
  <inkml:trace contextRef="#ctx0" brushRef="#br0" timeOffset="354154.2564">18755 11639 386,'0'0'34,"0"-4"2,4 4-6,-4-3-6,4 3-8,0 0-3,-4 0-5,4 0-2,0 0-1,0 0-2,4 0-2,1 0 0,-1 0-1,0 0-2,4-3-1,0 3-3,-3-8 0,7-1-2,-8 2-5,4-2-3,-3-4-7,3 7-4,-4 1-3,0-2-5,-4 1-5,21-11-8</inkml:trace>
  <inkml:trace contextRef="#ctx0" brushRef="#br0" timeOffset="358557.5083">18321 11449 325,'0'-3'42,"0"0"-4,0 3-1,0-3-6,-4 0-3,4 0-5,4-1-7,-4 4-3,0 0-1,0 0-3,8-6 0,-4 0 0,8 1-1,-4-2-2,1 4-2,3 0-1,-4 0-1,0 3 1,0-3-2,-4 3 0,5 3-1,-1-3 1,-4 3 0,0 3-2,-4 1-1,0-2 1,0 1-2,4 7 2,-4 3-1,0 1-1,-4-4 0,0 3 1,-4 1 0,0-1 1,3 2-1,-3-6-1,4 3 3,0-3 0,-8 1 0,8-3 0,0-1 0,4-6 0,-4 2-2,4 1 1,0-2-1,0-1 1,0-3 1,0 0 0,0 3 0,4 0-1,0-3 1,8 0-1,-4 0 1,4 0-1,-7 6 0,7-6 1,-8 4 0,0-3 0,8 2 0,-12 7-2,4-4 3,1 4 1,-1 1 1,0 5 0,-4 0 0,8-2-2,-8 5 2,0-1-1,0-2 0,0 3-1,-4-5 2,0 2-1,-4-5 1,3-1 1,-3 2-2,0-2-1,0-7 3,0 3-4,-1-3 1,1-1-2,0 1-4,0 0-5,0-3-5,4 0-9,0-3-8,-5 0-10,9 1-8,-12-26-10</inkml:trace>
  <inkml:trace contextRef="#ctx0" brushRef="#br0" timeOffset="359041.536">19119 11317 309,'0'-3'36,"0"3"-6,0 0-1,0-3-1,4 3-1,4 0-2,-4 0-6,9 0-1,-1 0-4,-4 0-2,4 3-2,1 0 1,-5 1-3,4-1 2,0 3-2,1 4-2,-1 1 1,4-2-1,-3 7 1,-5-1-1,4 0-1,-4 3-1,5 1 1,-5 5-1,0 1 0,0-1 0,0 3-1,0 2-2,-3-5 0,3 4 0,0-4 0,0 0-4,0-5-1,-4-1-2,5 1-3,-1-5-2,-4 2-1,0-7-2,4 2-9,-4-4-3,0-1-7,0 1-7,-4-4-4,5-3-6</inkml:trace>
  <inkml:trace contextRef="#ctx0" brushRef="#br0" timeOffset="359284.5499">19360 11538 310,'0'0'41,"-8"4"-2,0 4 1,0 4-6,0 3-4,0 4-7,-1 0-5,-3-5-5,0 5-4,4-1-1,-5 4-3,5-1-1,-4-2-2,4-2-1,-1 2-4,-3-5-5,4-1-8,0 0-8,4 0-6,-4-5-6,3 1-8,-3-6-3</inkml:trace>
  <inkml:trace contextRef="#ctx0" brushRef="#br0" timeOffset="360133.5984">19516 10999 201,'0'0'32,"0"0"-2,0 0-6,0 0 2,0 0 1,0 0 1,0 7 3,0-7 1,4 3 0,0 8-5,4 2-4,1 0-3,-1-5-2,0 4-1,4 4-3,-4-3-1,1 4-1,3 2-1,0 2-3,1 5 0,-5 1 0,4 0 0,4 6 2,-3 4 0,-1 4 0,-4 0-4,8 5 0,-3 0 0,-1 1 0,0 2 0,-3-3-3,-1-2-1,-4-1 3,4-3-4,-8-7 1,4-1-1,-4-2-1,4-6-2,-8 2-4,4-6-3,-4 3-6,-4-6-3,0-1-5,-1-2-4,-3-1-11,4 0-12,-4-7-13</inkml:trace>
  <inkml:trace contextRef="#ctx0" brushRef="#br0" timeOffset="360743.6333">20372 11327 389,'0'3'48,"0"-3"-7,0 0-4,0 13-10,0-2-7,0 5-6,4-5-2,-4 8-4,4 2-3,4-5 0,-8 11-2,12-2-3,-8-7-4,5 4-3,-9 2-2,4-2-7,0-5-6,-4 3-7,0-6-7,0 2-11,0 0-3</inkml:trace>
  <inkml:trace contextRef="#ctx0" brushRef="#br0" timeOffset="360969.6463">20269 11599 417,'4'0'50,"-4"-3"-6,0 3-7,0 0-6,5 0-5,3 0-6,8 0-5,-4-4-4,5-2-3,-1-3-7,1 4-5,-1-11-5,4 6-3,-3-1-4,-1 2-3,-4-4-6,9-1-6,-5 4-2,-3-6-8,3 7-3,0 1-3,25-8-7</inkml:trace>
  <inkml:trace contextRef="#ctx0" brushRef="#br0" timeOffset="361373.6694">20896 10982 304,'0'-3'31,"0"0"-8,0 3 1,-4 0-6,4 0-4,0 3-4,0-3-1,-9 0 0,9 5-2,-4 1 5,-4 3 2,4 4 5,-4-2 0,0 2-2,4 0 0,-5-2-2,1 5-1,4 0 0,-4 1-2,0 2-1,-5 5-1,5 2-1,4 1-1,0 0-1,0 1 1,-4 2-3,4 7 2,0 0-2,0-1 2,4 10-3,0-6 0,0 6 0,0-3-2,0-3-1,4-4 3,0 1-3,-4-1-1,8-5-1,-4-4-6,4 1 0,-4-4-3,4-2-1,5-1 0,-9-5-3,0-5-5,4 2-4,4-4-5,-7-5-8,3-4-7,4 0-3,-4-4-2</inkml:trace>
  <inkml:trace contextRef="#ctx0" brushRef="#br0" timeOffset="361582.6813">20965 11546 368,'4'0'49,"-4"0"-2,5 0-6,3 0-6,-4 0-7,4 0-6,4 0-7,1 0-2,-5 0-4,4-4-2,4 0-3,-3-2-4,-5 0-4,4-4-4,0 7-3,-3-3-6,-1 6-4,0-7-3,-4 3-4,4-6-6,0 4-6,1-4-4,-5 4 3,12 6-7</inkml:trace>
  <inkml:trace contextRef="#ctx0" brushRef="#br0" timeOffset="361829.6954">21289 11179 329,'0'0'44,"4"0"-7,-4 0 1,4 0-2,-4 0-5,0 3-4,0 4-6,0 9-6,0-1-3,0 3-2,0 1-3,0 5-1,0 3-3,0 0 0,0 2-1,0 1 0,0 0-4,0 3-4,0 2-2,-4-1-1,4-4-2,-4 0-4,0-4-3,4-6-6,-4-1-3,-1 2-5,5-5-4,0-2-3,0-1-5</inkml:trace>
  <inkml:trace contextRef="#ctx0" brushRef="#br0" timeOffset="362038.7074">21514 11457 367,'4'0'46,"0"4"-3,-4-1-9,4-3-8,-4 3-7,4 0-4,0-3-7,5 0-1,-5 0-4,-4 0-6,4 0-2,0 0-4,0 0-5,-4 0-4,8-3-3,-4 0-7,0 0-3,0-2-5,-4-5-4,5-6-6</inkml:trace>
  <inkml:trace contextRef="#ctx0" brushRef="#br0" timeOffset="362317.7234">21751 11198 306,'0'-3'39,"4"-3"0,-4 6 1,9 0-3,-5 0-5,4 0-5,0 0-6,0 3-2,5 0-4,-5 10-1,4-4-2,0 2-1,-3 2-2,3 3-1,-4-2 1,4 2-1,1 8-2,-1-5 1,0 2-3,0 4-1,1-4-1,-1 3-1,0 4 1,5-4-1,-5 2-2,0-6-5,0 3-1,-3 0-4,-1-5-1,-4 4-4,0-6-3,-4-2-7,0 2-6,4-5-5,-4-1-7,-4-4-8,-4 7-6</inkml:trace>
  <inkml:trace contextRef="#ctx0" brushRef="#br0" timeOffset="362529.7355">21952 11400 372,'0'3'52,"-4"0"-7,-4 9-9,0 4-8,-1-1-8,-3 0-5,4 4-3,0 1-3,-1 3-6,1-6-5,0 2-2,4-4-4,-4 4-4,4 0-5,0-5-6,0 2-4,-1-2-4,1-1-3,0 0-4,-16 20-12</inkml:trace>
  <inkml:trace contextRef="#ctx0" brushRef="#br0" timeOffset="362857.7542">22128 10976 350,'4'3'45,"0"5"-3,0 8-2,0 1-5,5 5-6,-5 2-7,0 5-3,8-2-2,-4 3-1,0 0-2,5 2-1,-5-2 0,0 1-2,0 2 0,-4 2-2,0-2-3,5 1 0,-9 2-3,4-2 1,-4-1-1,0 0-2,0-4-3,-4-2-4,4-3-2,-9-2-5,9-8-4,-8 2-4,4 0-5,4-5-12,-8-4-12,4-4-12</inkml:trace>
  <inkml:trace contextRef="#ctx0" brushRef="#br0" timeOffset="363575.7953">22660 10850 146,'0'0'33,"4"-3"-4,0 0-2,1 0 1,-5 3-4,4-4 1,-4 1-2,4 3-1,-4 0-2,0 0 1,4 0-3,-4 0 1,0 0 1,0 3-3,-4-3 2,0 0-3,4 10-3,0-4-2,-9 2 0,5 5-3,-8-4-1,4 4 2,4-2-2,-4 5-1,-1 0 2,5 2-2,-4 4 1,0-2-1,0 4 1,4 5-1,-5 1 0,5 4 0,-4-1 0,4 4 0,0 2 0,0 4 1,4 3-3,0-3 0,0 6-3,0 1 1,0-3-1,4 3 0,0-4-2,4-3-2,0-3-2,5-4-3,-5-6-3,4-1-3,-4-5-1,1-4-5,3-4-4,-4 0-7,0-8-7,5 2-5,-5-7-8</inkml:trace>
  <inkml:trace contextRef="#ctx0" brushRef="#br0" timeOffset="363959.8173">22894 11063 406,'0'-3'43,"0"3"-8,0 0-7,0 0-5,4 3-5,-4-3-2,8 3-1,4 7-4,-4 3-4,5-4 2,-9-1-1,4 8-1,0-2 2,8 2-1,-7 3-1,3-1 1,-4 1-1,0 5 2,5 4 1,-1-1-2,0 0-2,-4 3-1,5-1-2,-1 8-1,0-4 0,0 0-1,1 4 0,-5-4-4,4-2-2,-8 0-5,5-7-1,-1 2-6,-4-6-2,4-4-2,-4-1-5,-4-6-7,4-6-6,-4 0-4,0-3-8,-8 0-8</inkml:trace>
  <inkml:trace contextRef="#ctx0" brushRef="#br0" timeOffset="364187.8303">23086 11443 367,'0'0'46,"0"0"-4,0 3-7,0 7-6,-4 1-6,-4 5-7,-5 1-4,9 2-2,-8 0-3,4 2-2,0 0-3,4-2-3,-9 0-4,9 2-3,0-2-5,-4-5-4,0 2-6,8-2-4,-4-1-3,0-4-5,-1-2-3,5-4-3,-8 5-5</inkml:trace>
  <inkml:trace contextRef="#ctx0" brushRef="#br0" timeOffset="364591.8534">23262 10990 332,'4'-3'49,"0"3"-6,4-3-7,1 3-8,-5 0-5,0 0-6,4 0-5,-4 0-2,4 0-4,0 0-1,-3 0-2,-1 0 1,4 0 1,-8 0-1,4 0-1,0 3 1,-4-3-1,4 3 0,-4-3-1,0 3 0,0 0 0,0 0 2,0 7-2,0-2 2,0 2 0,-4-1-1,4 1 2,0 2 0,0-4 0,-4 2 0,0-1-1,4 1 0,0-2-2,0 1 1,-4-2-1,4 2 1,0-1 1,0-1-3,0-1-1,4 0 1,-4-3 0,4-3-1,0 7 0,0-4 2,0-3-2,4 3-3,-3-3-2,-1 0-2,4 0-2,0 0-3,0-3-1,0 3-6,1-3-5,-1 0-8,-4-4-7,4 4-6,0 0-4,13-3-9</inkml:trace>
  <inkml:trace contextRef="#ctx0" brushRef="#br0" timeOffset="364792.8649">23553 11248 255,'4'0'39,"0"0"2,8 0-1,-4 0 0,9 0-6,-5 0-8,-4-4-7,5 4-3,3-3-10,-4 3-6,0-6-11,5 3-5,-9-1-5,8-2-3,-3 1-5,-5-1-3,4 3-5,-4-4-1</inkml:trace>
  <inkml:trace contextRef="#ctx0" brushRef="#br0" timeOffset="365026.8783">23950 11046 376,'0'3'52,"0"0"-8,0 3-5,0 9-7,0 4-7,0 1-5,0 3-6,-4 4-3,0 0-4,-5 4-1,9-3-3,-4 2-4,0-3-5,0 1-4,0-1-2,0 4-4,4-4-4,-4-8-4,4 0-1,-4-5 0,4-4-1,0 2-1,0-8-4,0-4-5,0-10-9</inkml:trace>
  <inkml:trace contextRef="#ctx0" brushRef="#br0" timeOffset="365535.9074">24175 11009 398,'0'0'48,"0"-3"-10,0 3-6,4 0-8,-4 0-4,0 0-7,4 3-3,0 0-1,9-3-3,-1 0-2,0 0-1,-4 3 2,1 2-1,-1 2 1,0-4 0,0 0-1,-4 0-1,4 0-1,-4 4-1,1-4 0,-1 0 0,-4 3 1,0-1-1,8 1-1,-8 1 0,0-1 0,0 1 0,-4 2 1,0-1-3,4 2 2,-4-1 0,-5 1 0,1-6 0,0 9-1,-4-3 0,8-1-1,0-1 1,-1-1-3,1-4 0,4 0 1,0 0 0,0 0 2,0 0 0,4-3 0,-4 4 0,9-4 0,-1 3 1,4-3 1,0 3 1,-3-3 0,3 0 1,-4 6 1,-4-1-1,0-2 2,0 4-1,0 2-1,1 1 3,-5-1-1,0 2-1,-5 2 0,5 1 1,-4-1 0,-8-3-2,4 2 2,-4-1-3,3 2-1,-3-6 1,8 2-1,-8 2 0,4-4-2,-1-1-3,1-3-4,-4 0 0,4 0-5,4-3-1,-1 0-4,-3-3-7,4 3-8,4 0-8,-4 0-5,0-6-4,-4-7-10</inkml:trace>
  <inkml:trace contextRef="#ctx0" brushRef="#br0" timeOffset="365937.9304">24449 10705 356,'4'0'47,"-4"10"-4,9 9-5,-1-5-7,0 2-5,0 2-3,4 7-2,1 2-3,-1-3-2,4 1 1,-3 6-3,-1-1-1,0 5 1,1 1-1,-1 1-1,0 0-1,-4 2-1,-4 1-2,0 3 0,-4 0-1,5-3-3,-5 1 0,-5 5-1,5 0 0,-8 0-2,-4-6 0,0 0 1,4-7-2,-5-1 2,1-5-6,0-3-4,-5 1-4,1-4-5,0 1-5,-9-4-5,5-2-10,-5-2-12,0-1-15,-61 36-14</inkml:trace>
  <inkml:trace contextRef="#ctx0" brushRef="#br0" timeOffset="367058.9945">5482 13856 368,'0'0'50,"0"0"-3,0 0-5,0 0-6,0 0-6,0 0-4,0-3-3,0 3-5,0 0-2,4-3-4,-4 3-2,4-6-1,4-1-3,5 4 0,-5-3-3,4-1-1,0 4-6,1-2-9,3 2-4,-4-6-7,0-1-9,5 4-9,-9-1-11,4-1-8</inkml:trace>
  <inkml:trace contextRef="#ctx0" brushRef="#br0" timeOffset="367256.0058">5551 14088 341,'0'0'42,"5"0"-1,-5 4-5,0-1-7,8-3-7,0 0-6,0 0-4,4-3-7,1 3-8,-1-4-10,4-5-13,-3-4-12,-5 4-11</inkml:trace>
  <inkml:trace contextRef="#ctx0" brushRef="#br0" timeOffset="367876.0413">6227 13853 357,'0'0'57,"0"0"-7,0 0-7,-4 0-5,4 0-7,0 0-6,0 0-6,0 0-2,0-3-5,0 0-1,8 3-4,4-3-2,5-10-1,-5 3-6,0-1-4,5 5-3,-1 3-4,0-7-4,-3 4 0,3 6-6,0-10-8,1 2-7,-5-4-7,0 5-6,21 1-7</inkml:trace>
  <inkml:trace contextRef="#ctx0" brushRef="#br0" timeOffset="368140.0564">6645 13483 420,'0'6'49,"0"-6"-7,0 14-10,0 5-5,0-1-5,0 4-6,4 2-5,-4 8-1,4-5-4,0 9-1,4 4-1,0 3-1,-4 0-4,-4 0-4,8 0-2,-3-3-3,-5-1-4,4-2-8,-4-7-8,4-3-5,-4-1-6,4-12-7,0-1-2</inkml:trace>
  <inkml:trace contextRef="#ctx0" brushRef="#br0" timeOffset="368674.0869">6886 13562 354,'8'-6'55,"0"3"-8,-3-1-12,3-2-8,0 1-4,4-1-4,1 0-5,-1-1-4,4 4-1,1 0-4,-5 3 0,0 0-1,4 0-1,-3 0 0,-1 0-3,0 0 2,-8 3-1,5 3 0,-5 4 0,0-2-1,0 5-1,-4-1-1,0 3 3,0-3 0,0 7 0,-4 2-1,-4-5 0,-1 2 0,5 1-1,-4-5 2,0 2-2,0 3 2,4-8-1,0 5-1,-5-7 2,9-4-2,4-2 0,-4 1 1,0 5 0,5-9 0,-1 0 0,8 0 1,-4 0 0,0 0-2,-4 0 0,5 0 1,3 0 0,-4 0 1,0 0-2,5 0 3,-5 0 0,4 3 2,-4 0 1,4 4 1,-7 2 0,7 2-1,-8 5 1,4 0 0,-4-1-1,4 0 0,-8 6 1,0 1 0,0-4-1,0 4-1,0-6 0,-4 2 1,0-6-2,0 3-1,-8-3 1,0-2-2,3-5 0,1 1 0,-8 0 1,8 4-3,-5-4-3,1-3-3,-4 1-4,-1-1-3,5-3-3,0 0-3,-1 0-7,1 0-9,0-3-8,4-4-5,0-2-5</inkml:trace>
  <inkml:trace contextRef="#ctx0" brushRef="#br0" timeOffset="368886.099">7435 13718 321,'0'0'53,"4"0"-1,0 0-10,0 3-8,0-3-7,0 3-5,0 1-6,0-4-6,0 0-1,1 0-2,3 0-5,0 0-4,0 0-6,-4 0-4,4-4-5,1 1-8,-5 3-6,4-3-9,0 3-4,-4-6-4</inkml:trace>
  <inkml:trace contextRef="#ctx0" brushRef="#br0" timeOffset="369189.1164">7803 13459 312,'8'-3'45,"1"3"6,-5 0-5,8 0-7,-4 3-5,4-3-7,-3 5-2,7 4-3,-4 4-3,0-2-2,-3 5-4,3 0 0,4 1 0,-3-1-2,-1 2-3,0 4 1,5 2-2,-5-5-3,4 2 1,1 1-1,-5 8-3,4-6 1,-3 4-2,-1-4-4,4 0-5,-4 5-1,1-9-4,-5 9-4,0-8-2,-4-2-5,0-5-6,0 5-5,1-8-7,-5 2-5,0-3-1,-13 20-8</inkml:trace>
  <inkml:trace contextRef="#ctx0" brushRef="#br0" timeOffset="369408.1289">8008 13782 429,'0'15'56,"-8"-2"-12,4 1-6,-5 6-11,1 0-6,4 2-5,-4 2-5,8-1-6,0-9-5,-4 8-5,0-6-5,4-2-7,0 5-10,0-4-11,0-6-9,0 1-10,-4 30-7</inkml:trace>
  <inkml:trace contextRef="#ctx0" brushRef="#br0" timeOffset="372024.2785">21543 11492 157,'0'-6'20,"4"6"1,-4-6 3,0 2 0,0 1 3,0 0 1,0 3 0,0 0-3,0-3 2,0 3 1,4 0 1,-4 0-2,0 0-3,0-3-2,0 3-5,0 0-3,4 0-1,-4 3-2,0-3-2,0 0-3,0 0 1,0 0-3,4 3 0,4-3-2,0 0 0,-4 0 0,13 3-3,-5-3-3,-4 0-3,5 0-6,-5-3-1,0 3-6,0-6-8,4-1-10,-3 3-10,-1-3-12</inkml:trace>
  <inkml:trace contextRef="#ctx0" brushRef="#br0" timeOffset="373156.3433">8364 13778 384,'4'-3'52,"-4"-5"-9,8 8-6,0-6-9,1 0-5,3 2-7,0-2-3,5-2-5,-5-5-1,4 7-4,1 0-3,3-2-5,-3 0-6,-5 0-7,4-5-8,-4 4-10,1 2-10,-1 2-7</inkml:trace>
  <inkml:trace contextRef="#ctx0" brushRef="#br0" timeOffset="373554.3661">8900 13294 386,'0'0'41,"0"0"-6,0 0-6,4 0-8,-4 0-5,5 0-2,-1 0-3,0 7-1,12 3-4,-4 3 1,-3-1 0,3 0 1,0 0 0,0 4 1,1 2 2,-1 1-1,4-2-1,-3 2-2,3 8 0,-4 0 0,1 5-2,-1-5-2,0 3-1,0 1-1,5 0 1,-5 0-1,0-1 0,1 0 1,-5-1-2,4-6 0,-4 1 0,-4-1-6,5-3 0,-1-4-3,-4 3-3,4-8-2,-8 2-5,4 0-8,-4-5-9,0 1-10,0 1-6,-4 14-8</inkml:trace>
  <inkml:trace contextRef="#ctx0" brushRef="#br0" timeOffset="373849.3829">9093 13638 313,'0'0'42,"0"0"-2,-4 0-4,0 7-2,-1-4-4,-3 8-6,4 2-3,-4 6-5,4-5-1,-4 5-5,0 2-1,3 4-2,-3 2-1,0-3 1,0 5-3,4-5 0,-4-2-3,-1-1-2,1-1-4,0 3-3,0-7-1,8 4-6,-4-1-4,-4-4-6,3 0-2,1 1-6,-4-5-2,8-1-3,0-4-2,0 9-6</inkml:trace>
  <inkml:trace contextRef="#ctx0" brushRef="#br0" timeOffset="374412.4151">9379 13088 286,'0'0'41,"0"0"-4,4 0-2,1 0-2,3 0-1,-4 0-8,0 0-2,-4 4-6,4-1-1,0-3-4,4 5 0,-4-5-4,-4 3 0,9 0-1,-5 0-2,0 3-1,4-2-1,-4-1 0,0 3-2,-4 1 1,0 0 0,0 0-1,0 6 0,-4-1 0,4 3-1,-8-6 1,4 4-2,-4-5 1,3 1-1,1 4-1,4-3 1,-4-2-1,4 1 0,-4-3 2,4 1-1,0-1 1,0 1 0,0-4 0,4 0 0,-4-3 1,0 0 0,4 0-2,9 0 2,-5 0 0,0 0 0,-4 0 0,4-3 0,0 3-1,-3 0 1,-1 0 0,0 3 0,4-2 4,-8 12-1,4-3 3,4 2 0,-8 0-2,-4 0 0,4 4 0,-4-5-1,4 2 3,-4-3-1,0-2-1,0 1 1,4 1-2,-8-4 0,3-3-1,1 0-1,-4 4 1,0-4-2,0-2-3,0 3 0,4-1-3,-5-3-3,5 0-5,-4 3-6,0-3-8,4 0-6,0 0-10,0 0-3,-5 0-13</inkml:trace>
  <inkml:trace contextRef="#ctx0" brushRef="#br0" timeOffset="375954.5033">9903 13538 329,'0'0'51,"0"0"1,0 0-5,0 0-6,0 0-10,0 0-2,0 0-5,0 0-4,0 0-2,4 0-4,-4 0-4,5 0 0,3 0-6,4 0 1,-4-3-2,4 0-1,1 0-4,-1 3-4,4-3-5,-3-1-2,-1 1-4,0 3-4,5-3-5,-1 0-6,0 0-4,1-4-6,-1 4-4,5-2-1,15-10-7</inkml:trace>
  <inkml:trace contextRef="#ctx0" brushRef="#br0" timeOffset="376328.5247">10350 13189 424,'8'0'41,"-4"-4"-7,4 4-6,0 0-7,5 0-3,-5 4-2,4 2-2,0 7-4,5 1 1,-1 2-2,0 3 2,5 2-1,-5 2 0,5 3-1,-5-2-1,5 3 0,-9 1-3,4-4 0,1 2 1,-1 4-4,-4-3 1,1-2-1,-1 2 0,0-3-2,0-2 1,-7-1 0,7-2 0,-4 5 0,0-8-4,-4 1-1,4-7-4,-8 3-1,9-2-2,-5-11-4,0 6-1,-4-3-4,4 1-4,-4-1-9,-4 0-7,4 3-5,0-6-6,-8 8-8</inkml:trace>
  <inkml:trace contextRef="#ctx0" brushRef="#br0" timeOffset="376611.5409">10595 13486 318,'-4'0'48,"4"0"-5,-4 3 0,0 3-7,-4 6-6,4 0-5,-5 1-4,1 1-3,4 2-4,-4 2-1,0 1-4,4 3-2,0 2 0,-5-7-3,1 12-1,0-5 0,0 1-2,0-1 0,0 6-2,3-3-2,-7-1-1,4-2-3,0 1-1,0-4-2,3-2-3,5-8-4,-4 2-7,0-7-5,4-3-4,0 0-4,0-3-5,0-3-5</inkml:trace>
  <inkml:trace contextRef="#ctx0" brushRef="#br0" timeOffset="377012.5639">10808 13135 350,'0'-4'33,"8"-2"1,-4 6-4,1-3-5,3 3-3,0-3-3,0-1-3,0 4-2,-4 0-2,5 0-1,-5 4-1,4-4 1,-8 0-2,8 0-2,0 3 1,-4 0-1,-4 0-3,0 0 0,0 1-1,0 3 1,0 3-2,0 0-1,0-1 1,0 2 2,0 2-1,0-4 0,0 4 3,0-5 0,0 5 0,-4 0-1,4-2 0,-4 1-2,0 1 0,4 0-1,-4-2 1,4 2-1,0-4 0,4 1-2,-4-5 0,0 1 0,4 0 0,0-3 0,0 4 0,4-4 0,-3 0 0,-1-1 0,0-2-3,4 0-1,-4 0-3,4-2-4,0 2-3,-3-3-2,-1 3-7,0-3-10,4 0-9,-4-4-15,12-2-11</inkml:trace>
  <inkml:trace contextRef="#ctx0" brushRef="#br0" timeOffset="378181.6307">11594 13311 196,'0'-3'40,"-4"3"1,4 0-1,0 0-1,-4-3 0,4 3-3,0 0-4,0 0-5,0 0-3,0 0-1,0 0-6,0 0 0,4 3 0,0-3-5,0 3-1,0 13-3,5 0 0,-5 1-1,-4 4-3,4 4 0,-4-4-2,0 4 1,0-1-3,0 3 2,0 2 0,-4 1-5,0-6-2,4 1-4,0-1-2,0 0 0,-9-2-5,5-4-1,0-2-8,4-3-6,-4-1-6,4-7-5,0 1-5,-4-17-8</inkml:trace>
  <inkml:trace contextRef="#ctx0" brushRef="#br0" timeOffset="378416.6442">11484 13513 379,'0'0'51,"0"0"-7,0 0-5,4 0-8,-4 0-5,4 0-5,-4 0-2,8 0-5,4 0-4,1 0-2,3 0-2,0 0-2,5 0-4,-9 0-5,9-3 1,-9 3-1,0 0-4,5-3-1,3-1-3,-4 1-3,1-2-6,-5 2-5,4 0-3,-3 0-6,-1-3-3,0 2-6,33-5-7</inkml:trace>
  <inkml:trace contextRef="#ctx0" brushRef="#br0" timeOffset="378690.6598">12098 13082 340,'8'0'48,"-8"3"1,0 0-5,0 4-9,0 7-7,0 8-5,0-4-7,0 7-3,0 2-1,0 0-2,0 4-4,0 4-1,0-2 0,0 3-3,0 1 0,0 0-1,0-1-2,-4-6-5,0 2-2,4-8-1,-4 0-3,4-2-1,0-1-8,0 1-6,0-8-4,4 5-8,-4-9-6,0-5-5</inkml:trace>
  <inkml:trace contextRef="#ctx0" brushRef="#br0" timeOffset="379281.6936">12356 13142 390,'4'-3'44,"0"0"-8,4 3-5,0 0-8,0 0-5,1 0-5,-1 3-2,4 0-3,0 1-3,1 2-1,-1 4 0,4-4-2,-8 3 0,5-4 0,-9 2 0,4-1-1,0 0-1,-4-3 1,-4 1-1,4 5 0,1-4-1,-5 5-1,0-4 0,0 3 0,0 1 2,-9 1 0,5-1 0,0-1-1,0 1 0,-4-6 2,4 3-1,0-4-1,0 3 2,-1-2-2,5-4 2,0 0-2,0 0 0,0 0 1,0 0 0,0 0 0,5 0 0,-5-4-2,12 4 3,-4 0-1,0 0 0,-4-3 1,5 3 0,-5 0 2,4 0 2,0 0-1,-4 3 1,4-3 1,0 7 0,-3-1-1,-1 0 1,4 1 1,0-2-1,-4 1-2,-4 3-1,4 4 1,4-2 1,-4 2 0,-4 1-1,9 2-1,-9 0 0,0-2 2,0 2-1,0 0 0,0-5-2,0 2 2,0 3-2,-4-8 0,-1 5 1,1-4 0,0 1-2,-4-4 1,0-1-2,0 1 0,-5 1 1,5-1 0,0-3-2,-4 3 2,0-2-2,-1 2-2,1-4-3,4 1-3,-9-3-2,5 3-4,4-3-3,-4 0-1,3 0-9,5 0-8,-4-3-9,4 0-5,0-2-7</inkml:trace>
  <inkml:trace contextRef="#ctx0" brushRef="#br0" timeOffset="379672.716">12855 12966 351,'0'0'37,"4"0"-1,0 3-2,5-3-6,-5 10-8,0 1-2,4 2-2,0 2-4,0 0 1,0 4-2,5-5 0,-5 2-2,8 0 1,-3 1-1,-5 4-2,4-2 0,0 0-1,-3-1-2,3 4 0,-4-1-2,4 1 0,-4 2-1,5 3 1,-5 1 2,0-1-2,0 4 1,0-4-1,-3 1 0,3-1-1,-4-3-2,0 5 2,4-5-1,-4-4-2,-4-1-4,8 0-3,-3-1 0,-1-2-6,-4-3-3,8-2-7,-4-2-5,0-2-8,-4-4-7,4-3-6,4 0-8</inkml:trace>
  <inkml:trace contextRef="#ctx0" brushRef="#br0" timeOffset="379935.7311">12990 13394 368,'0'0'46,"0"0"-4,0 0-9,-4 0-7,0 3-6,-4 3-6,8 4-3,-4 1-3,0 2-2,0 2-3,-1-3 1,1 4-1,0-1-1,-4 0-3,4 1-2,0-4-3,-4 3-5,4 1-4,-5-5-8,9-2-3,-8 4-5,4 0-5,4-7-4,-12 21-12</inkml:trace>
  <inkml:trace contextRef="#ctx0" brushRef="#br0" timeOffset="380264.7499">13653 13066 395,'0'0'42,"0"3"-5,0-3-6,0 7-8,0 9-4,-4 4-3,4 3-3,0 0-3,0 1-1,-8 5-3,8-2-1,-4 3-1,4 2-2,0-2 0,-4-3 0,0 0-3,4 2-3,0-9-3,0 3-3,0-3-5,0-1-8,-4-1-6,4-2-5,0-5-8,0-5-3,-17 17-9</inkml:trace>
  <inkml:trace contextRef="#ctx0" brushRef="#br0" timeOffset="380498.7633">13506 13348 391,'0'0'51,"0"0"-10,0 0-6,0 0-5,4 0-8,8 0-5,1-4-5,3 3-1,0-2-3,1-1-5,3-2-4,1 0-4,-1-1-4,1 4-3,3-3-7,-3-1-7,-1 6-6,-3-5-7,-1-1-1,4-2-3,30-10-10</inkml:trace>
  <inkml:trace contextRef="#ctx0" brushRef="#br0" timeOffset="380756.778">14218 12972 379,'0'0'51,"0"4"-8,0 0-6,0 6-8,0 15-7,0 6-6,0 2-3,-4 3-4,0-2-2,4-1-1,-4 7-2,0 0-1,4-1-3,-4 0-4,4-3-2,0-6-3,0-3-2,0-1-5,0-9-4,4 2-4,-4-4-2,0 1-7,0-7-7,8-6-4,-4 12-8</inkml:trace>
  <inkml:trace contextRef="#ctx0" brushRef="#br0" timeOffset="381311.8098">14493 13003 386,'4'-7'50,"0"4"-8,8-3-7,-8 3-8,4 3-7,1-4-4,7 3-2,-8-2-3,5 3-3,-1 3-2,0-3-2,0 1 0,-3 3-2,7-4 0,-4 6 0,-8 3-2,4 1 3,1-4-1,-9 2 0,4-1 0,-4 9-2,0-5 2,0 5 0,-4 3-1,0-5 0,-5 2 0,-3 1 1,0-1-2,8 0 0,-4-2 0,-1 2 0,1-3 0,4-5 0,-4-2 0,8 1 0,-4-1 0,4-3 0,-4 4 0,4-4 0,0-3 0,-4 3 0,8-3 0,0 0-1,-4 0 0,4 0 1,0 0-1,4 0 2,-4 0-1,9 0 0,-13 0 2,12 0 1,-4 0 1,0 0-2,-4 2 2,9-2 1,-5 3 1,4 3-1,-4 0-1,0 1 1,-3 2-1,3 2 1,0 2-1,-4 0-1,0 0 2,0-2-2,-4 5 1,0 1-2,0-4 3,0 3-2,-8 1-1,4-1 0,-8-3-1,-1-2 1,1 5-2,-4-5 0,-1-5 0,5 4 0,-4 6-2,-5-5-2,5-5-5,4-3-2,-1 4-4,-3-4-4,8-3-4,-5 0-5,5 0-14,0 0-11,4 0-8</inkml:trace>
  <inkml:trace contextRef="#ctx0" brushRef="#br0" timeOffset="382048.8519">13048 13390 198,'0'-3'30,"0"0"-1,0 0-5,0 3 3,0-3-3,0 1 1,0-1 2,0 0 2,0 3-2,-5 0-3,5 0-4,0 0-4,-4 0-4,0 0-3,-4 0-3,4 6-2,-4 5 1,4 2-2,-4 1-2,-1-1-1,5 0-11,-4-1-6,0 0-9,0 0-8,-1 1-8,1 1-6</inkml:trace>
  <inkml:trace contextRef="#ctx0" brushRef="#br0" timeOffset="386673.1164">15213 13333 354,'0'0'51,"0"0"-5,0 0-3,4 0-9,-4 0-6,0 0-7,0 0-2,13 0-4,-5-3-3,4 0-2,0 0-3,1 0-1,-1-4-3,4 7 0,-3-3 0,3 0-6,-4 3-3,1-3-4,-5-1-6,4 4-2,-4-1-7,-4 1-6,0-3-10,-4 3-9,5 3-9</inkml:trace>
  <inkml:trace contextRef="#ctx0" brushRef="#br0" timeOffset="386907.1298">15250 13470 354,'0'0'44,"0"0"-2,0 0-3,0 0-6,0 0-7,0 0-8,8 0-4,-4 0-4,13-3-2,-1 3-5,1 0-3,-5-3-4,0 3-6,4-5-7,-3-5-6,3 4-8,-4 0-10,1-1-7,19-13-11</inkml:trace>
  <inkml:trace contextRef="#ctx0" brushRef="#br0" timeOffset="387914.1874">15791 13247 293,'0'0'47,"0"0"1,0 0-2,0 0-6,0 0-5,0 4-7,0-4-5,0 0-4,0 0-1,4 0-4,12-4-5,-4 4-2,9-3-1,-9-3-3,4 3-6,-3-4-6,-1 4-5,0 0-8,-4 3-6,5 0-8,-5-3-7,0 1-7,-4-1-1</inkml:trace>
  <inkml:trace contextRef="#ctx0" brushRef="#br0" timeOffset="388358.2128">16147 12828 346,'0'0'42,"0"0"-9,0-3 2,0 3-6,8 0-3,0 0-8,0 3-2,0-3-4,9 0-1,-5 6-2,-4 4 1,5-4 1,-1 2-1,4 1-1,-3 4-1,-1 0 1,0-4-2,4 3-1,5 0-1,-9-1-1,0 8 1,1 4 0,3-3-1,-4 4-1,1 2 0,-5 4 1,4 0-1,5 3 1,-13-1-2,4 2 0,-4-4 1,4 0-1,0 2 0,1-2-1,-5-3 1,8 0-2,-4-1 0,0-6-2,-4-1-4,0-4-1,9-3-3,-5 1-2,-4-5 0,4 2-4,-4 2-4,4-5-6,1-1-7,-5 0-7,0-4-9,0 1-6</inkml:trace>
  <inkml:trace contextRef="#ctx0" brushRef="#br0" timeOffset="388667.2305">16454 13131 304,'0'0'35,"0"0"-1,0 0 0,0 8 1,0 8-4,0 0-3,-8 2-7,-1 4-3,1-1-4,0 1 0,0 2-3,4-1 0,-9 3-5,5-5 0,-4 4-1,4-4-2,4-1-1,-9 3-1,5-1 0,-4-5-4,4 2-5,0-4 0,-5 1-6,5-2-4,0-1-6,0-4-5,4-2-5,0-3-5,-1 3-4,1 12-10</inkml:trace>
  <inkml:trace contextRef="#ctx0" brushRef="#br0" timeOffset="389523.2794">16658 12605 198,'0'-3'35,"5"3"2,-5-3-2,0 3-1,0-3-3,4-1-1,-4 4 0,4-3-1,0 3-4,-4-3-2,4 3-3,4 0-6,0 0-3,-4-3-2,5 0-2,-5 0 0,4 3-2,0-2-2,-4 2-1,4 0 0,1 2-1,-1-2 1,-4 0-2,4 0 0,-4 0 1,0 3 0,0 0-1,4 3-2,-3 1 2,-5-1-2,0 0-1,4 1 2,-4-1-1,-4-1-1,4 4 0,-5 1 0,-3-4-1,0 1 1,4-3-1,0 6-1,-4-4 2,4-3 0,0 1 2,-1-1 0,5 0 0,0-3 0,0 0 0,0 0 1,0 0 0,0 0 0,0 0 0,0 0 0,0 3 0,0-3 0,5 2 0,-5-2 2,0 5 1,8-5-1,4 0-1,-8 1 1,4 2 0,0 0 1,-3 1-1,3-1 1,-4 3-1,0 4 0,0-4 0,0-1 1,-4 4-1,0 1 0,0 3 1,0-5-1,-4 4 0,4-5 1,-4 2-1,-4-2 0,0-3 0,-1 3-1,1-1-1,0 0 0,4-2 1,0-1 0,-4-3-3,4 0-4,-5 0-2,1 0-4,0 0-6,4 0-4,-4 0-7,-1-3-6,5 3-5,-4-4-7</inkml:trace>
  <inkml:trace contextRef="#ctx0" brushRef="#br0" timeOffset="392285.4374">17182 13128 258,'-4'-3'42,"0"0"-2,4 3 3,-8-3 0,8-1-5,0 4-4,0 0-6,0 0-5,0 0-3,0 0-1,4-3-3,0 0-2,9 0-3,-1 0-3,0 0-4,0 1 0,5-1-2,-1 0-2,1 3-3,-1 0-3,4 0-4,-3 0-2,-1 0-5,1 0-2,-1-4-7,-4 1-4,5 0-6,-5-3-5,0-1-5,29 1-8</inkml:trace>
  <inkml:trace contextRef="#ctx0" brushRef="#br0" timeOffset="392659.4588">17645 12794 414,'4'0'33,"0"0"-1,-4-3 0,13 3-8,-5 3-6,-4 1-3,8 2-1,-4 3-2,5-1-3,-1 5 1,0 3 0,5-5-2,-1 5 1,4 6 0,-7-4-1,3 2-1,0 9 0,5 1 2,-1 0-3,-3 1-1,-1 4-2,-4-2-1,1 4 0,-1-4 0,4-3-1,-3 2-1,-1-2 1,-4-3 0,0-1-1,0-6-2,-3-2-4,3-2-1,-4-4-1,0 0-4,-4-3 0,4-3-3,0-2-3,-4-1-5,4 0-3,0-3-8,-4 0-5,0 0-7,0 0-8</inkml:trace>
  <inkml:trace contextRef="#ctx0" brushRef="#br0" timeOffset="392948.4753">17903 13069 360,'0'0'40,"0"4"-3,0-4-1,0 0-5,0 6-7,0 3-3,-4 1-6,4 1-2,0 5 0,-4 1-4,-8 3 0,3-1-1,5 1-3,-4 1-1,0 4 0,-4 2-4,8-1 5,-5-2-3,1 0-1,4 1-1,-4-1-2,4-3-2,-4-2-4,3 0-2,1-2-3,-4-1-5,4-2-4,-4 2-8,0-3-2,4-5-5,0 1-6,-1 1-1</inkml:trace>
  <inkml:trace contextRef="#ctx0" brushRef="#br0" timeOffset="393441.5035">18259 12629 374,'4'0'39,"0"-3"-2,0 3-3,1 0-8,-1 0-8,0 0-3,4 0-5,-4 0 0,8 0-4,-8 0-1,5 0-3,-1 0 0,-4 0 1,8 0-1,-4 0 1,-8 0 0,9 0-1,-5 0 1,0 3-1,4-3-1,-4 3 0,-4-3 0,0 7 0,4 2 0,-4 1 0,-4-6-1,4 6 4,0-1-1,-8 4 0,0-6-2,4 4 1,-5-2 1,5 4-1,4-2 0,0-1 0,-4-1-2,0 1 2,4-6 1,0 6-1,0-7-1,0 7 1,0-4-2,0 0 1,0 1 0,4-2 1,0-2-2,0 3 0,5-3 1,-5-3 0,8 0-3,-8 0-3,4 0-6,4 0-4,-7 0-6,3 0-9,0-3-7,-4 0-10,0 0-6</inkml:trace>
  <inkml:trace contextRef="#ctx0" brushRef="#br0" timeOffset="395055.5959">18693 12791 213,'0'-3'38,"0"3"-3,4-6 1,-4 2 0,0 3 3,0 1-3,8-3-3,-3 3-3,-1 0-6,0 0-3,0 0-2,0 0-5,0 0-1,0 0-2,-4 3-3,4-2-1,0 15-1,0 0 0,-4 2-2,0 9 0,0 1-3,0 3 1,0-1 0,0 6-3,0-1-1,0-4-1,0-1-3,0 0-1,0-1-3,-4-6-1,0 0-4,4-9-3,0 2-6,0-2-5,-4 2-5,4-6-4,0-2-5,0-2-3</inkml:trace>
  <inkml:trace contextRef="#ctx0" brushRef="#br0" timeOffset="395299.6098">18619 13006 363,'0'0'42,"0"0"0,0 0-3,5 0-6,7 6-7,-4 0-7,4-6-6,1 4-1,-1-3-6,4 2-3,1 1-5,3 2-2,-4-6-5,1 0-5,3 0-4,-7-6-5,7 2-5,-4 0-2,1-6-4,-1-3-5,-4 4-3</inkml:trace>
  <inkml:trace contextRef="#ctx0" brushRef="#br0" timeOffset="395578.6258">19250 12681 405,'0'4'49,"4"-4"-8,-4 3-8,0 11-3,4 2-8,-4 6-5,0-1-3,0 9-5,0 0-1,4 4-2,-4 4-3,0 2-2,0 6-1,0-2-2,0-1-3,0 3-2,0-6 1,0-3-4,0-7-1,0 2-1,0-9-5,-4 0-5,4-9-1,0 2-4,0-7-4,-4-2-2,4-6-1,0-1-2,12-20-12</inkml:trace>
  <inkml:trace contextRef="#ctx0" brushRef="#br0" timeOffset="396034.6519">19455 12751 336,'4'0'48,"0"0"0,0 0-6,4 0-5,0-3-9,0 3-6,5 0-5,-9 0-4,12 0-2,-3 0-3,-1 0 0,0 3 0,4 1-1,-3 2-4,-1 0 0,4-3 0,-3 1 0,-5 0-1,0 3 1,4 2 1,-8 1-2,5-1-1,-5-1 0,0 2-1,0 6 2,-4 1 0,0-1 0,-4 8-1,0-5 0,4-1 1,0-3-1,-4 9 2,-5-5 1,9 4-2,-8-3 1,0 4-1,4 2-1,-4-6 0,0 4 1,-1 2-1,5-6 0,-4 2 0,4-4 0,4 1-1,-4-1 0,-4-3 1,8-2 0,0 0 0,0-5-1,0 5 2,4-4 0,0-3-1,0 1 1,4-6-2,5 3 0,-1-4 2,0 0-1,4 0-1,-3-5 1,7 2-1,1-7-2,-5 1-3,-4 2-2,9 1 0,-9-1-1,0 3-4,-3 1-2,-1-1-2,-4 1-4,0 0-4,-4 3-10,0 0-7,0-3-10,-4 3-10</inkml:trace>
  <inkml:trace contextRef="#ctx0" brushRef="#br0" timeOffset="396490.6779">20155 12705 395,'0'0'35,"0"0"-5,0 0-1,8 0-5,-4 0-7,0 0-5,0 0-1,4 0-2,1 3-2,-1 1 0,0-1 1,0 0 0,4 3-2,-3 1-1,-1-1 1,4-1-1,-4 8-1,0-4 0,1 1-2,-1-2 1,-4-2-1,4 0 0,-4 4 0,0 3 0,4-2 1,-3 5-1,-1 1-1,-4 2 1,4 0 1,-4 2 0,0-4 0,0 6 0,0 1-2,0 1-1,0-1 4,4 0-1,-4 1-1,4 2 1,-4-1-2,4 1 1,4-4 0,0 3-1,-3-2-1,3-2 0,0-1 0,4-2-1,-4-5-1,5 2-5,-5-3 2,4-2-5,-4-2-1,-4 1-4,5-4-6,-5-4-5,0 1-6,0-3-8,-4 0-10,-4-3-13</inkml:trace>
  <inkml:trace contextRef="#ctx0" brushRef="#br0" timeOffset="396792.6952">20339 13023 297,'0'-1'40,"0"1"-2,0 0 2,0 1-1,0 2-8,0 1-5,0 12-6,-8-2-3,0-1-4,-1 9-1,1-5-2,-4 2-2,4-1-3,0 1 1,-5-5-2,9 5-1,-4 2-2,0-2 0,0-1-5,-1 4-3,-3-2-3,4 0-4,-4 2-7,-1-5-4,1 1-5,0 1-4,4-3-3,-5-2-9,-15 32-6</inkml:trace>
  <inkml:trace contextRef="#ctx0" brushRef="#br0" timeOffset="406628.2578">5551 15228 368,'0'-3'52,"0"0"-3,0 3-8,0 0-10,0 0-3,9-6-4,-1 4-4,0-1-4,0-10-4,0 3-3,9 4-1,-5-8-3,4 4 0,-3 4-3,3-4-1,-4 6-4,1-3-4,-1 1-5,0 0-3,-8 2-6,4 4-6,-3 0-11,3 0-10,-8 0-6,12 10-8</inkml:trace>
  <inkml:trace contextRef="#ctx0" brushRef="#br0" timeOffset="406879.2721">5592 15433 344,'0'0'55,"0"3"-4,4 1-7,-4 2-9,0 0-4,5-2-6,-1-1-5,4-2-5,-4 3-2,4-4-5,4 0-2,1 0-1,-1-5-3,0-2-7,1-2-4,-1-1-5,0 1-5,4 2-8,-7 3-10,3-6-11,0 4-8,13-7-7</inkml:trace>
  <inkml:trace contextRef="#ctx0" brushRef="#br0" timeOffset="407918.3316">6268 15177 177,'0'0'28,"0"2"-3,-4-2 3,4 0 0,0 0 0,0 0 0,0 0-1,0 0 0,0 0-2,0 0 4,4 0-2,-4 0-2,4-5-4,8 5-2,-4 0-3,5 0-2,-1-3-3,-4 3-3,4-6-1,1-1-2,-1 1 0,0 3-1,1 3-3,-1-7-4,0 4-3,-4 2-2,1-6-3,3 7-4,-4 0-5,0 0-8,-4 0-8,5 3-8,-5 1-9</inkml:trace>
  <inkml:trace contextRef="#ctx0" brushRef="#br0" timeOffset="408562.3684">6780 14785 322,'0'0'46,"0"0"-5,0 0-4,0 0-6,0 0-5,4 0-5,-4 0-5,8 0-1,-4 0-2,4 0-3,0 3 0,5-3-2,-5 0-1,4 3 0,-4 0 0,5 7-3,-1-1 1,4-4 1,-3 5-3,3-1 0,-4 1 0,1 1 0,-1 5 0,4 0 0,-4-2 1,1 2-1,-1 1 0,-4 2 0,4 0 0,-3 5-1,-1-3 1,-4 1 2,4-1-1,0 11-1,5-5 0,-13 3-1,8-3 0,0 8 0,-4-8 0,4 3-1,-4 0 0,5 2 1,-5-2-4,4-3 2,-4-1-2,4-6 2,0 4-1,0-1-5,1-9 0,-1 2-2,0 0-1,0-4-3,-4-7-2,0 2-2,1-4-4,-1 0-6,0-3-4,-4 0-6,4-3-7,0 3-3,-25 0-7</inkml:trace>
  <inkml:trace contextRef="#ctx0" brushRef="#br0" timeOffset="408875.3863">7074 15095 335,'0'-3'33,"0"-1"-3,0 4-6,0 0-2,0 0-4,0 0-3,-4 4 1,4-1 0,-8 8-3,-4 5 1,0 0-2,3 4 0,-3 1-2,-4 4 0,8 2-1,-5-4-4,1-3-2,0 11 2,4 0-3,-1-4 1,-3-3-3,0 2-4,4-3-2,3 0-3,-3-9-7,8 2-7,-8-5-9,8-1-10,-4-4-9,-8 16-6</inkml:trace>
  <inkml:trace contextRef="#ctx0" brushRef="#br0" timeOffset="409675.4321">7594 14497 165,'0'0'27,"0"0"-1,0 0-4,4-2-2,-4-4-3,0 3-1,0 0-4,0-4 1,0 7-1,0 0-2,5 0 1,-5-3 2,0 0-2,4 3 1,-4-6 0,0 6 2,0 0 2,0 0-2,0 0 0,0 0-2,0 0 1,0 0-3,0 0 0,0 0-1,0 3-3,0-3-1,0 0-1,0 3-1,0 10 1,0-10 0,-4 6-1,-1-4 1,1 11 0,0 0 0,-4-8 2,4 5 0,-4 2-2,4 0 3,0 1-2,-5 3 1,5-2 0,0 4-1,0-2 0,-4 3 1,4 2 0,0 0-1,0 1 0,0 2 0,-5-1 2,5-2 0,4 3-3,-4 0 5,4 1-3,-4-1 2,4 0 0,0 5-1,0-2 0,0 1 0,0-4-2,4 1 1,-4 2-2,12 1-1,-3 2 2,-1 5-2,0-3-1,4 0-1,-8 2 1,5-7-2,-5 3 1,0-2 0,0-3 0,-4-1-1,0-3-2,8-5-1,0-1-3,-4-3-2,-4 1-2,4-9 0,1-2-3,-5 1-4,8 0-2,-4-3-5,0-3-7,4 0-13,-4 0-14,4 0-10</inkml:trace>
  <inkml:trace contextRef="#ctx0" brushRef="#br0" timeOffset="411367.5288">7881 14751 301,'0'0'41,"0"0"-1,-4-6-2,4 3-1,0 3-7,0 0-6,0 0-6,4-3 0,-4 1-3,12 2-3,-4-6-2,5 2 0,3 4-2,-4 0 0,1 0 0,-1 4-1,4-4 0,1 3-2,-1 0 0,-4 5-1,1 5 0,-1 3-2,4-2 2,-3 2-1,-1-2 1,4 5-2,-12 2 1,9-2 0,-5 3-2,0 2 3,-4 0-3,-4 1 1,4-1-1,4-2 1,-4-1-2,-4 6-1,9-1 1,-5-6 0,0 2-1,0-1-2,8-2-4,-8-1-2,4 1 0,-3-2-2,-1-1-3,4 0-2,-4-2-5,0-1-5,0-3-3,-4 1-3,4-2-2,-4-9 0,4 3-5,-4 1 0,0-1-4</inkml:trace>
  <inkml:trace contextRef="#ctx0" brushRef="#br0" timeOffset="411651.5451">8102 14966 227,'0'-3'34,"0"3"-2,0 0-3,0 0-1,-4 6 1,4 8 0,-4 2-2,0 0-1,0 5-3,0 3-7,-5-2-1,5 5-4,0-2-4,-4-1 1,0 6-4,0-4-1,4 1 0,-1-3-2,-3 1-2,0-1-2,0-2-4,4-7-6,-4 1-3,-1-5-5,5-2-4,0-2-5,4-1-6,0-3-4,-12 7-8</inkml:trace>
  <inkml:trace contextRef="#ctx0" brushRef="#br0" timeOffset="412155.5739">8442 14446 313,'4'-3'34,"0"0"-1,0 3-3,-4-7 2,8 7-5,-4-9-4,5 9-4,-5 0-7,4 0-3,0 0-1,-4 0-3,4 0-1,-4 0-2,1 0-1,-1 0 1,4 3 0,-8 0-1,4 0 0,-4 4 1,4 2-1,0 1-1,-4-2 1,0 1-1,0 4 0,0-2 0,-4 5 0,4-6 0,-4 4 0,0-5 2,0 7 2,0-3-1,0-2 2,-1-1 2,1-1-1,4 4-2,0-5 0,-4 1 0,4-2-1,0-1 0,0-1-1,0 1 0,0 1-1,4-4 0,-4 0-1,4 0 2,5 0-1,-1 1 0,4-4-2,-4 3 2,-4-3 0,13 0-1,-9 0-1,4 0-5,-4 0-4,-4 0-3,5 0-6,-5 0-4,-4 0-7,8 0-5,-8 0-6,0 0-8</inkml:trace>
  <inkml:trace contextRef="#ctx0" brushRef="#br0" timeOffset="412693.6047">9154 14724 336,'0'-3'44,"0"3"-4,0-3-3,0 3-7,0 0-6,0 0-6,4 0 0,0 3-5,0 3 0,-4 6-1,0 3-1,5 5-2,-1 0-1,-4 2-2,0-1-1,4 6-3,0 2 0,-4 1 1,0-3-5,0 2-5,0 1-2,0-3-4,0-3-6,-4 4-7,0-1-3,4-4-7,0-6-4,-4-1-4,-9 32-10</inkml:trace>
  <inkml:trace contextRef="#ctx0" brushRef="#br0" timeOffset="412954.6196">9080 14982 344,'0'0'53,"0"0"-5,-4 0-9,4 5-9,0-5-6,0 6-7,4 0-2,-4 1-4,0-4-2,13-3-4,3 3-1,-4-3-2,1 0-3,3 0-3,-4 0-3,5-3-4,-1 0-1,-4-4-7,5 1-5,-1 0-3,-4 1-6,1-2-1,-1 1-1,0 0-5,21-13-9</inkml:trace>
  <inkml:trace contextRef="#ctx0" brushRef="#br0" timeOffset="413290.6388">9641 14559 426,'4'0'41,"1"-3"-3,-1 3-8,4 0-8,-4 0-3,4 3-3,0 0-2,5 0-3,-1 7-3,-4-2-1,4 1-2,5 4-2,-5 0 0,0-2-2,-4 8 2,5-5 1,-5 5 1,4-3-1,5 2 1,-13 1-2,8 5 0,-4-4 0,0 6 1,5-2-1,-5 1-1,-4 2 1,8 0-1,-4 2 0,5-9 0,-5 6-1,4-2 0,0-4-1,1 6 2,-1-6-2,0 4-3,1-1-4,-5-8-5,4 3-2,0 1-4,-4 2-5,1-12-6,-1 4-9,-4-2-4,4-5-10,0 26-9</inkml:trace>
  <inkml:trace contextRef="#ctx0" brushRef="#br0" timeOffset="413561.6543">9871 14944 341,'0'0'46,"0"3"-2,-4 3-5,-1 4-5,1 2-9,-4 3-3,0 1-3,4-2-5,-4 5-3,-1 2-2,1 1-4,-4-1-1,0 1 0,4-1-2,-1 4-2,-3-4-4,8 6-4,-4-2-3,4-4-6,-4-5-6,8 0-5,-5-5-10,5 5-6,-4-13-4</inkml:trace>
  <inkml:trace contextRef="#ctx0" brushRef="#br0" timeOffset="413808.6685">10337 14910 422,'4'0'48,"5"-3"-8,-1 0-10,0 0-8,4 3-6,1 0-2,-1 0-4,4 0-2,1 0-5,-5 0-3,4 0-5,-3 0-3,3 0-3,-4 0-7,0 0-7,5 0-8,-5 3-8,0-3-4,17 6-12</inkml:trace>
  <inkml:trace contextRef="#ctx0" brushRef="#br0" timeOffset="414064.6831">11013 14623 366,'0'0'45,"4"3"2,-4 0-10,0 6-7,0 12-6,0 5-5,0-3-6,0 8-3,-4 0-1,4 6-3,0-4-3,-4 1-6,0-1-3,4-3-5,-4 2-5,4-5-6,0-3-3,-5 1-5,5-1-4,0-1-4,-4-6-3,0 35-8</inkml:trace>
  <inkml:trace contextRef="#ctx0" brushRef="#br0" timeOffset="414453.7054">11299 14656 391,'5'-2'49,"3"-4"-6,-4 3-9,4-4-8,4 4-7,-8 0-5,9 0-4,-5 3-3,0 0-2,0 3-1,4 0 0,-3 4-1,-5 2-1,4-1-2,-4 5 1,0-4 0,0 7-1,0-1 1,0-3-1,-4 1 0,0 1 2,0 5 1,0-1 2,0-2-1,-4 3 1,0-2-1,-4 1-1,0 1 0,0 0 1,-5-5 0,5 5 1,4-4-3,0 1 1,-4-4 0,8-1 1,-4 5 0,4-3 0,0-2-2,0-1 0,0-1 0,4 1-1,-4-5 0,8 1 1,-4 0-1,4-3-3,0 1-4,5-4-5,-1 0-2,4 0-4,-3-4-4,3 1-7,0 0-10,5-6-6,-9 1-5,0-2-6</inkml:trace>
  <inkml:trace contextRef="#ctx0" brushRef="#br0" timeOffset="414868.7291">11860 14208 414,'0'0'50,"0"0"-5,0 0-9,8 6-5,5 5-5,3 5-3,-4 6-3,1 2-5,-1 0-3,4 5-1,-3 4-1,-1 0-2,4 7 1,-3 6-2,-9-1 3,4 1-1,0 0 0,0 0 0,-8 0 0,0-6-3,-4 0 0,0-1-1,0 1 0,0-3-3,-8-1-1,3-2 0,-3-1-5,0 0-4,-5 2-5,5-8-6,0 0-4,0 5-6,-1-8-9,1-3-16,4-5-15</inkml:trace>
  <inkml:trace contextRef="#ctx0" brushRef="#br0" timeOffset="415959.7915">12487 14599 332,'0'-7'44,"4"7"4,-4 0-2,4 0-5,8 0-8,-4 0-6,1 0-6,7-6-3,0 0-5,-3 1-3,3-2-4,-4 4-1,5-3-3,-1 6-5,-4-3-4,1-4-3,-5 7-3,8 0-5,-8 0-7,0-3-5,-3 3-5,7-3-8,-8 0-9,0 3-6</inkml:trace>
  <inkml:trace contextRef="#ctx0" brushRef="#br0" timeOffset="416218.8063">12564 14751 321,'0'0'46,"0"3"-2,5 1 0,-5-1-9,8 0-6,4 0-8,-4 0-3,4-3-6,5 0-3,-5 0-2,0 0-3,1 0-7,7-3-7,-8 0-6,1-3-10,-1-1-7,4 1-9,-7 0-8,19 4-8</inkml:trace>
  <inkml:trace contextRef="#ctx0" brushRef="#br0" timeOffset="416470.8207">13297 14672 473,'4'0'42,"0"0"-10,-4-7-7,0 7-4,13-6-6,3-2-4,-4 5-2,5 3-3,-1-6-4,1-1-6,-1 4-5,0 3-3,-3 0-3,7 0-7,-8 0-6,5 0-6,-5 0-8,0 0-6,-4 0 2</inkml:trace>
  <inkml:trace contextRef="#ctx0" brushRef="#br0" timeOffset="416852.8426">13887 14376 383,'4'-3'49,"4"0"-9,-4 0-7,0 3-6,4-7-6,-3 7-4,3 0-2,0 3-4,0 1-1,0 2-1,1 5 0,3 8 2,-4-1 0,12-2-1,-11 3-2,3-2 0,4 5-1,-3 9-2,3-1 1,0 0-2,-3 5 1,-1-2-2,4 1 0,-3 2 0,-1 4-2,4 0 1,-8 0-2,5-4 1,-9-3 0,8 1-2,-4 1 0,0-5-3,1-3-2,-1-3-4,0-5-1,0-2-2,-4-1 1,0-3-5,0-7-2,1-2-4,-1-3-8,0-1-7,0 0-10,0-1-1,4-15-11</inkml:trace>
  <inkml:trace contextRef="#ctx0" brushRef="#br0" timeOffset="417138.8589">14128 14782 366,'0'-4'49,"0"4"-5,0 0-5,-4 4-7,0-1-7,0 3-4,-4 4-2,4 2-3,0 3-4,0 1-1,-5-2-2,1 2 0,4 3-3,-4-2-3,-4 2 0,3-1-1,-3 4-1,4-4-4,-4 1-3,-1-2-6,5-1-2,0 5-6,-4-5-9,8-4-10,0-4-12,0 2-9</inkml:trace>
  <inkml:trace contextRef="#ctx0" brushRef="#br0" timeOffset="418214.9205">14812 14106 220,'0'0'35,"4"-3"-3,-4 0-3,0 3-4,4-4-2,-4 4-1,4 0-2,-4 0 1,4 0-4,1 0 1,-1 4-3,-4-4 3,0 0-2,4 3-6,-4-3 1,0 3-1,0 0-1,-4 0 0,4 4-3,0-1 0,-4 0-1,-1 1-2,-7 1 2,8-2-1,-4 4-1,4 2 1,-4-5 0,-1 7 0,5 2 1,-8-2-1,0 2-1,-1 1 0,9 3 2,-12 3-1,8 0 1,-4 7-2,3-3 3,1 5 0,4-5 1,-8 6-2,12 7-1,-4 3 1,0 3 0,4-3 0,-5 0-1,5 3-1,0-5-1,5 0-1,-1-1 1,0-3-2,0-4 1,4 1-2,0-4 0,5 0-6,-5-1 0,0-6-4,0-3 0,4 0-3,-3-1-2,3-4-2,-8 4-7,4-7-6,0-1-6,0-1-6,-3-4-9,19 9-8</inkml:trace>
  <inkml:trace contextRef="#ctx0" brushRef="#br0" timeOffset="418726.9498">15144 14360 376,'-4'-3'50,"4"-3"-9,0 3-5,0-1-7,4 4-6,-4 4-5,0-4-2,16 0-4,-8 0-1,9 3-3,-13 6 0,8 4 0,4-8-2,-3 4-1,-1 7 0,0 2 0,-4 4 0,9-1 1,-13 4-2,8 8 3,-4 1-2,5 2 0,3 4 0,-12-3 0,0 2-2,0 1-1,0-3 0,5-4-1,-1 2-1,0-5-4,-8-6-5,4-2-1,4-4-3,-8 1-4,4-3-4,0-5-8,-4-5-6,0 1-6,0-4-5,0 0-6,-8-3-8</inkml:trace>
  <inkml:trace contextRef="#ctx0" brushRef="#br0" timeOffset="418995.9652">15250 14691 305,'0'-3'45,"4"3"-4,-4 3 1,0-2-8,0 4-7,0 6-6,0 2-6,-4 3-2,-4-2-4,8 5-3,-8-4-1,4 7 0,-5-5-4,1 3 2,4 0-2,-4-1-4,0 2-2,0 1-6,-1-4-4,1 1-6,4-3-4,0-5-3,0 1-5,-4-2-8,8-2-4</inkml:trace>
  <inkml:trace contextRef="#ctx0" brushRef="#br0" timeOffset="419255.98">15721 14608 336,'0'0'36,"0"3"-1,8-3 0,-4 10-6,0 4-5,-4 2-7,0 5-3,0-1-4,0 6-4,0-2-1,4 1-1,-4 2-2,0 2 0,0-5-1,4 0-2,-4-2-7,5-2-6,-5 0-3,0-6-5,4-1-6,0-1-5,-4-2-6,-8 20-11</inkml:trace>
  <inkml:trace contextRef="#ctx0" brushRef="#br0" timeOffset="419513.9948">15655 14837 384,'0'-3'51,"0"0"-13,5 3-6,-5 0-6,4 0-5,-4 0-5,4 0-4,8-3-2,0 3-6,1-4-5,-1 3-3,0-4-6,0 0-1,5-1-5,-1 0-4,1-4-5,-5 1-7,8 1-1,-7-2-5,3 0-4</inkml:trace>
  <inkml:trace contextRef="#ctx0" brushRef="#br0" timeOffset="419829.0128">16171 14483 271,'4'-7'33,"-4"7"-3,0 0 2,0 0 3,0 0 1,4 0-5,-4 0-4,0 7-5,0-7-4,5 3-3,-5 8-3,0-8-2,4 3-3,-4 7-1,0-3-1,0-2-3,4 4 1,-4 1-2,0-3 0,4 1 0,-4 2 0,4-4 0,-4 1-1,0-7 0,0 5 2,4-5-1,-4 3 1,4 1-1,-4-4 1,0 0-1,4 0-1,0 2 0,-4-2 0,4-3 2,0 0-2,1 0 1,7 0 0,-4 0-1,-4 0-1,4-3-3,5 1-3,-1-7-3,0-1-1,0 4-1,1-5-5,-1-2-6,4 7-6,-7-4-7,3-1-7,0-2-1,25-6-7</inkml:trace>
  <inkml:trace contextRef="#ctx0" brushRef="#br0" timeOffset="420090.0277">16384 14467 298,'0'0'41,"0"3"-1,0 10 1,0 1 0,0 5-5,-4 0-7,0 5-6,4 3-5,-8 5-3,4-2-5,0 0-2,-1 0-3,1 1 0,4-3-5,-4-1-6,0-3-2,4-2-5,-4-4-5,4-2-7,0-4-4,0-5-8,0-1-5,4-4-6</inkml:trace>
  <inkml:trace contextRef="#ctx0" brushRef="#br0" timeOffset="420427.047">16630 14165 395,'0'3'48,"4"-3"-6,-4 9-6,4-1-6,8 8-5,-4 2-4,5 1-2,-1 0-3,0 5-2,1 3 0,-1-2-2,4 2 1,-3 0 3,-5 7-3,4 1 1,0 4-2,-4 1-2,-8 3-4,5 0 1,-5-2-3,0 1 0,0-4-3,0 2 2,-5-4-4,-3-1-4,0-5-3,0-3-6,0-1-2,0-2-4,-5-5-2,5-5-5,-4 2-6,4-5-7,-5-1-12,5-4-11,-21 11-4</inkml:trace>
  <inkml:trace contextRef="#ctx0" brushRef="#br0" timeOffset="421113.0863">17313 14109 270,'0'-3'36,"0"0"-1,0 0 1,0-1 0,0 4-4,0 0-3,0 0-5,5-1-5,-5 1-3,0 0-1,0 0-5,0 1 0,0 3-2,0-4 2,0 6-3,-5 7 0,5-1-1,-12-1-1,4 2-2,0 0 0,-4 0 1,3 1 0,1 2 2,-8 1-1,4-1-1,3 8 2,-3 1 2,0-1-1,4 10 0,-5-4-1,5 6 1,0 6-1,0 2-2,0-1 0,-1 3 1,9 0-4,-8 1 1,8-1-1,0-3 0,4-4-2,0-2-2,0-4-3,1-3-1,7-3-3,-4-1-3,4-2 0,-4-5-1,1-2-2,-1 2-5,4-4-8,-8-3-5,9-2-5,-5 0-6,-4-6-5</inkml:trace>
  <inkml:trace contextRef="#ctx0" brushRef="#br0" timeOffset="421470.1067">17576 14241 376,'0'-3'40,"4"0"-4,0 3-5,4 3-3,-4 0-10,4 3 0,0 1-5,1 4-2,-1 5-1,0-7 2,4 6 2,5 7-2,-5-5-4,0-1-1,0 5-1,1 1 0,7 5 0,-8-1 1,5 4-2,-5 0-2,-4 10-1,5-4-1,-5 4 1,0 0-1,0-4 0,0 1-1,-4 0-3,1-3-2,3-3-2,-4-1-1,0-3-3,0-2-2,0-7-1,8-2-3,-3-4-6,-5-4-9,4-1-7,-4-7-11,12 0-13</inkml:trace>
  <inkml:trace contextRef="#ctx0" brushRef="#br0" timeOffset="421740.1221">17801 14599 339,'0'0'30,"0"0"-2,0 6-3,-4 0-1,-1 9-3,-3 1-3,4 1-2,-4 2-3,4 0-2,-4 2-4,4-2 1,-5-2-2,1 4-1,0-2-3,-4 0 0,8-1-1,-4-2-4,3 1-5,1-1-8,-4 0-4,0-8-6,4 5-6,0-7-5,0 0-4,-9 21-9</inkml:trace>
  <inkml:trace contextRef="#ctx0" brushRef="#br0" timeOffset="422003.1372">18194 14615 399,'4'0'51,"0"-7"-8,4 4-10,0 0-8,5 0-8,-1 3-6,0-7-7,-4 7-8,5 0-7,-5 0-10,0 0-7,4 0-5,-4-3-5,1 3-1,-5 0-1,12 0-7</inkml:trace>
  <inkml:trace contextRef="#ctx0" brushRef="#br0" timeOffset="422510.1662">18566 14351 332,'4'-3'47,"0"3"-4,1 0-2,-1 0-9,4 0-8,0 0-5,0 0-6,0 0-3,1 0-2,-1 0-2,4 3-3,4 0 0,-3 3-2,-5-3 1,0 4 1,0-1-2,0-4 1,-8 7-2,0 1 0,0-1 1,0-2 0,0 4 0,-4 2-2,0-1 2,-4-1-2,-4 2 0,4 0 1,-5-2 1,5 5-3,0-7 2,4-2-2,0 1 0,0 1 1,0-2 0,-1-1 1,5-3-1,0 0-1,0 4 3,0-4-1,5-3 0,-1 0 0,8 3 0,-4-3 0,0 0 0,1 0 1,3 0-2,4 0 2,-8 0 2,5 0 1,-5 0 0,0 0 1,0 8 1,0 2 1,-8-1-3,4 1 1,-4 4-1,0 2 2,0-5-1,-4 5 0,4 0 1,-8 0-2,0-5 1,-4 1-2,8 0 0,-9 0 0,5 1 0,-4-3-2,4-6 0,-5 3-1,5 2 0,0-6-2,0 4-4,-4-4-4,3-3-4,-3 3-5,4 0-8,4-3-8,-8-3-7,7 3-5,1-3-7</inkml:trace>
  <inkml:trace contextRef="#ctx0" brushRef="#br0" timeOffset="422922.1897">18890 14049 387,'0'0'47,"0"0"-8,0 3-3,4-3-8,-4 3-3,16 11-5,-4 2-4,1-1-1,-5 7 4,4-5-4,0 6-2,5-3-1,-5 9 1,9-9 2,-5 12-3,-4-2 2,5-3-3,3 7 1,1 2-2,-9-2-2,-4 2-1,0 10-1,-8 1-1,0-1-1,0 0-1,0 0 0,-4 0-1,-4-5-1,-8-3 1,7-7-2,-3-1 1,0 0-4,0-8-3,-5-1-5,9-5-4,-4 0-6,3-8-7,1 1-4,0-2-9,0-4-12,8 0-14</inkml:trace>
  <inkml:trace contextRef="#ctx0" brushRef="#br0" timeOffset="426782.4105">15332 14678 130,'0'0'16,"0"0"5,0 0-1,-4-6-1,4 6-5,0 0-1,0 0 1,0 0 0,0 0-2,0 0-2,-4-3 4,4 3-2,0 0 2,0-4 0,0 4 1,0 0 1,0-3-1,0 3 2,0-3 0,0 3-1,4 0-1,-4 0-1,0 0-2,0 0 0,0-3-3,-4 3-3,4 0-2,-4 6 1,4-6-3,-8 7 1,3 5 0,-3-2-2,4-1-1,-8 3-8,8-3-8,-4 4-9,-1 1-9,5 5-7,-4-1-9</inkml:trace>
  <inkml:trace contextRef="#ctx0" brushRef="#br0" timeOffset="429855.5863">19606 14370 291,'0'0'45,"0"-3"-2,0 3-2,0 0-4,0 0-5,4 0-5,-4 0-4,0 0-7,0 0-1,8 0-2,5 0-1,-1 0-5,-4 0 0,0 0-3,9 0-2,-9 0 2,4 0-2,0 0 0,-3 0-4,7 0-5,-8 0-4,0 0-3,1 0-8,3 0-6,0 0-10,-4-4-8,1 4-6</inkml:trace>
  <inkml:trace contextRef="#ctx0" brushRef="#br0" timeOffset="430138.6025">19672 14553 263,'-4'3'32,"8"0"-4,-4-3 4,0 3-1,4 0 1,-4-3-3,8 3-6,4-3-5,0 0-5,1 0-3,-1-3-3,0 0-3,1 3 1,-1-3-3,4 0-2,-3-4-3,-5 4-7,4-6-5,0 4-4,-4 2-4,1 0-4,-5-1-6,4-2-8,17 0-5</inkml:trace>
  <inkml:trace contextRef="#ctx0" brushRef="#br0" timeOffset="430961.6496">20638 14257 126,'0'0'16,"0"-3"3,0 3-1,0 0-1,0-3-1,0-4-6,0 1 0,0 3 1,0-4 1,0 1 0,0 3 2,0-2 3,0 2-1,0 0 2,0-1-1,0-5 1,0 6-2,0 0 4,0-1-5,-4 0 0,4-3-4,-4 4 0,-5-3-2,5 3-3,-4-4 0,0 4 1,4-3-1,-4 2-2,-1 1-1,5-3 1,-4 1-1,0 2-1,-4 0 2,4 0-2,-1-1 0,-3 4 0,0 0-2,0 0 3,-1 0-1,5 0-2,-4 0 1,4 0 0,-5 4 0,1-1 0,0 0-1,-1 3 0,1 2 2,0 2-1,-4-1 0,3 4 1,1 1 0,0 2-1,-1 2 2,5 1-2,-4 1 0,0 3 1,-1 1-2,1 1 1,4 5 1,0-3 0,0 7-1,3-3 0,1 0 0,0 2 1,4-3-2,0-1 0,0-2 0,4 0 0,-4-2 0,9-10 0,3 1 1,0 3-1,0-8 0,5-2 1,3-6-2,-3 1 2,3-4-1,5-4-1,-5-2 2,1 0-2,3-9 3,1-4 2,-9 0 0,13-5 3,-13-3 0,5 5 0,-5-8 0,-4 0 0,9 1 2,-9 2-1,-4 0-2,4 2 0,-3 1-2,-9 0 1,4-1-3,-4 4 0,0-5-1,0 6 0,0 2-1,0-1-2,-4 0-3,4 5-3,-4 1 0,-1 0-3,1 5-4,-4 2-6,0-3-9,8 2-9,-4 4-13</inkml:trace>
  <inkml:trace contextRef="#ctx0" brushRef="#br0" timeOffset="432521.7388">13060 16109 308,'0'-3'36,"0"0"-5,0-2-1,0-2-3,4-2-2,0-1-4,4 1-3,0-1-3,1 6-4,3-3-1,0 4 0,0-7-1,1 7 0,3 3-1,-4-3-2,5 0 0,-5 0 1,4 1-2,1 2 0,-5 2 0,0 1 0,5 3-1,-5 4 0,-4 3-1,4 7 0,1-1 0,-5-1-1,8 4 1,-7-8 0,-1 12 0,4-2 0,0-2-1,-4-1 1,5 4 1,-5 2 0,0 0 0,0 0 1,-4 2-2,0 1 2,9-3-2,-9 2 3,4 1 0,0-3-1,-4-5-2,5 5 0,-1-3-2,-4 5 2,8-6-1,-4 4-1,-4 2 0,5-12 0,-1 9-1,-4-2 0,0-2-2,0-4-4,0-3 0,0 0-2,0 1-1,0-10-1,0 5-1,5-1-2,-5 2-1,0-5-2,0-4-4,-4 2-8,0-2-4,0 0-7,0-3-6,0 0-5</inkml:trace>
  <inkml:trace contextRef="#ctx0" brushRef="#br0" timeOffset="432885.7596">13400 16354 241,'0'-3'40,"0"-1"-3,-4 1-4,4 3-5,0 0-6,-5 0-5,5 0-1,0 0-1,-4 7 2,4 5 1,-8 4-1,4-1 0,-8 4-2,4 1 0,-1 4-2,1 2-3,4-6 0,-8 6-1,4 1-3,-1-3-1,-3 1-1,4-1-1,0-2 0,-4 2-2,7 3-1,-3-8-4,4 2-3,0-5-4,0-2-5,4 2-9,-4-3-7,4-1-7,-4 3-6,4-3-6</inkml:trace>
  <inkml:trace contextRef="#ctx0" brushRef="#br0" timeOffset="433428.7907">13948 16788 345,'0'0'43,"0"-3"3,0 3-6,0 3-4,0 0-8,0 10-6,0 4-4,0 2-2,-4-4-5,4 4-1,0-3-4,0 4-1,0 2-2,4-1-3,-4-5-5,4-2-5,-4 2-3,0 0-8,4-2-7,1-1-7,-5 0-9,4 1-5,4 29-7</inkml:trace>
  <inkml:trace contextRef="#ctx0" brushRef="#br0" timeOffset="433879.8165">14239 16297 389,'0'0'47,"0"-4"-5,0 4-4,0-3-10,0 3-6,4 0-5,-4-9-4,16 2-2,-3 1-3,-1 0-3,0 4-1,1-4-2,-1-1 0,0 4-3,0 0-4,1 0-5,3 3-4,-8 0-5,4-3-8,-7 3-6,7 0-7,-8 0-6,0-16-11</inkml:trace>
  <inkml:trace contextRef="#ctx0" brushRef="#br0" timeOffset="434168.833">14288 16476 312,'0'0'39,"0"0"1,4 0 0,-4 0-7,4-6-8,13 6-8,-5-10-4,0 6-3,0 4-6,1-4-4,-1-2-8,0-4-6,1 4-9,-5 0-6,4-1-4,-4 6-6,5-6-2</inkml:trace>
  <inkml:trace contextRef="#ctx0" brushRef="#br0" timeOffset="434665.8614">15144 16201 217,'0'-6'29,"-4"3"-2,4-7 0,0 2-6,-5-1-1,5-1-1,-4 1-4,4-3-3,-8 3 0,8-4-1,-8 7 0,4-2 3,-4-8-2,8 3 0,-4 4-1,0 7 0,-5-11-1,9 4-1,-4-1-2,-4 4-2,0 3-1,4 3 0,0-5-2,-9 2-1,5 0 1,0 3-1,4 3-1,-8 0 0,-1 2 2,1 4-2,0 4 0,0-3 1,-1 1-2,1 5 1,0 3 0,-1 1 0,-3 4 0,4 5 2,-1 4 1,1 1 1,0 2 0,4 1 0,0-1 0,8 1-2,-5-2 0,5-5 0,5-3 1,-1-6 0,4 1 1,4-3-1,9-8-1,-5-4 3,4-4-1,1-3 1,3-3 0,-3-4 0,-1-1 1,1-11 0,-5-3 1,1 1-1,-1 1 0,-4-9 2,1 5 1,-1-3 1,0-5-2,-4 5-1,-4-3 2,-4 5-4,0-2-1,-4 6 0,0-1-1,-4 4-2,0 2-1,4 0-4,-4 5-4,-1-5-5,1 7-3,4 4-5,4 2-10,0 0-13,0-4-14,0 7-11</inkml:trace>
  <inkml:trace contextRef="#ctx0" brushRef="#br0" timeOffset="435487.9085">16720 15913 251,'0'0'35,"0"0"-3,0-6 1,0 6 0,4-6 1,8 6-4,-4-11-6,5 1-4,-5 7-5,0 0-3,8-4-3,-3 4 1,-1 0-3,0-2 1,1 5 0,-1-3-2,0 3-2,0 0 1,1 0-1,3 5 3,-8 1-4,5 1 1,-1-1 0,0 3 0,-4 4-1,5-2-1,-5 8 1,4-4 0,-8 4 0,4 0 0,1 1 1,-5 1 0,0 1 1,0 2 0,4 2-2,-4-2 0,0-1 0,0 3-1,4 1 0,-8-3 0,9-2-2,-5-1 2,0 1-1,0-1-1,0 1 0,0 2 0,-4-2 0,4-1-1,0 1-2,0-5-2,-4 2-1,9-1-5,-9 1 1,4-5-5,-4 2-3,0-3-8,0-5-5,0-2-2,8 1-4,-8-4-7,0 0-4</inkml:trace>
  <inkml:trace contextRef="#ctx0" brushRef="#br0" timeOffset="435813.9271">17015 16182 345,'-4'-3'37,"4"1"-3,0 2-3,0 0-6,0 0-4,0 0-3,-5 0-5,1 5 0,4-5-2,0 6 1,0 7-3,-4 1-1,-4-1 2,4 3-2,0-3-1,0 1-1,-4 5-1,4-1-2,-5 1 0,5-5-2,0 5 1,0 0-2,-4-4-3,0 0-4,4 0-2,4 1-4,-9-4-8,5 3-6,4-3-5,-4 1-7,0-2-3,4-1-6</inkml:trace>
  <inkml:trace contextRef="#ctx0" brushRef="#br0" timeOffset="436368.9588">17354 16519 341,'0'-3'29,"0"3"-1,5-3-2,3 3-2,0-7-5,0 1-4,0 6-4,0-3-4,1 3-2,-1-3 0,-4 3-2,4 0 0,0 0-1,1 3 0,-5-3-1,4 3-1,-4-3 0,0 6 1,0-2 0,-4 2 0,4-3-1,-4 3 2,0 4-1,0-5-1,0 4 1,0-2-1,0 2 0,-4 1 0,4-2 0,0 1 2,-4 4 3,-4-3 0,0-3-2,8 0 1,-4 2-1,4 1 0,-5-1 1,1-1 0,4-4 2,0 2-3,0 3 1,0-5-2,0-1 0,0 0 0,4-3 0,1 3-1,3 0 0,0-1 0,-4 1-1,0-3-1,4 0-3,-4 0-2,5 0-3,-5 0-3,0-3-1,4 3-4,-4-2-1,4-4-3,-4 0-2,4 2-6,5 1-4,-5-3-3,8 0-10</inkml:trace>
  <inkml:trace contextRef="#ctx0" brushRef="#br0" timeOffset="436698.9777">17780 16095 339,'0'-4'25,"0"4"1,0-3 4,0 3 1,8 0-4,-4 0-4,5 0-7,3-3-3,-4 3-1,4 0-3,1 0 0,-1 0-4,0-3-2,1 3-1,-1 0 1,0-3-5,0-4-3,-3 1-7,-1 0-4,4-1-10,-4 6-5,-8-2-7,4-4-6,5-9-8</inkml:trace>
  <inkml:trace contextRef="#ctx0" brushRef="#br0" timeOffset="436977.9937">17833 16305 293,'0'0'39,"0"0"-3,0 0-3,0 0-2,0 3-5,5-3-8,-1 0-6,4 0-2,12 0-8,-7 0-8,-1-3-9,4-1-6,-8 1-5,5-2-6,-1-1-2,0-4-3,13-10-8</inkml:trace>
  <inkml:trace contextRef="#ctx0" brushRef="#br0" timeOffset="437263.01">18239 16131 375,'4'0'44,"0"0"1,8 0-7,-4 0-8,1 0-7,-5 0-7,4-3-3,-4 3-4,4 0-3,0 0-2,-4-3 0,5 3-3,-5 3-4,4-3-2,0-3-3,-4 3-5,0-3-3,0 3-7,0-10-6,1 1-7,-1 7-5,4-8-4</inkml:trace>
  <inkml:trace contextRef="#ctx0" brushRef="#br0" timeOffset="437576.0279">18648 15745 379,'4'-6'38,"-4"4"-1,0 2-5,0-3-7,0 0-6,0 3-4,4 0-4,-4 0 0,0 0-1,4 6 2,-4-6-3,0 11 2,0-1-1,5 2 0,-5-4-1,0 5-3,-5 0-1,5-1 0,0 0-1,0 0-3,-4 1 1,0-2-1,0 5 0,0-3 0,0 1-1,4-1 2,-8-4-2,8 2 1,-4-4 0,4 2-1,0 1 0,0-4 0,0-3 0,4 1 0,0-1 0,4-2 0,0 3 0,5-4 0,-5 0 0,0 3 0,4-3-2,0-3-1,1-1 0,-1 3-5,-4-6 3,9 1-1,-9 0-2,4-1-2,0-2-2,-3-1-2,3 7-4,0-2-6,-4-4-5,5-1-6,-5 1-5,0 1-3,0-2-2</inkml:trace>
  <inkml:trace contextRef="#ctx0" brushRef="#br0" timeOffset="437861.0442">18869 15700 349,'0'2'47,"-4"4"2,0 7-4,4 0-9,-8 1-5,4 5-4,0-1-5,0 7-4,-5-1-4,5 3-3,-4 5-2,0-2-3,4 7-1,-4-1-2,4 1 1,-1-1-3,1 1-2,-4-4-3,8 2-4,-4-5-2,0-3-4,0-1-5,4-6-9,-4 0-10,0-6-10,4-1-10</inkml:trace>
  <inkml:trace contextRef="#ctx0" brushRef="#br0" timeOffset="438591.0859">20142 15580 368,'0'0'46,"0"0"-8,0 0-5,0-2-7,9 2-5,-5 0-2,8 0-3,0 0-4,1 0-2,-1 0-3,0 2-1,9 1 0,-9 0-1,8 3 1,-3 4-1,-1-1 0,-4-1 1,1 2-2,-1-1-1,0 7 2,1-1 0,-1-3 3,0 9-3,0-2 0,1 2-2,-5 1 3,0 2-3,4 4 0,-4-1-1,1-3 2,-1 2 0,-4-6 0,4 7 0,0 2-1,1-2 0,-1 0-1,-4 3-1,4 2 0,0-8 0,0 1-1,-4-4 0,1 3 0,3-2-3,-4-4-1,0 1-2,0-3-1,0-2-3,0-1-2,-4-1-1,4 0-3,-4-3-3,0 1-4,0-1-7,-4-4-4,4 1-8,0 1-3,-8-4 0,-17 16-6</inkml:trace>
  <inkml:trace contextRef="#ctx0" brushRef="#br0" timeOffset="438926.1051">20441 15910 355,'0'-3'36,"0"0"0,-4 3-6,0 0-3,4 0-5,0-3-5,0 3-3,0 0-5,0 0 0,0 0 0,0 0-1,0 6 1,0-3 0,0 10-3,0-2 0,0 2-1,-4 0 0,0 2-1,0 0-1,0 1 1,-4 1-3,3 5 1,-7 5 1,0-1-3,4 1 3,0 0-1,-5 0-2,9 2-2,-12-6-4,3 3-1,9-6-3,-4 1-4,4-5-6,0-3-5,4-2-6,-8-2-7,8-2-6,-4-1-5,-4 4-5</inkml:trace>
  <inkml:trace contextRef="#ctx0" brushRef="#br0" timeOffset="439637.1458">20867 16265 330,'0'-3'39,"4"3"-3,-4 0-3,0-2-2,8 2-3,-8-3-8,9 0-6,3-1-1,-4 4-5,0-3-2,0 3-2,1 0 1,-1 0-3,-8 3 1,4-3-1,0 4-2,0 2 0,4-1 0,-8 1 1,0 4-1,4-1 1,-4-1-1,0-1 0,0 2 1,0 1-2,-4-4 1,0 2-3,-4 1 1,4-2-1,-4 2 1,4-2-1,-5-1 0,5-3-1,0 2 0,4-2 2,-4 0 0,4 1-1,0-4 2,-4 3 0,4 0 1,-4-3 0,4 0-2,0 3 1,0 0 1,4-3 0,-4 0 0,0 0 0,4 3 0,-4-3 3,4 0 2,-4 0 0,8 4 2,1-1-4,-5-3 2,0 1 0,0-1-1,0 5 0,0-3-1,4 1 1,-8 0-3,4 0 0,-4 4 2,0-4 1,4 3 1,-4 1 0,0 0 0,0 0-1,-4 2-1,0 1 0,-4-5-1,4 1 0,-4 0 1,4 1-3,0-4 4,-5 0-3,1 0 1,4-3-1,-4 3 0,4-3-4,-4 0-3,-1 0-3,5 0-4,0 0-7,0-3-11,0 0-8,4-3-8,-4-1-4</inkml:trace>
  <inkml:trace contextRef="#ctx0" brushRef="#br0" timeOffset="439977.1652">21371 15739 457,'0'0'36,"0"-2"-7,0 2-5,4 0-4,-4 0-5,8 0 0,0 0-5,4 0-3,-3 2-1,7 1-2,-4-3-1,-4 0 0,5 3-1,-1 0-4,-4-3-1,4-3-3,-3 3-2,-1-3-5,0 3-4,-4 0-5,0-3-10,4 1-6,-4-1-12,1 3-9</inkml:trace>
  <inkml:trace contextRef="#ctx0" brushRef="#br0" timeOffset="440268.1819">21391 15963 295,'0'3'42,"0"-3"1,0 0-2,0 0-2,4 0-9,4 0-6,1 0-7,-1 6-2,0-6-5,4 0-2,1 0-3,-1-3 0,4 3-5,1-3-6,-1 0-9,-4 3-8,5-7-7,-5-5-7,0 5-8,0-4-3</inkml:trace>
  <inkml:trace contextRef="#ctx0" brushRef="#br0" timeOffset="441126.2309">22038 15543 280,'0'-2'43,"0"-1"0,0 3-3,0-6-4,4 3-6,-4 0-6,8-4-7,-4 4-3,5 0-5,3 0-1,0-1-1,0 1-1,1 0-1,-1 0-1,4 0-2,-3 1 0,-1-1-1,4 3 0,-3 0 2,-1 0 0,0 0 1,0 0 2,1 3-3,-1-1 0,-4-2-2,4 6 0,-3-3-1,-9 7 2,4-1-1,-4 1 0,0 1 0,0 5-1,-4 0 0,-5 4 0,5 3 0,-12-6 0,4 2 1,-1-4-1,-3 1 0,8-1 0,-4-3 0,-1 0 0,5 1 0,4-8 0,-4 1 0,4 0 0,0-2 0,-1-1 0,5-3 0,0 0 0,0 0 0,0 0 1,0 0 0,0 3-2,0-3 1,0 0 1,9 0 1,-9 0-1,4 3 3,4-3-1,4 0 0,1 3-1,-5-3 0,0 0 2,0 5 0,-4 1 1,4-6-1,5 4 1,-5 2-3,-4 0 1,4 1 0,0 2-2,-4-1 2,5 2 0,-5 6 0,4-10 0,-8 5-1,4 5 2,-4-6 0,-4 7 0,4 2 0,-8-5 0,4 6-1,-5 2 2,1-8-1,-4 2-1,4-2 0,0 2 0,-5-6-1,5 1 0,-4-2-1,0 1 0,-1-7 0,5 3-1,-4-2-3,-1 4-3,1-5-4,0 0-2,0 0-4,-5-3-4,1 0-2,4 0-6,-5 0-5,1 0-8,4 0-9,-5 3-3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8T02:29:32.70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92 1634 146,'0'0'31,"-4"-3"-2,4 3-2,0-5 6,0 4 2,0-2-2,0 3-1,0 0 0,0 0 1,0-4-6,-4 1-6,4-3-3,0 3-4,4-1-1,0-2-2,0 0-1,4-2 0,0 1-2,5 1 0,-1-3-1,0 4-1,5-2-2,-5 4-2,4 0 2,-3 0-3,3 0 0,0 3 1,-3 3-1,-1 6 0,0-2 0,4 4 0,-3 2-1,-1 1-1,0 5 0,1 0 2,-9 2 0,8-1 0,-4 3 3,0-3-1,1 3-1,-1 0 0,-4 6 0,4-5 1,0 3-2,0-2 0,1-1 0,-1-2 0,0 2 0,4-3 0,-4-2-2,1 2 1,-1-2 0,0 1 0,4 0 0,-4-5 0,1 0-3,-5 1-2,4-5-3,0 1-1,-4 4-2,4-8-4,5 2-7,-9 3-6,0-1-5,4-5-5,-4-1-7,-4 2-4</inkml:trace>
  <inkml:trace contextRef="#ctx0" brushRef="#br0" timeOffset="318.0182">995 1811 310,'0'3'40,"-4"0"-3,4 3-3,-8 9 2,3 1-6,1 1-4,0 2-4,-4 0-6,4-1-3,-4 7-3,0-1-2,-1-3-1,1 1-1,0 2-2,0 1-1,0-4-2,-5 3 1,5-2-3,0-4-2,4 1-3,-4-4-4,0 0-8,3 1-6,1-2-7,0-1-6,0-7-4,4 0-3,-4 12-9</inkml:trace>
  <inkml:trace contextRef="#ctx0" brushRef="#br0" timeOffset="958.0548">1380 2145 287,'0'0'36,"0"0"-1,0-7-3,0 7 2,0 0-2,0 0-6,0 0-2,0 3-5,0 12-4,0 1-4,4-4-1,-4 6-3,0 1 0,0-5-3,4 5-1,-4 0-6,0-1-5,4-2-3,-4 1-10,0-1-5,0-2-6,0-4-4,0-4-6,0 17-10</inkml:trace>
  <inkml:trace contextRef="#ctx0" brushRef="#br0" timeOffset="1190.0681">1584 1781 382,'4'-7'35,"1"7"-2,3-3-1,0 0-7,4 0-6,-4-4-5,5 6-3,-5-6-5,4 4-5,0-6-8,-3-1-6,-1 4-8,0-1-5,4 1-6,-8 1-9,5 2-4,11-3-7</inkml:trace>
  <inkml:trace contextRef="#ctx0" brushRef="#br0" timeOffset="1384.0792">1625 1963 363,'0'0'37,"4"0"1,-4 4-3,0-1-5,9-3-8,-1 0-6,0 0-4,0-3-3,0 3-2,5-4-1,-1-5-3,-4 4-2,4-5-6,-3 1-8,3 3-10,-4-2-10,0 1-8,5 1-7,-5 0 1</inkml:trace>
  <inkml:trace contextRef="#ctx0" brushRef="#br0" timeOffset="1820.1041">2203 1795 260,'8'-5'31,"-4"-1"-2,4-1 1,-4-2-3,4 2 0,-4-2-2,1 1-2,-5-5-1,0 1 1,0 2-4,0-1-5,0-5-1,0 6-1,-5-1-1,1 2-4,4-4 0,-8 5 1,4 2-2,-4-1-2,4-5 0,-4 5-2,3 1 0,-3 3 0,0 3-1,0 0-1,-4 6 1,3 4 0,-3-1-1,0 10 0,0-1-1,-5 2 2,5 3-1,0 1 0,-1 7 2,1 0 0,4-1 0,0 0 0,0 3 0,8 2 1,-5-5-2,5 1 1,0-1-1,0-5 0,9-4-1,-1 1 0,0-7 2,8-6 0,1-3 1,-1-6 0,0-3 0,1-6 1,3-4 1,1-8 0,-5-1-1,1-2-1,-5 0-1,4-1 0,-12 1-1,5 0-1,-9-1 0,0 4 0,0-1 1,0 4-3,-9-1-4,5 5-6,-4-2-4,-4 0-13,4 5-10,-1 5-16,-23-13-20</inkml:trace>
  <inkml:trace contextRef="#ctx0" brushRef="#br0" timeOffset="2900.1659">10006 1483 263,'0'0'34,"0"0"-1,4-3-5,0 3 1,-4 0 0,0 0 3,4 0-3,4 0-5,-4-6-4,4 6-2,1 0-6,3 0 1,-4 0-1,4 0-4,1 0-2,-5 3 0,4 6-1,0-5-1,5 11 0,-5 0-3,4 1 1,-3 3-1,3-2 0,1 4 1,-5 4 0,0-1-1,4 2-1,-3 1 1,-1-3 1,0 4-2,1-1 0,-5 0 0,0 2 1,0-5 0,0-1-1,-4 0 0,5-3-3,-1-1-3,-4-1-2,0-5-3,0-1-1,0-4-6,0 2-8,0-4-3,0 1-10,1-7-3,-5 0-9</inkml:trace>
  <inkml:trace contextRef="#ctx0" brushRef="#br0" timeOffset="3179.1818">10231 1725 351,'-4'3'43,"0"0"-2,0 10-4,0 0-4,-1-2-7,1 5-6,0-2-3,0 5-8,4-1 1,0-3-3,-4 1-2,4 2-1,0 1 0,0-5-1,0 2-2,-4 0 1,4-2-3,-4 2-4,0-5-3,4-1-3,-4 3-7,0-4-5,4 2-7,0 2-4,0-7-10,-5 4-1,5 1-10</inkml:trace>
  <inkml:trace contextRef="#ctx0" brushRef="#br0" timeOffset="3612.2066">10612 2016 394,'0'0'22,"0"-3"-5,4 3-3,-4 0 2,4 0 4,0 0-2,0 0-3,-4 3-3,4-3-2,4 3-4,-8-3 2,8 0 0,-3 6-1,3-2-2,-4 0-1,0 3-2,0-4 1,4 6-2,-8-2 1,4-4-2,-4 6 0,0-7 2,4 8-2,-4-4-1,0 7 0,0-7 0,-4 5-1,4-1 3,-8 2-1,4-5 1,0-6-2,0 9 2,0-4 1,0-3 2,0 4-1,4-7 1,-5 6-2,5-3 1,0 4 0,0-4-1,0-3 1,0 3-1,5-1 0,-1-2 0,0-2 0,12 2-2,-4 0 0,1-3-4,3 0-2,-4-4-4,1 4-4,-5-3-6,0-1-6,0 1-8,-4 0-5,4 3-8,1-2-1</inkml:trace>
  <inkml:trace contextRef="#ctx0" brushRef="#br0" timeOffset="3844.2199">10964 1661 406,'0'-3'33,"0"0"-7,0 3-2,0 0 1,8 0-3,-8 0-7,12 0-2,0 0-5,1 0-2,-1 0 1,4-3-3,-3 0-4,-1-4-4,4 2-2,-3-7-8,3 5-10,-4-2-6,1-1-10,-5-1-3,16-2-13</inkml:trace>
  <inkml:trace contextRef="#ctx0" brushRef="#br0" timeOffset="4038.231">11013 1827 293,'0'0'36,"0"0"-7,0 0 3,0 0-2,12 0-3,-4 0-7,5 0-4,-5 0-5,0 0-4,0-4-4,9 4-5,-9-9-4,4 3-6,0-1-5,1 1-2,-1-2-7,-4 2-2,4-1-4,-3 1-5</inkml:trace>
  <inkml:trace contextRef="#ctx0" brushRef="#br0" timeOffset="4548.2601">11574 1655 309,'0'0'41,"0"0"-5,0 0 0,0-3 3,4 3-5,0 0-7,0 0-7,4 0-6,0 0-3,1-3-2,3-1-4,0 1-1,0-2-2,1-1-5,3 0-5,0-1-5,-3 1-5,-1-4-7,4 1-9,-7 1-8,3-5-6</inkml:trace>
  <inkml:trace contextRef="#ctx0" brushRef="#br0" timeOffset="4969.2842">11930 1370 360,'0'-3'34,"0"0"-7,0 0 2,4 3 0,-4 0 2,4 0-10,-4 3-1,0-3-5,0 0-5,0 10 1,4-4-2,-4 3-1,0-1-2,0 8-1,0-6 0,0-4-1,0 5 1,0 5-2,0-3-1,0-2 0,0 2-1,0-1 0,0 0-1,0-3 0,0 1 1,0-1 0,0-2 0,0 1 0,8 1-2,-8-3 2,4 1-1,5-7-1,-1 6-1,0-6 3,0 0-1,0 0 1,5 0-2,-5-3 2,4 3-2,-4 0 2,1 0-3,3-3-1,-4 3-1,4-3-3,-8-1 2,13-5-2,-5 3-2,0 2 1,1-4-2,-1 2-6,-4-3-4,0 2-7,0 4-6,1-7-5,-9 2-3,4-1-2,4-1-7</inkml:trace>
  <inkml:trace contextRef="#ctx0" brushRef="#br0" timeOffset="5196.2972">12192 1321 362,'-4'0'45,"4"0"-1,0 0-2,0 3-6,-4 13-3,0-2-5,0 6-5,-5-1-1,5 4-5,0 4-2,0 7-2,0 6-3,-4-1-4,4-2-1,0 1-1,-1-1-1,5 2-1,0-2-4,0-7-3,0 0-4,0-1-5,-4-5-5,4-4-6,4-4-12,1 0-14,-1-8-15</inkml:trace>
  <inkml:trace contextRef="#ctx0" brushRef="#br0" timeOffset="6310.3609">19328 1242 271,'0'0'33,"0"-4"-7,4 4-5,-4 0-2,8 0 0,0 0 2,4 0 0,1 0-4,-5 0-6,4 4-1,1-4-2,-1 3-1,0 9 0,0-2-2,5 1 3,-5 2-1,0 0-1,-4-2 0,5 5-1,-9 0 2,8 4-2,-8 2-1,4 2 1,1-6-2,-1 10 3,0-1 1,-8 4-3,4 0 0,4 3-1,-4 2-2,0-2 0,5-1 0,-5 1 0,0-3 0,0 0 1,-4-8-1,4 3-4,4-9 0,-4 2-2,0-4-4,1-3-3,-1 1-2,0-3-5,4-6-3,-4 3-3,4-7-7,-4 0-9,0 0-8</inkml:trace>
  <inkml:trace contextRef="#ctx0" brushRef="#br0" timeOffset="6573.376">19520 1622 345,'0'3'34,"0"-3"0,0 1-1,0 15-5,-4 3-4,0-4-6,0 0-4,0 3-3,-4 1-2,3 0-2,-3-1-3,4 1-1,-4-2 1,4 2-3,-4-1-3,4 1-4,-5-5-5,5-1-4,-4 0-7,4 2-2,0-3-3,0-3-2,4 1-5,-8-1-5,-5 15-8</inkml:trace>
  <inkml:trace contextRef="#ctx0" brushRef="#br0" timeOffset="7145.4087">19823 1884 330,'0'0'21,"0"0"-3,0 0-5,4 0 1,-4 0 0,0 0 4,4 0-1,-4 3-1,8 0-2,1 0-2,-5 1-1,-4-1 1,8 0-2,-4-3-2,0 3-3,0-3 2,4 3-4,-3 0 0,-1 1-1,4-3 0,-4 2-1,0 1-1,-4-1 1,0 0 0,0 0-1,0 3-1,0 1 2,0-1-1,-4-1 0,4 5 0,-8-4 0,0 3 0,3-2 0,-7-6 0,4 9 0,4-4-1,4-3 2,-4 1-1,4-4 0,0 0-1,0 3 2,0 0-2,0 0 0,4-3 2,4 0 0,0 3-1,-4-3 2,5 0 0,-1 0 1,0 0-1,-4 4 0,4-4 1,-4 1-2,0 2 0,0 0 3,-4 4-1,9 2 1,-9-2 0,4-1 2,-4 2 0,0 2-2,-4-7 0,4 3 2,-9 4-1,5-1-1,-4-4-2,0 1 1,-4-3-2,4 1 1,-5-4-1,9 3-3,-8 0-2,4-3-5,-1 0-2,1 0-3,4 0-8,0 0-8,0 0-7,4 0-8,0-3-6</inkml:trace>
  <inkml:trace contextRef="#ctx0" brushRef="#br0" timeOffset="7406.4236">20183 1676 358,'0'0'38,"0"0"-7,4 0-1,1 0-4,7 0-4,-4 0-6,-4-4-5,8 4-1,1 0-4,-5 0-3,4 0-4,-4 0-5,5 0-5,-5-1-5,0 1-8,0-10-8,-8 7-9,4-3-6</inkml:trace>
  <inkml:trace contextRef="#ctx0" brushRef="#br0" timeOffset="7594.4344">20187 1838 310,'0'0'31,"0"0"5,5 3 0,-5 0 0,12-3-7,-4 3-8,4-3-5,1 3-4,-1-3-4,4 0-7,-3 0-8,-1-3-7,4 0-9,-4-3-6,5-2-8,-5-2-8,21-12-5</inkml:trace>
  <inkml:trace contextRef="#ctx0" brushRef="#br0" timeOffset="8235.471">20589 1440 382,'0'-3'38,"0"0"0,0 3-7,0 0-2,0 0-6,4 0-4,-4 0-4,8 0-2,0 0-2,4 0 0,-3 3-3,-1-3-2,4 0 3,-4 0-2,5 3 0,-1-3-2,0 3 3,-4-3-3,5 4 0,-1-4-2,-4 0 1,4 3-2,-3 0-1,-1 3-1,-4 4 2,-4 4-1,4-1-2,-4 0-1,0-2 0,-4 2 0,0-1-1,-4 3 2,-1-6 1,1 1-1,0 1 0,0-2 0,0-2 0,-5 2 1,5 1 0,0 2-1,0-4 0,0-1-1,3-1 0,1 4 0,-4-6 0,8 3 0,-4 2 0,0-2 0,4-4 0,-4 6 1,4-4 0,0-2 0,4 1 1,-4 2 0,4 0 0,0 1 1,4-1 2,5 0 2,-5-4-1,0 4 0,0-3-1,5 1 0,-9 2-1,4 0 0,0 1 1,-4-1-1,4 2-1,0-2 0,-3 4 0,-5-1 0,0 1 3,0 4-1,0-4 0,0 3 2,-5-2-2,-3 1 2,0 4 0,-4-8-2,0-1 0,-1 5 1,1-5-1,0-1-1,-1-1-1,1 1 0,-4 1-2,8-4-3,-1 3-6,-7-3-4,12 0-6,-8-3-3,3 0-9,1 0-4,-4 4-12,0-4-5,-1 3-4,-44 11-5</inkml:trace>
  <inkml:trace contextRef="#ctx0" brushRef="#br0" timeOffset="9982.571">2587 1747 287,'0'0'43,"0"0"-4,0 0 1,-4 0-1,4 0-4,0 0-6,0 0-4,4 0-9,-4 0-1,0 0-6,0 0 0,0 0-4,9-6-4,-9 6-5,4-3-8,-4-1-6,0 4-10,8 0-11,-8 0-13,4 4-10</inkml:trace>
  <inkml:trace contextRef="#ctx0" brushRef="#br0" timeOffset="10176.5821">2620 2009 270,'0'0'36,"0"0"-2,0 0-2,0-3-3,0 3-6,0 0-7,0 0-4,0 0-3,0 0-6,0 0-7,0 0-8,0 0-6,0 0-9,0 0-8,0 0-6</inkml:trace>
  <inkml:trace contextRef="#ctx0" brushRef="#br0" timeOffset="11095.6346">696 2685 173,'0'0'26,"8"0"2,-8 0 0,0 0-3,0 0 3,4 0-4,0 0 0,9 3 0,-1-3 3,0 3 0,5-3 0,-5 4-2,8-4-5,1 0-5,-1 0-3,1 0 0,-1-4-1,5 1-1,-5-6-2,5 2-1,-1 3 0,-3-3-4,7 4 2,-11 0-2,12 0 0,-9 0 1,9-1 2,-5 4-1,5-3 0,0 0 1,7-2 0,1 2-2,0 0 1,8-3-1,-4-1 0,4 1 0,-4-1 0,0 1 0,0 0 0,-4 4 1,4-4-1,0-1-2,-5 4 0,1 0 1,-4 0-2,0 0 0,4 0 1,-5 3-2,5-4 1,0 4 1,4-4 0,0 4 0,0-7 0,0 1 0,-4-1 1,0 1-2,-1 0 0,-3-1 0,0 3 1,0 0-2,-1-2 1,1 3 0,-4-3-1,-1 2 1,-3-2-1,4 3 0,-1-2 0,-3 2 0,-1-3 0,1-1 0,-4 4 0,-1 0-1,0-4 0,-3 7-2,-5-3-1,0 0-1,-3 3 2,-5 0-2,0 0 0,-4 0-3,4 0-1,-4 0 0,0 0-4,0 0-1,0 0-3,0 3-7,-4 7-10,4-4-9,0 1-14</inkml:trace>
  <inkml:trace contextRef="#ctx0" brushRef="#br0" timeOffset="29848.7072">3181 1615 121,'0'-6'9,"-4"-1"1,0 1 3,4 3-5,0 3 0,0-5-2,0-1 4,0 3-3,0-1 2,0 1 0,0-3-4,0 0-2,0 2-1,0 3-2,0 1 3,0-7 4,0 4 1,0 0 1,0 0 2,0 0 0,4 0-4,0-4 4,-4 7 2,4 0 0,0-3 5,-4-3 0,4 2 2,-4 3 0,0 1 1,0 1-1,0-1-3,4 0-1,-4 0-4,0 0-2,0 0 0,-4 0-3,4 0 2,0 0 0,0 0-2,0 7-3,0 2 4,0 1-5,-4 3 2,0-2-1,-4-2-1,0 7 0,0-5 0,-1 5-2,5 0 0,-4 5 0,4-2 0,-8 1-2,4 1 3,-1 1-2,1 5 3,0-1-2,-4 1 2,8-3-1,-1 4 0,1 3 0,0-1 1,0-3 0,0 5 1,0-2-1,0 3 1,4 4-2,0-1 1,0-5-2,0 3 1,0 0-1,8 2 0,-4 1-1,4 0-1,1-7 2,-1-2-4,4 3-2,0-8-3,-3 0-6,3-9-5,-4-1-6,4-1-7,-4-4-8,1-1-9,-1-1-7</inkml:trace>
  <inkml:trace contextRef="#ctx0" brushRef="#br0" timeOffset="30435.7408">3468 1777 388,'0'0'45,"0"0"-6,0 0-4,0-3-4,0 3-9,0 0-6,0 0-2,0 0-4,0 0-3,0 0 0,0 3 0,0 1-1,0 5 1,-4 9-1,4 4-1,0-5-2,-5 7 0,1 5-2,-4 1 2,0 0-2,0 0-1,-5 5 1,5-1 0,-4-1-1,4 0 0,-4-5 0,3 0-1,1-4 2,0 3-1,0-8 0,0-3-1,4-5 0,-1-1 1,1-10-1,4 0-4,0 0 0,0 0 0,0-10 0,4-4 1,5-12-1,3-4 1,-4 3 0,4-5-2,5-1 1,-5-4 1,0 1 1,5-7 0,-5 0 2,0 2-1,1-4 1,3 4 0,-4 1 4,-4 8 1,1 2 1,-1 3 3,-4 8-1,4 1 2,-4 3-2,4 5 0,-8 5 0,4 2 0,5-2-1,-9 5 0,4 0-2,4 0 0,0 8 2,-4 3 0,0 12-1,0 4 0,0 3-2,1 3 0,-1 4-1,-4 1 0,8-5-2,-4 7 1,0-3-1,-4-1-2,4-2-4,-4-1-4,4-3-2,-4-1-3,4-2-3,0 0-4,0-2-10,-4-1-7,0-8-8,0 5-7,-8 28-10</inkml:trace>
  <inkml:trace contextRef="#ctx0" brushRef="#br0" timeOffset="30664.7539">3410 2086 405,'0'0'40,"0"-3"-9,0 3-3,8-4-4,-8 4-4,9-8-4,3 5-4,0 3-4,1-3-2,3-3-1,-4-1-1,9 1-4,-5 0-5,0 2-5,-3-2-7,3 5-10,0-3-8,-3 1-11,-1 0-6</inkml:trace>
  <inkml:trace contextRef="#ctx0" brushRef="#br0" timeOffset="30903.7676">3869 2025 384,'0'0'40,"0"0"-4,0 0-3,0 0-3,8 0-6,0 0-3,0-3-4,5 0-4,-1 0-3,-4-4-2,4 1-3,1-3-1,-1 4 0,4 2-4,-3-1-5,-1 1-4,-4 0-5,0-3-7,-4 6-8,5 0-5,-1 0-6,-8 0-5,4 0-5</inkml:trace>
  <inkml:trace contextRef="#ctx0" brushRef="#br0" timeOffset="31478.8005">4352 1916 261,'4'-4'33,"-4"1"-5,4-3 0,0 3 3,-4 0-1,0-4 2,0 4-6,4 0-3,-4-4-4,0 1-3,0-2-3,4 2-4,-4-1-3,0 1 1,0 0-2,0-2-1,4-2-1,-4 1-1,5 2 0,-5-2 0,0 1 1,-5-2-1,5 4-1,0 0 0,-8-1 0,4 6 0,-4-4 0,0 0-1,4 2 1,-4 3-2,-1 0 1,5 0 0,-4 0 0,0 3 0,0 0-1,-5 4 0,9-3-1,-4 6 1,0 0-1,0 1-1,0 1 1,-1 4 0,1-1 2,4 4-2,-4-2 1,0 5-1,0 2 1,3 5 0,1-5 2,0 0-1,0 1 0,4-1 0,-4 1-1,4-4 0,0-2 1,4-2 0,-4-1 1,4-4-2,4-3 1,5 1 1,-5-7 0,0 0 3,0-6-1,0 0 3,1-7 1,3-4-1,-4-2 0,4-3 0,-3 1 0,-1-1 0,0-1-2,0 0 1,0 0 0,-4-2-1,1 1-2,-1 2 0,0 4 0,-4-4-3,0 5-3,0-2-4,0 3-4,4 6-3,-4-6-5,4 3-8,4 4-6,-4 3-9,-4-2-3,4 2-5</inkml:trace>
  <inkml:trace contextRef="#ctx0" brushRef="#br0" timeOffset="31775.8175">4786 1671 381,'4'0'26,"-4"0"1,0 0 3,4 8 0,-4-2-5,0 10-3,0-2-5,0 5 0,0-1-4,4 1-2,-4 5-1,0-2-2,0 2-3,0-2-2,0 2 1,4 1 0,-4-1-5,0-3-2,0 8-2,0-9-6,-4 7-1,4-1-5,-4-2-5,4-5-7,-4-2-2,4-1-5,-8-3-6,8-2-2</inkml:trace>
  <inkml:trace contextRef="#ctx0" brushRef="#br0" timeOffset="32040.8326">4618 1671 422,'0'0'35,"0"0"-6,0 0-1,0 0-2,8 0-3,0 0-4,5 0-4,-1 1-2,0 3-1,5 2-2,3 0-3,-4-3-1,1 1 0,3-4-2,1 3-1,3-3-1,-3-3-2,7-1 1,-3 4-3,-4-3-5,-1-3-6,0 0-4,-3 6-7,3-4-7,-7 4-8,-1 0-6,-8 0-5,-4 19-9</inkml:trace>
  <inkml:trace contextRef="#ctx0" brushRef="#br0" timeOffset="32278.8462">4606 2215 286,'0'0'23,"8"0"3,-4-4 2,12-5 0,5 4 1,-1 2-2,-3 0-4,3-7 1,-3 1-5,3 2-4,5 1-4,-1-4-4,1 6-2,-5-3 1,1-2-3,-1 2-6,-3 1-4,-1 3-10,-4 1-9,0-1-8,5 3-5,-5 0-6,17 0-7</inkml:trace>
  <inkml:trace contextRef="#ctx0" brushRef="#br0" timeOffset="32675.869">5117 1401 317,'0'0'32,"9"3"5,-9 16 1,4-8-2,8 11-4,0-4-4,1 4-4,-5 2-2,4 8-5,0-9-2,1 4-1,3 2-2,-4 1 1,1 0-4,-5 1 2,4-1-3,-4 2 0,0-2 1,1 0-3,-5 0-2,0 5 2,-4-5-3,0 4 0,0-1 0,0-3-2,0 5 0,0-4 0,-4-1 0,-4-6-4,-1 4-3,5-4-2,-4 3-3,0-1-3,0-6-4,-1-1-4,1-1-7,0-5-10,-4-4-10,4 2-5,-21 8-9</inkml:trace>
  <inkml:trace contextRef="#ctx0" brushRef="#br0" timeOffset="33026.889">5613 1474 336,'4'0'33,"-4"0"-6,0 3-1,0-3 6,0 9-3,0 14-2,0 1-7,-4-2-1,-4-2-4,8 11-2,-9 0 0,9 3-1,-4 2-2,4 1-3,0 0 0,-4-1-1,4 4-1,-4-4-3,0-2 2,-4-4-2,4 2 0,4-2-4,-4-3-1,4 0-4,0-2-4,0-1-4,0-1-5,0-3-9,-8-1-11,8-4-8,-5 7-5</inkml:trace>
  <inkml:trace contextRef="#ctx0" brushRef="#br0" timeOffset="33477.9148">5916 1556 325,'0'-1'31,"0"1"-6,0 1 2,0 3-1,0-4 0,-4 6-1,4 10-5,-4-5-5,-9 5-3,5 0-2,-4-2-3,0 5-3,3-1 1,-3 1-1,0-2-2,4 5-1,-5-4 0,-3 1 0,4 0 0,4-5-1,-5 2 0,1 2 0,-4-2 1,-1 0 1,5-2 1,0 2-1,-1 0 0,1-2 3,0-1 0,0-2-2,3 2 0,1-7-1,4 3 0,0-2 0,4-2 0,-4-2 0,4 3 2,0 0 1,4 1-1,4-1 0,4-3-1,-3 2 0,3 1 1,0-2 0,0 2-3,5 0 1,-1-2-1,1-1 0,-1 0 0,0 3 0,5-1 0,-1-2-6,-3 0 0,-5 1-4,4-1-3,-3 0-5,-1 0-10,-4 0-9,0 4-5,0-4-7,-3 0-6</inkml:trace>
  <inkml:trace contextRef="#ctx0" brushRef="#br0" timeOffset="33715.9284">6243 1798 440,'0'0'29,"9"0"-6,-5 0-2,0 0-4,0 0-2,4 0-5,-4 0-2,4 0-3,0 0 0,9-3-2,-9 0-1,0 1-4,0-1-5,5 0-5,-5 0-4,0-4-9,-4 7-7,8-3-6,-7 0-9,7 0-8</inkml:trace>
  <inkml:trace contextRef="#ctx0" brushRef="#br0" timeOffset="33914.9398">6223 2000 318,'0'0'31,"4"0"2,-4 0 4,0 0 1,0 0-9,0 0-4,8 0-8,4 0-5,1 0-2,-1-6-4,0 1 1,1-2-5,-1 1-4,0 0-8,0-1-7,-3 4-10,3 0-10,-4 0-5,0 1-7</inkml:trace>
  <inkml:trace contextRef="#ctx0" brushRef="#br0" timeOffset="34474.9719">6935 1757 223,'0'-7'24,"0"1"5,0 0-4,0-4-4,0 4 1,-8-7-3,8 5-3,0-2 0,-4-2-3,4 4 1,0-5 0,0 0-3,0 2-1,0-1 2,0-4-2,0 3-2,0 5 0,0 2-2,-8-4-1,8 4-1,-8 3-2,8-2 2,-5 2 1,-3-1-2,0 1-2,0 3 0,4 0 1,-8 3 1,-1 4 1,5-6 0,-4 15-2,-5 0 0,5 5 2,0-4 0,-5 12-3,5-5 2,-8 4 0,7 3-1,-3 2-1,0 0 1,-1 4 0,5-1 1,4-1 2,-4-4-1,3-4-1,5 0 0,0-2-1,0-4 1,4-2-2,0-2 0,4-1 1,0-3 2,4-8 2,5-2 2,3-3 2,0 0-1,5-5 4,-1-8-1,1-2-1,-5-3 0,9-1 0,-9-2 1,5-1-3,-5 1 0,-4-4-1,5 1-3,-5 0 1,0-4-1,-4 1-3,1 0 1,-5 1-2,0 6 0,0-3-3,-4 3-3,0 1-5,0 4-1,-8-1-5,4 4-3,-5 4-6,-3-2-7,4 4-12,0-1-12,-4 7-12</inkml:trace>
  <inkml:trace contextRef="#ctx0" brushRef="#br0" timeOffset="50512.8892">1535 3116 196,'0'-5'34,"0"2"-4,0 0 1,4 0-5,-4-1 1,4-2-2,-4 6 1,0 0-2,0 0 2,0-3-4,5 3-2,-5 0-3,0 0-2,0 0-5,0 0 1,0 0-3,0 0-3,0 0 2,0 0-1,0 3 0,0 3-1,0 4 0,-9 7 0,5 3-3,-4-9 1,-4 8 1,4 0 0,3-2-2,-7 2 2,4 2-1,0 3 0,0 1-2,-1-1 0,-3 3 1,4-1 1,0 4 0,-4 0 1,-1 2 2,1-2-1,0 0-1,3 4 2,1 2-1,0 4 2,0 3-1,4 3 0,0 10-1,-4-2 0,-5 4-1,13-3 1,-4 3-1,4 1 3,0-2-4,0-1 1,0-2 1,4-1 1,0 2-1,5-1 0,-1 8-1,0-5 3,0 5-2,0 2 1,0-2 1,1-2-1,3-4-1,-4-7 0,4-4 0,1 1 1,-1-6-2,0 0 0,1-7 0,-5 2 0,4-5-2,-4-6 0,4 5 0,1-12-1,-5 2 0,-4 2-1,4-2 2,0-8-2,1 2 0,-1-4 0,0 1 1,-4 1-3,4-5-1,-4 4-2,5-1-2,-1 2-1,-4-1-3,0 3-1,0-7-3,0-1-3,-4 1-3,4 1-5,0-1-6,0-3-7,-4-3-14,0 6-14</inkml:trace>
  <inkml:trace contextRef="#ctx0" brushRef="#br0" timeOffset="55214.1581">1961 3370 159,'0'-6'18,"-4"6"1,4-3 0,0 3 2,0-3 4,0-1-6,0 4 3,0-3-2,-4 3 0,4 0-2,0-1-1,0 1-4,0 0-2,-4 1-2,4-1 2,0 3 5,0 10-2,0 0 1,0-2-2,0 5-1,0 0-2,0 1 0,0 2 0,0-1-4,0 7-2,0-4 3,0 4-5,0-4 2,-4 3-3,0 1 1,4-4-1,0 1-1,0-1-1,4 3-3,-4-5-2,4-3-9,0 4-7,4-4-4,-8-6-4,8 1-7,4-5-13</inkml:trace>
  <inkml:trace contextRef="#ctx0" brushRef="#br0" timeOffset="55925.1987">2727 3351 177,'0'0'22,"4"-1"4,-4 1-7,0-4 4,4 4-4,4-3 0,0 0-1,4 0-4,-3 3-1,3 0 3,0-3-3,5 0-1,-1 3 2,0-4-3,1 4 0,-1 0-4,0-3-2,-3 3 0,-1 0-2,-4 0 0,-4 3 2,-4 1 0,8 2 0,-8 7 2,0-2-2,0 1 0,0 1-1,0 1 1,0 2-1,-4-1-2,0 1 2,0-1 0,-4 0 2,0 1-2,4-4 2,0 6-2,0-5-1,-5-1-1,5-1 3,0-1-2,0 3-1,4-4 0,-4 2-1,0-1 1,4-1 0,0 1 0,0-5 0,0 4-2,0-6 2,0 1-1,8 2 1,-4-6-1,4 6 2,9-6-2,-9 0 0,4 0 0,0 0 0,5-3-1,-5 0 2,5-3-2,-1-4 0,-4 2 0,0 2 0,5-1-4,-9 1-3,4 0-2,-8 3-8,0-4-3,5 4-7,-5-2-6,-4 2-3,0 3-4,-4 0-10</inkml:trace>
  <inkml:trace contextRef="#ctx0" brushRef="#br0" timeOffset="56299.2201">3713 3224 269,'8'0'17,"-8"0"2,9 0 3,-9 0 2,4 0 4,4 3 0,-4 2-1,0 1 2,0 7 0,4 3-4,-4-5-5,-4 5-4,5 0-1,-5 1-1,4 2-3,-4-1-3,0 1-1,0-2-2,0 6 0,0-3-2,0 3 0,0-3-2,0-1-1,0-4 1,0 1-1,0 0-4,4-5-5,0 5-3,-4-2-8,4-5-7,-4-2-5,0-4-7,0 3-8,0 10-9</inkml:trace>
  <inkml:trace contextRef="#ctx0" brushRef="#br0" timeOffset="58690.3569">2092 4156 116,'4'-5'5,"-4"2"2,0-4 0,0 4 2,0-3 6,0-1-1,0 1-2,0-2 2,0-1 2,0 2-3,0 4-1,-4 0-5,-4 0 4,0 3 0,4-4-3,-9 4-2,5 0 1,0 0-3,-4 0-4,3 4 4,1-4-1,-4 6-2,4 4 2,-5-4 0,-3 2-2,4 8 2,4-10 2,-5 7-1,1-2 4,4 5-2,-4 0 1,3 1 1,1 4 0,0 1 4,0 2 1,4 5 2,0 1-4,4 0-1,0 0-2,0-1-3,0-2-1,0 0-1,8 2 0,0-2 0,4-7-2,9-4 1,-5-10-2,1 4 1,-1-10-1,0 0 0,1-3 0,-1 0 1,0-7-2,1-3 1,-5 4 0,0-5 1,-8 1 0,5 0-1,-1 2-1,-8-5 2,4 7-1,-4 1 0,0-2 4,0 1-2,0-1 1,0 5 3,-4-1 1,-4-4-1,-1 1 0,5 2 0,-4 1-1,4 6-2,-8 0 0,8 0-1,-4 0-1,3 3 0,-7 4 0,4 2 1,0 4-4,-5-2 0,5 2-4,0-4-6,4 1-8,-4-2-3,8-8-5,0 6-4,4-6-1,-4 0-5,4-3-2</inkml:trace>
  <inkml:trace contextRef="#ctx0" brushRef="#br0" timeOffset="59026.3761">2825 4172 295,'4'0'14,"0"0"-5,-4 0-2,4 0 3,-4 0 1,8 0 3,-4 0 2,1 0 4,-1 0 0,4 0 1,-4 0 0,0 0 0,0 0-2,0 0-4,4 0-4,-4-4-4,1 1 0,3 0-3,-4-3-2,4 1-2,-8-2-5,8 1-6,-4 0-4,-4-1-3,4 4-4,0 0-2,1 0-4,-1 0-3,0 1-4,-4 2-2,20-6-4</inkml:trace>
  <inkml:trace contextRef="#ctx0" brushRef="#br0" timeOffset="59318.3928">3148 3866 267,'0'0'23,"0"0"-3,0 7 4,0-6-1,0 15 3,0 0-2,4-2 1,-4 9 1,0-3-1,4 3-2,1 0-5,-5 1-3,0 2-5,0 1-2,0-2-2,0-1-1,0 3-2,0 2 0,-5-6-4,1-2-2,0 8-3,4-5-3,0-5-3,0-2-3,0 5-2,0-4-5,0-5-5,0-1-5,8-1-3,1 5-15</inkml:trace>
  <inkml:trace contextRef="#ctx0" brushRef="#br0" timeOffset="59948.4289">4045 4132 177,'4'-3'19,"0"-1"3,-4 1-4,0 0 4,4-3-3,0 4-2,-4-4-3,0 3 1,0-4-1,0 1 0,0 3-1,0-4-3,0 1-1,0 1-2,0-1 2,-4-1 1,0 1 0,0-3 2,0 2-1,0-1-3,-4-1 1,-1 2-4,1-2 0,0 4 0,4-4-1,-4-1 0,0 4-2,-1-4 0,-3 4 2,4 1 0,-4-5-2,-1 4-1,5 0 0,-4-1 0,8 4-1,-9 0 0,5 3 0,-4 0 2,4 0-1,0 0 0,-1 3 0,1 4-2,-4 2 2,8 7-2,-4-2 2,-5 5-2,5-1 2,0 4-1,4 8 2,0 0 1,0 1-2,4 0 0,-4 0 0,4 2 1,0-3 0,0-4-1,0 1 0,8-5 1,0-8 2,0 2 2,5-11 2,3 1-1,4-6-1,-3-3 3,-1-5-3,0-5-1,5-2 1,-1-3 0,-3 2-1,-1-1-1,-4-6-1,5 6-1,-13-2 0,4 1-2,-4 3-1,0-1-4,-4 1-2,-4-1-3,0 4-6,0 1-13,-4 1-3,0 0-4,-1 1-5,5 6-2</inkml:trace>
  <inkml:trace contextRef="#ctx0" brushRef="#br0" timeOffset="62669.5845">1760 5092 273,'0'-3'45,"0"-4"3,0 4-3,5 0-1,-5-5-5,4 2-5,0 3-7,0-4-6,8-2-2,-4-1-6,0 5-1,1-1-3,-1 3-1,4-4-2,-8 4-2,8 0 1,-3 0-2,3 3-2,4-6-1,1 4 0,-9 2-4,4-3-2,0 3-3,-3 0-3,-1-3-1,0 3-5,0 0-2,-4 0-7,9-5-4,-5 3-8,0-1-3,0-3-6,9-10-3</inkml:trace>
  <inkml:trace contextRef="#ctx0" brushRef="#br0" timeOffset="62909.5982">2182 4755 255,'0'-3'29,"0"1"-1,0 2-4,0 0-3,4 0 3,-4 0 2,4 0 0,0 2-1,0 10-4,1 4-2,-5-1-1,4 7-6,0-3 0,-4-1-5,0 2 0,0 6-3,0-6-1,0 6 0,0-2-1,0 1-4,-4-4-5,4 6-7,-4-5-9,4-5-6,0 6-8,-5-6-8,5-1-6</inkml:trace>
  <inkml:trace contextRef="#ctx0" brushRef="#br0" timeOffset="63298.6205">2866 4946 293,'0'0'38,"0"-3"-9,0 3-1,4 0 0,-4 0 1,8 0-4,0 0-2,5 0-5,-5 0-5,4-4-4,-4 1-1,4-6-2,1 2-2,-1 1-4,-4 4-2,5-4-8,-5 3-9,-8 3-4,4 0-5,0-3-5,0 3-6,-4-4-3</inkml:trace>
  <inkml:trace contextRef="#ctx0" brushRef="#br0" timeOffset="63743.6459">3103 4682 308,'0'-3'26,"0"3"-2,4 0 4,5-4 5,-1 4-1,4-3-6,-4 3-5,4-3-6,-3 3-3,3 0-5,0 0 0,1 0-4,-1 0 0,-4 3 0,-4 0-1,0-3-1,0 0 0,4 4 1,-8 2-1,5 7-1,-1-7 1,-4 5 0,0-1 2,0 2-1,0 1 0,0 1 1,0 2-1,-4-1 2,-1 4-1,1-2 0,0 2 0,-4 0 1,4-4-2,0 4 0,0-5 0,0 2 0,4 0-1,-4-2 0,0 2 0,-1 0 1,5-2 0,-8-1-1,8-2-1,-4-1 1,4-1-2,-4-2 1,4-1 0,0-1 1,0-2-1,0 0 0,4 0 0,0 0 0,4 1 0,1-4 0,3 0-1,4 0 0,1 0-2,-5 0-2,0-4-4,-4 1-4,1 0-5,3 0-4,-4-2-5,4-1-2,1-1-3,-1 1-5,-4 0-2,29-1-7</inkml:trace>
  <inkml:trace contextRef="#ctx0" brushRef="#br0" timeOffset="64056.6638">3848 4807 331,'4'0'26,"-4"0"-4,5 0 0,-5 0 7,0 0 1,8 0-1,-8 0-5,8 0-5,-8 0-4,8 0-1,0 0-4,-4-3-2,0 3-1,5-3-1,-1 0-2,0-3 0,-4 1-2,4 2-2,5-1-3,-9-2-2,-4 0-3,4 2-4,4-2-6,-4 3-3,0-5-9,0 2-4,0-4-4,0 4-5,5-9-6</inkml:trace>
  <inkml:trace contextRef="#ctx0" brushRef="#br0" timeOffset="64319.6789">4176 4493 281,'0'-4'32,"4"1"-5,-4 0-3,4 3-4,0 0-1,-4 0 4,0 0 2,0 3 2,4 4 0,-4 9-4,0-2-4,0 11-2,0-1-5,0 0-1,0 5-3,0-2-3,0 3-2,0-2 2,0-4-3,0 0 1,-4 2-3,4-6-4,0-4-3,0 2-2,0-2-4,0-4-6,-4-1-10,4-4-5,0-4-9,-4 0-5,4 16-8</inkml:trace>
  <inkml:trace contextRef="#ctx0" brushRef="#br0" timeOffset="65156.7268">4303 2949 183,'0'0'16,"4"0"3,0 0-5,-4 0 0,0 0 0,0 0 2,0 0 1,0 2-4,0 4 3,0-3-1,4 13 0,-4-5 1,8 2 0,-8 0 0,8 2-1,-3 0 2,-1 1-1,4 1 1,0 2 0,0 2-3,4 1 0,-3 2-4,-1 5 0,8 1 2,-3 0-3,-1 3 0,4 7-1,-4-3 0,5 2 0,-1 4-1,-4 0 0,1 3 0,-1 1 1,-4-1-2,5 5-1,-9 4 0,4 9 1,0 1-2,0-1 0,0-2 0,-4-2-1,1-1-1,-1-5 2,-4 5 0,0-7 0,0-4-1,-4-2 1,-1 0-1,1 10 1,-8-6-2,12 3 1,-8 6-2,0-8 0,0 1 0,-1 1 0,5-6-1,-4-4 0,0-3 0,4 0 0,-4-5 1,3-5-1,1-3-1,0 0-2,-4-2-1,-4-1-3,4-5-2,-1 2-3,5-5-1,-8-2-3,4 2-3,-4 0-2,3-8-9,-3 1-6,0 7-8,4-3-5,-1-10-6</inkml:trace>
  <inkml:trace contextRef="#ctx0" brushRef="#br0" timeOffset="65748.7606">4954 3016 189,'0'0'17,"0"0"-8,0-7-2,4 7-4,-4-6-5,0 3-6,4 0 3,0 0 0,0 3-1,0-4 1,-4 1 1,8 2 4,-8-3 0,9 4-1,-9 0-3,0 0-12</inkml:trace>
  <inkml:trace contextRef="#ctx0" brushRef="#br0" timeOffset="66949.8293">5011 2990 175,'-4'0'21,"4"0"-4,0 0 2,0 0-5,0-3 0,0 3-1,0 0 0,0-5 6,0 5-3,0-3 2,0 3 0,0 0 2,0 0 2,0 0-2,0 0-2,0 0-1,0 0-3,0 3 1,0-3-5,0 0 1,0 0-2,0 4-2,0-4 1,0 4-1,0-4 0,-4 13 1,4-3-1,0-1 0,0 5-2,-4-7 2,-4 6-1,8 1 2,-9 8-2,5-3-2,4 2 0,-4-1 1,0 3-1,4 1 1,-4 1-3,0 2 2,0 3-2,-4 2 1,-1-2 2,9 4-1,-4-4 0,-8 0-1,8 2 1,-4 1 2,0 1-3,4 5 1,-1-2 1,-3-1 0,0 11 1,4-8-2,-4 7 1,4 1-1,0 3 1,-5 3-1,5-4-2,4 0 0,-4-1 0,0-2 1,0 4-1,0-4 1,4 0 0,-4 0 0,4-2-1,0-4 1,0 3-1,0 0 1,0 3 0,0 6 1,0-5 1,4 0 1,0-1-1,0-6-1,4-3 1,0-2 0,1-2-3,-5-3 0,4-6 0,4-2 0,1-4-2,-5-2 1,4 3 0,0-5 0,1-4-1,-1-1 1,-4-2-1,4-3 0,-8 3 0,5-1-4,3 0-2,-8-2-2,0-1-3,4 3-3,-4-4-2,0 7-5,1 1-2,-1-1-7,-4 2-10,0-1-13,0 3-13</inkml:trace>
  <inkml:trace contextRef="#ctx0" brushRef="#br0" timeOffset="72546.1494">5535 3278 151,'0'0'10,"4"0"2,-4 0 2,0 0 0,0 0 7,4 3-2,-4-3 0,4 0-2,0 0 3,-4 0-1,0 0 0,0 0 0,0 0-1,0 0 1,5 0 0,-5 0 1,0 0-1,0 0-2,0 0-1,0 0-5,0-3-2,0 3-1,0-8-4,0-5-1,0 4 0,0-1-2,-5-4 0,5 1 1,0 1 1,-4-3-2,0 6-1,0-1 0,4-3 2,-8 6-2,4-6 0,0 6 0,0 1-1,-4-5 1,-1 5 0,5-1 1,-4-2-1,-4 2 0,4 1 0,-1 6 0,-3 0 0,8 0 0,-4 0 0,0 3 0,-1-3-1,-3 7 1,4 2-1,0 1 1,0 4-1,4-5 1,-5 7 0,1-1-2,0 1 2,4-1-1,-4 6 1,8-2 0,-4 2 0,-1-2-1,5-2 0,-4 3-1,4-3 2,4-1-1,-4-3 1,9-5-1,-1-2 0,4 0-1,0-3 2,5-3 0,-1 0 0,-4-3 1,5 3 0,-5-3-1,4-3 0,-3-5 0,-1-2 0,0 3 1,-3 4-2,3-2 2,-4-1-2,0 2-1,-4 1 3,4-1 0,-3 1 1,-1 0 1,0 1-1,0 2 1,-4 0-2,0-4 2,4 4-2,0-3 2,-4 3 0,0-1-1,0 1 0,0 3 0,0 0-1,0 0 1,0 0-1,0 0-1,4 0 2,0 3 1,-4 4 1,8 5-1,-8 1-1,4 1 0,1 6 0,-1-3 0,4 2-2,-4 2 0,0-5-5,0-2-6,-4 2-4,8-3-8,-8-5-5,0 1-10,9 1-12</inkml:trace>
  <inkml:trace contextRef="#ctx0" brushRef="#br0" timeOffset="73546.2066">5380 3695 267,'0'0'46,"0"-4"-5,0-2-1,0 6-6,0 0-3,0 0-4,0 0-7,0 0-3,0 0-5,0 0 0,0 0 1,0 0 0,4 3-2,-4 21-2,0-2-1,4-1 0,-4 11-2,4-2-2,-4 3 1,0 4-2,0 3 1,0-4-1,-4 4-2,4 0 1,0-4-2,0-2 1,-4 1-1,0-5 1,-1-3-1,1-3 0,4-2-1,0-6-1,-4-5-1,4-1-2,0-4 1,0-3-1,0-3 0,0 0 1,0 0 0,0 0 1,0 0 1,8-6-2,1-9 1,-5 0 0,0-1 2,4 0-1,0 1 0,-4 0 1,4 0 1,1 6-2,-1-1 2,0-3 0,-4 5 1,8 2 1,-3 0 2,-1 3 0,-4 3-2,8 0 3,-4 0-1,1 0 1,-1 3-1,0 3 1,0 7 0,0 1-2,-4 2 1,0-2-1,1 2-1,-5 0-1,0-2 0,0 2 1,0-3-1,0-2 0,0-1 0,-5 2-1,-3 0 0,4-6 2,-8 3-2,4-2 1,-5 2-1,5-4 1,-4-2-1,4 1 0,-5 2-2,1-6-5,0 0 0,0 0-6,-1 0-3,5 0-1,-4 0-6,8 0-9,-4-3-3,-1 3-5,5 0-7,-12 0-7</inkml:trace>
  <inkml:trace contextRef="#ctx0" brushRef="#br0" timeOffset="74106.2386">5551 4691 286,'0'0'34,"0"0"-5,0 0-3,0 0-2,0-3-3,0 3-1,0 0-4,0 0-1,0 0-1,0 0-3,0-3 2,0 0-3,0-10-1,-8 8 1,8-1-2,-4 0-2,-4 2 2,8 4-4,-8-6 0,4-2 1,0 2-2,0 6 1,-5-3 0,5-1-2,-4 4 1,0 0-2,4 0 0,-4 0 1,-1 4 0,1 2-1,4-1 0,-8 7 1,8 1 1,-4 1 2,-1 2 0,1 0-1,0 2 0,4 4 0,-4-1 1,4 3 0,0-2-2,-1 0-1,5-1 2,0-4-2,0 2 0,0-3-2,0-2 1,9 6 0,-1-9 0,0-2-2,4-2 2,1-1-1,7-3 0,-4-3 0,1 0 0,3-3-3,-3-3-4,-1-7-4,-4 5-1,9-5-5,-9 0-4,4 2-6,-3-1-8,-5 2-10,4-3-8</inkml:trace>
  <inkml:trace contextRef="#ctx0" brushRef="#br0" timeOffset="75081.2944">5859 2863 198,'0'0'32,"0"0"-4,0-3-2,0 0-1,0 3-4,0 0-4,0 0 0,0 0 2,0 3 2,0 3-1,4-1-1,-4-2 2,0 13 0,0 3-2,12-1-3,-4 1-1,0 1-2,5 8-1,-5 3-3,4-4 0,0 7 0,1-1-2,-1 4-2,4 2-1,-3 1-1,-1 6 2,4 0-1,-4 7 1,1-2 0,3 1-1,0 7 1,1-2-4,-5 5 0,-4-1 0,5 1 0,-5-2-1,0 2 0,-4-5 2,0 2 0,-4-5 0,0-5 1,0 1 1,0-7-1,0 0 1,0-1-2,-4-5 2,-4 0-1,0 6 0,-5-4-1,1 7 2,0-3 0,4 0-1,-5 0 0,-3-5-2,4 2 1,4 0-1,-5-5-1,5-2 1,-4-3 0,4 1-1,-5 0 2,1-4-2,0-6 1,4 1-2,-1-4 0,1-2-2,0 0-2,4-5-3,0-2-4,-4-2-1,8-4-5,-4 0-3,4-3-7,0 3-8,-5-3-10,-3 0-11,-12-3-6</inkml:trace>
  <inkml:trace contextRef="#ctx0" brushRef="#br0" timeOffset="75898.3411">6575 3750 330,'0'0'45,"0"3"-3,-4-3-3,4 2-5,0 1-3,-4-3-6,4 0-4,0 7-6,4-4 0,-4-3 0,4 3-3,8-3-2,1 0-1,3 3-4,0-3-1,-3-3 0,3 0-2,0-4-1,-3 4-4,3 3-4,-4-3-2,-4-2-6,5-1-4,-5 3-7,-4 0-5,4 3-11,-8 0-6,4 0-6</inkml:trace>
  <inkml:trace contextRef="#ctx0" brushRef="#br0" timeOffset="76135.3547">6632 3970 366,'0'0'33,"4"0"-6,-4 0-5,4 0-1,-4 0-3,9 3 0,-1-3-4,0 0-4,4 0 0,1 0-5,3-3 0,-4-1-2,5 1-2,-1-6-3,0 4-6,5-1-6,-9 2-5,0-2-8,5 3-6,-5-7-7,0 7-4</inkml:trace>
  <inkml:trace contextRef="#ctx0" brushRef="#br0" timeOffset="76832.3946">7455 3691 179,'0'-3'20,"0"0"-1,0 3-1,4-6 3,-4-1-7,4 3-1,0 0 1,-4-2 1,5 0 1,-5-4 0,0 2-1,4-1 1,0-1-2,-4 1 2,0-1-3,0 5 2,0-7-2,0 2 0,4 4-2,0-4 2,-4 2-1,0 2-1,-4-4-1,4 1 0,-4-1-2,4 2-3,-4-1 1,0 2-1,-1 1 1,-3 1-1,4-1-1,-4-1-2,4 1 0,-4 3 1,0 0-2,3 3 0,-3 0 0,4 0-1,-4 0 1,-4 0-1,-1 3 0,1 3 0,-4 7 1,-1-2 0,5 5 0,-8-2-2,3 2 0,1 7 1,-5 0 0,5 4 2,-4 5 1,3 2 0,1 4 1,3 3-2,-3 4 1,4-3 0,4 1 0,-1 4-1,1-8 1,8-2-1,0-1-2,0-4 1,0-5-1,8-6 1,5-2 0,-1-6 0,4-5 1,9-2 1,-5-6 0,5-6 1,0-6-1,3-3 3,-3-9-1,3-2 3,-3-4 1,0 0-1,-5-7 1,1-2 2,-1-1-3,-4-3 1,1 0-2,-9-3-2,0 13-1,0-7 0,0 3-2,-8 7-1,0 5-2,0 4-2,0-5-3,-4 9-3,-4 1-4,0 3-5,0 2-3,-4 2-7,-1 6-11,-3-1-14,4 4-9</inkml:trace>
  <inkml:trace contextRef="#ctx0" brushRef="#br0" timeOffset="137663.8739">1695 6582 284,'4'0'43,"-4"0"-6,0 0-2,4-4-3,-4 1-4,0 0-4,0-10-5,0-1-3,0 1-2,0 1-2,4-3-2,-4-1-1,4-3 1,-4 5-3,0-2 3,0 2-4,0-2-2,-4-2-1,4 2 0,-4 1-1,-4 2 1,4 2-2,-4 1 0,-5-3-1,1 9 0,0 1 0,0 3 0,-5 3 0,1-3 0,3 4 0,-3 9 0,0 0 0,-1-2-1,1 8 2,0 0-1,3-1 0,5 1 0,4-2 0,-4 6 0,4-6 0,-4 5 0,8-1-1,0-2 2,0-5-1,0 2 0,4-1-1,4-3 2,0-2-1,4-1 0,5-6 0,-1-3 0,-4 0 0,5-3 0,-5-3 0,8-7 0,-7 1-1,7-6 1,-3 2 0,-5-1 0,0-2 1,5 1-1,-5 2 4,0 0 1,0 2-1,-3-2-1,-1 7 3,-4 4-3,4 2 0,-8-4-1,0 7-1,4 0 0,0 0 1,-4 0 1,4 3-1,-4 1 2,0 10-1,0 5-2,4 2 0,1 1 0,-1-5-1,-4 2-3,0 2-6,0-5-3,0 0-3,4-2-5,0-4-6,-4-1-7,4-2-5,0-4-9,0-3-5</inkml:trace>
  <inkml:trace contextRef="#ctx0" brushRef="#br0" timeOffset="137981.8921">2293 6073 327,'4'-7'28,"0"7"-2,0 0 4,-4 0 3,4 4-2,0-1-5,-4 6-4,4 1-3,-4 3-1,8 7-2,-4 4-3,1-2-2,-1-1 0,0 5-3,0 1-2,-4 3 0,4-2-2,0 3-2,-4 2-1,4-3-3,-4 2-5,0-5-3,4-3-5,-4-2-2,0-4-10,0-3-7,0-2-4,4-5-7,-4-2-7</inkml:trace>
  <inkml:trace contextRef="#ctx0" brushRef="#br0" timeOffset="138212.9053">2215 6386 415,'0'0'40,"0"0"-6,4 0-5,8 0-7,-4 0-5,5 0-4,-1 0-5,0-3 0,1 0-3,-1-7-2,4 4-3,-4-4-1,9 4-1,-5-2-6,5-2-7,-1 1-7,1-2-7,-5-2-6,5 3-8,-5-2-1,21-12-11</inkml:trace>
  <inkml:trace contextRef="#ctx0" brushRef="#br0" timeOffset="138753.9363">2796 5939 362,'0'0'41,"0"-3"-7,0 3-2,0 0-3,12-6-7,-3 6-3,-1 0-7,4 0 0,0 0-4,1 0 2,3 0-1,-4 0-3,5 0-1,-1 3-1,-4-3-2,5 3 0,-5 7 1,0-2-2,-3 1 0,-1 4 0,-4 0 0,0 4 0,-4 2-1,0-1-1,0 4 2,0-1-1,-8 7-1,4-4 2,-5 0-1,1 4 0,0-4 0,-4-3 2,4 4-1,-5-4 3,9 1 0,-4-1-1,0 0 0,0-2 1,-1 3-2,5-8 2,0 5-1,0-4-2,4-3 0,0 1 0,0-3 0,0-2-1,0 1 0,0-2 1,8-1-1,1 0 0,3-1 2,-4-5-2,8 0 0,-3 0 0,3-3-4,0 1-3,5-4-7,-5 0-1,5-1-7,-9 1-6,4-1-10,-3 3-10,-1-6-3</inkml:trace>
  <inkml:trace contextRef="#ctx0" brushRef="#br0" timeOffset="139265.9656">3386 5817 420,'0'0'35,"0"0"-9,0-3-6,4 3-5,-4 0-1,0 3 1,0 0-2,0 7-1,0 7 0,0 5-2,0 5 1,0 4-1,0 2-1,0-1-2,0 9-1,0 2-2,0 0 0,0 3-1,0-6-1,0 3-1,0-7 0,0-6-1,0-1 0,0-5 0,0-2-2,0-7 0,0-3 0,4-2 1,-4-5 0,0-5 0,0 3 0,4-3 1,-4 0-2,8-5 2,-4-5 0,9-5-1,-5-3 2,4-4-1,-4 6 0,5 2 1,-5-2 1,4 5 0,-4-5 2,4 3-2,-3 5 0,-1 5-1,0 3-1,0 0 3,-4 0-2,0 0 0,0 8 1,1 1-1,-1 7 1,-4-2 0,0 6 0,0-3 0,0 2-2,-4 0 0,4-1 1,-9-2 0,1-2 0,0 2-1,0-7 1,0-2-1,-1-3 0,1 3 0,0-1 0,0 1-4,-4-4 0,3-3-3,-3 3-3,4 0-2,-4-3-1,3-3-5,5 0-10,0 0-9,0-7-13,0-3-5</inkml:trace>
  <inkml:trace contextRef="#ctx0" brushRef="#br0" timeOffset="139535.981">4147 5950 386,'0'0'33,"8"0"-2,-4 4-4,1-4-3,-1 3-4,0 3-3,0 7-2,0 3-1,0-2-5,0 8 2,0-1-4,-4 0 1,8 4-2,-8-1-1,5 1-2,-1-4-2,-4 6-4,4-1-4,-4 1-4,4-5-8,0-5-8,-4 2-7,4-4-10,0 1-6,-12 20-8</inkml:trace>
  <inkml:trace contextRef="#ctx0" brushRef="#br0" timeOffset="139748.9932">4086 6128 476,'0'0'45,"0"0"-15,4 0-6,-4 0-7,0 0-6,8 4-1,4-4-4,1 0-2,-1 0-5,4 0-2,1 3-3,-5-3 0,4-3-2,1 3-4,3 0-6,-3-4-7,3 1-8,-4 0-8,1-5-7,44-5-7</inkml:trace>
  <inkml:trace contextRef="#ctx0" brushRef="#br0" timeOffset="140142.0157">4896 5927 313,'0'-4'27,"0"1"-4,0 0-4,0 0-2,0 1 0,0 2 0,0-3-3,-8 0 1,4-3-3,-4-1-1,0 4 0,4 3-1,-5 0-2,1-3 1,0 3-2,-4 0 0,0 0-1,3 0-1,-3 0 0,0 6 2,0-3-1,3 10 0,-3-2 0,-4 2 2,3 1 0,1 5 0,0 0 2,0 5-1,-1 0 1,1 8-1,4 1 0,0 1-1,-1 2-1,5-2-2,4-1 2,0-1-3,4-2 2,0-3-1,1-3-2,11-2 3,-4-6-2,5 2 0,3-3-1,1-3-1,-5-6-1,4-3 1,1 0-5,-1-3-2,1 0-4,-1 0-3,-3-6-3,3 0-2,1-9-9,-9 3-7,4 0-12,-3-4-13,7-20-14</inkml:trace>
  <inkml:trace contextRef="#ctx0" brushRef="#br0" timeOffset="140975.0633">6080 5903 325,'0'0'42,"0"0"-3,0 0-3,0 3-4,4-3-1,-4 0-5,0 0-1,8 0-4,-4 0-1,4 0-2,0 0-5,-4 0-2,13 0-4,-5 0 1,0 0-4,5-3-1,-5 3-5,4-3-5,-3-1-6,-1-2-4,4 0-9,-3 6-7,-1-4-13,-8 1-7,16 0-11</inkml:trace>
  <inkml:trace contextRef="#ctx0" brushRef="#br0" timeOffset="141175.0748">6121 6089 375,'0'0'39,"0"0"-3,0 0-4,0 0-5,0 0-8,4 0-3,-4 3-5,0 3-2,12-3-2,0 1-3,5-4 0,3-7-2,-8 1-4,9-4-4,3 1-9,5 1-12,-9-5-12,1 4-14</inkml:trace>
  <inkml:trace contextRef="#ctx0" brushRef="#br0" timeOffset="143471.2061">7095 3232 142,'0'0'15,"0"0"-3,0 0-2,0 0 0,0 0 6,0 0-4,0 0-4,0 0 5,0 0 1,0 0 1,0 0-2,0 0 2,-4 0 2,4 0-4,0 0 1,0 0-2,-4 0-3,4 0 0,-4 0 1,4 0-2,0 0 3,0 0-1,0 0 0,0 0 3,0 0-1,0 0 1,0 0-1,0 0 1,0 0-3,0 0-1,0 0 1,0 0-3,0 0 0,0 0-1,0 0 1,0 0-2,0 0 0,0 0-2,4 3 0,-4-3 0,0 0 2,0 0-2,4 0 1,4 0 0,0 0-1,0 0-1,5 0 2,-5 0-1,8 3 0,-4-3 0,1 0-1,3 0 0,1 0 0,-1 0-2,0 0 1,5 0 0,-5 0 1,5 4-1,-1-4-1,1 0 0,-5 0 0,0 0 1,5 0-1,-1 0 1,-3 0-2,-1 0 2,4 0-2,-7 0 1,3 0 0,0 0 0,1 0 0,-1 0 0,1-4 0,-5 4 0,8 0 0,-7 0-2,-5 0 2,4-3 0,0 3 0,1-3 0,-5 3 0,0 0 0,-4 0 0,4 0 0,-4 0 0,1 0 0,-5-2 0,4 2 0,0 0 0,-4 0 0,0 0 0,0 0 0,0 0 0,0 0 0,0 0-1,0 0 3,0 0-1,0 0-1,0 0 0,0 0 0,-8-3 0,8 3 0,0-3 0,0 3 0,-5-6 0,5-1 0,0 1-2,0 0 2,-8 2 1,4-4-1,4-1 0,-12 3 1,0-1-1,-1 1 0,5 3 1,0-5 2,0-2 0,4 4 1,0-7-2,4 7 1,0 1-1,-9-1 1,5-4-2,4 4 0,-8 3-1,8-1 0,0 1 0,0 3 0,-4-3-2,4 3-5,0 0-4,0-3-4,0 1-7,0 2-11,0 0-13,0 0-13</inkml:trace>
  <inkml:trace contextRef="#ctx0" brushRef="#br0" timeOffset="157516.0094">6911 5801 183,'0'0'16,"0"0"5,4-3 0,-4 3 2,0-3-1,8-1 0,-8 1-1,0 2-4,4-2 5,4-1-3,-8 1 1,0 0 2,4 0-2,0-4-1,1 1-2,-5 3-3,4-2-2,-4-1-4,0-1-2,-4-2-1,4 3-2,4-7 1,-4 5-1,0-2-2,-4-2 1,4 0-1,0 0 0,-5 2 0,1 1 1,0-2-2,-4 1 0,8 0 1,-4 1-1,0 1 0,0 2 0,-4-1 0,-1 1 0,-3 0 1,4-1 0,0 6-2,0 1 1,-9 0 1,9 0-2,-4 1 1,-1 9 0,1 2 0,0 3 0,-5 4-2,5 0 2,-4-2 0,-1 4 0,1 8 0,4-2 0,-1 3 0,5 2 3,-4-2-1,4 3 0,4 1 0,4-1-1,0 4 1,0 1-1,0-5 1,0 1-1,12-4-1,-4-8 0,9-1 0,-1-5 0,0-8 1,1-8 1,3 3 0,1-3 4,3-10 1,-3-1 0,-1-13 0,1-8 1,-1 5 2,1-3 0,-1 2-1,-4 1 1,-3-4-2,3 1 0,-8 5-3,-8 1-1,8-2 0,-8 3 0,-4 3-4,0 0 0,-4 4-4,-4 2-4,-5-2-2,1 6-4,0 4-6,-1 4-2,1-1-11,4 0-12,-1 3-12,-36 8-9</inkml:trace>
  <inkml:trace contextRef="#ctx0" brushRef="#br0" timeOffset="161461.2351">1765 7324 151,'0'0'12,"0"0"0,0-6 0,0 6-1,0 0-1,0 0 2,0 0 0,0 0-1,4 0 6,-4-4 2,0 4 0,0-3 1,0 3 1,0-4-2,4-6 2,0 4-4,-4-1-3,0 1-2,0 1 1,0-1-1,0-1-3,0 1-2,4 0 0,-4-1-2,-4-2 1,4 4-1,0-1-1,0-4-1,-4 1 0,0-1 2,-5 5 0,5-1-1,-4 0-3,0-1 2,0 1-1,0 3-1,-5 3 0,5 0 1,-4 0 1,4 3-1,-5 0 0,1 3-1,-4-2 0,3 8-1,1-4 2,-4 5-2,3-4 1,5 4 0,-4 2-2,0 0 2,4 3 1,-5 1 0,5 2-1,4 6-3,-4 1 2,4 2 0,0 1-1,-1 4 3,5 1-1,0 7 0,5-2 0,-1 4-2,8-7 0,0-1-1,1-2 3,-1-5-1,4-6 0,5-2 0,-1-8 0,1-4 0,-1-4 1,-4-6-3,1 0 3,3 0-1,-7-3 1,-1-7 0,4 3 0,-8-9-3,1 0 3,3 1-2,-8-4 1,0 3 4,4-1 2,-8-1 0,0 3 3,0-8-2,0 9 2,0-2-1,-8 0 0,4 8-1,-4-4 2,0-1-3,-5 6-2,5 6 2,-4 1-2,4 0-1,-5 0 0,1 5-2,0 7-1,0 4 0,-1-1-4,5 4-2,-4-3-3,4-5-2,-1 8-1,5-5-4,0-1-1,0 0-8,4-6-4,0 0-6,0-1-2,4 1-5,4-4-8</inkml:trace>
  <inkml:trace contextRef="#ctx0" brushRef="#br0" timeOffset="162402.2889">2329 7532 243,'5'-3'27,"-5"-3"-2,4 3-2,-4-5 1,0-5-2,4 3 1,-4 1 0,4-1-2,-4 2-2,0-4-1,0-1-1,0 2-2,0 1-1,0 1-1,0-1-2,0 2-7,-8-5 1,4 1-1,-1 5 1,-3 3-1,0-6 0,0 4-1,0 3-1,-5 3 0,5 0-1,-4 0 0,4 0 0,-4 6 0,-1-3-1,-3 7 0,4 1 0,3 1 0,-3 4 0,8-1-1,-8 1 2,4-2-1,-1 5 0,5-2 0,0 6-1,4-7 0,0-2 1,0 2 1,0-2-2,4 2 1,0-6 1,9-4-2,-5-1 1,4-2 0,0-3 0,1-3 0,-1-2 1,4 2 0,-3-10-2,3 0 0,-4 5 1,1-8 1,-1 4-3,0 2 1,0 2 1,-8-1 1,5 2 0,-5 4 0,-4-3 0,4 6-2,-4 0 0,4 0 1,-4 0 0,0 0 1,0 0 1,0 0 3,0 6-1,0 1-1,0 8-1,0-3-1,0 3 0,0 1 0,0-1-5,0-3-3,0-1-2,4-1-8,0 3-2,-4-4-5,4-1-3,0-3-7,0-3-3,1 4-3,-1 3-8</inkml:trace>
  <inkml:trace contextRef="#ctx0" brushRef="#br0" timeOffset="162649.303">2735 7376 406,'0'0'41,"4"0"-5,0 0-5,4 0-5,-4 0-8,9 0-4,-1 0-2,0 0-5,4-3 0,1 3-3,-5-3 0,5 0-1,-1 0 0,4-4-2,-3 6 2,-5-6-5,0 1-5,5 0-3,-5 3-6,0-4-8,-4 4-7,5 0-8,-5-7-8,12-1-10</inkml:trace>
  <inkml:trace contextRef="#ctx0" brushRef="#br0" timeOffset="163276.3389">3484 6817 376,'0'-3'32,"0"0"-8,0 3-7,0 0-2,0 0 2,0 6 1,0 0 2,0 1-1,4 13-5,-4 7 2,0-1-3,0 1 1,0 3-3,0 7-2,0-1-1,0 1-2,-4 1-1,4 2-1,0-4-1,0-3-1,0 1 0,-4-1-2,0-3 1,0-1 0,4-5-1,-4 1 1,0-7-1,4-1 0,0-1-1,0-3 0,0 0 0,0-9 0,0 3 0,0-4-1,0 0 1,0-3 0,0 0 0,0-3 1,4 0 1,-4-4-2,4-7 1,4-2-1,0 0 1,4 2 1,1-2-1,-5 5 0,4-5 0,-4 3-1,5 5 1,-1-4 0,-4 5-1,4 1 0,1 0 2,-5-1-1,4 4-1,-4 2 2,0 1 1,5 1-2,-5-1 1,-4 0 0,4 3 2,0 7 1,-8 3 1,4-2 0,1 5 1,-5-1-3,0 1 0,0-5 0,-5 5-1,5-4 1,-4 0 0,0 1-2,-4 0 1,0-9-2,0 3 1,0 2 0,-5-2 0,1-4 0,0 0-1,-1 3-3,1-2-2,0-4-2,0 1-1,-1-1-2,1 0-3,0 0-2,-1 0-1,1-1-4,4-3-7,0 1-7,0 0-3,4 0-1,-1-3-3,1-1-2,0-14-6</inkml:trace>
  <inkml:trace contextRef="#ctx0" brushRef="#br0" timeOffset="165598.4717">6313 6780 205,'0'0'33,"0"0"0,-4 0-4,4-3 1,-8 3 0,8-3 1,0 0-2,0 3 2,0 0-3,0 0-3,-9 0-4,9-3-3,0 3-1,0-7-4,0 7-1,5-3-2,3 0-3,0 3-3,0 0 1,0-3-3,5 3 1,-1-2-4,4-4-1,-3-1-5,3 4-1,0 0-1,-3 0-3,3-4-1,-4 1-6,1 0-6,3 1-6,-4-5-7,-4 4-6,17-3-12</inkml:trace>
  <inkml:trace contextRef="#ctx0" brushRef="#br0" timeOffset="165822.4845">6309 6942 236,'0'0'25,"0"0"0,0 0 5,4 0-1,8 0 1,-4 0 1,5 0-4,3 0-6,-4 0-6,1 0-3,3 0-4,0 0-2,5-3-1,-1 0-3,1 0-7,-5-3-10,-4 2-8,1-2-9,3 3-7,-8 0-5</inkml:trace>
  <inkml:trace contextRef="#ctx0" brushRef="#br0" timeOffset="166582.528">7152 6747 137,'0'-6'5,"0"2"10,4-2 1,-4 0 3,4-1 1,0 3-2,-4-1 3,0-3-5,0 1-2,0-2-2,0-1-1,5 2 2,-5-1 1,0-1-3,0 4 2,0-4-1,0 6 0,-5-6-3,5 1 1,-4-1 1,-4 4 1,4 1 0,0-1 0,-4-1 0,0-2-4,-1 2-2,1 3 1,4-3 1,-8 4-2,4 0-3,-5 0 1,5-1-1,-4 1-1,0 0-2,3 0 2,-7 3-1,4 0-1,0 3 2,-1-3-1,1 3-1,0 7 0,-1-1 0,1 2 0,0 5 0,0-1-1,-1 1 2,5 6-2,-4 2 2,0 0-2,-1 4 3,1 6 1,4-1 0,0 7-1,-1-1 1,9 1-1,0-3 0,0 2-1,0-5 0,0-4-1,9-1 2,3-12 0,0 2 3,5-9 0,-1-2 2,0-5 1,5-3 2,-5-3-2,5-8 0,3-12 1,1 0 0,3-8 0,-7-4 0,-1-1-1,1-4-1,-9 3-2,4 7 0,-3 0 0,-5-2-2,-4 2 0,0 3-1,-4 10 0,0-9-2,-4 5-2,-4 6-3,0 2-2,-5-2-4,1 9-4,0 0-3,-5-1-7,-3 4-10,4 3-8,-5 0-12,5 0-4</inkml:trace>
  <inkml:trace contextRef="#ctx0" brushRef="#br0" timeOffset="208775.9413">4757 7489 142,'0'0'13,"0"0"-5,4-6 4,-4 6-2,0-6 3,0 2-3,0 4 0,0 0 0,0-3 3,0 3 0,4 0 0,-4 0-1,0 0 0,5 0-1,-5 0-3,0 0 0,4-5 1,-4 5-2,0-3-1,4 3 0,0 0 3,-4 0-2,0 0 0,0-3-1,4 3 0,0 0 0,-4 0-3,4 0 3,-4 0-4,0 0 0,8 3 3,-8-3 3,4 3 0,0 2 1,1 5-4,-1-1 3,4-2 1,0 2 0,-4 2-1,0 2 1,0 0-2,4-2-1,1 2 0,-5-1 0,4 6 0,0-2 0,0 6-1,1-5-1,-1 3 0,0-3-1,0 4 6,4 1-3,1 2-2,-5-5 0,4-2-1,0 2 0,5 1-1,-5-3 1,9-1-1,-1-2-1,5 2-1,-1 0 1,1-2-2,-1-1 2,1 0 0,-1-2-1,1-2 0,-1 4 0,1-6-1,0 0 2,-1 3-1,1-4 0,-5 1 0,5-4 0,-1 0 0,-3 0 0,-1-1 0,1-2-1,-1 3 2,1 0 1,-1-3-1,-3 0-1,-1 0 0,0 3 0,-3 1 1,3-1 0,0 0-2,1 0 2,-5 0-2,0-3 2,-4 0-1,5 3-1,-1 1 2,0-1-1,-4 0 0,5-3 0,-5 2 0,-4 2 0,4-2 0,-4 1 0,5 0 0,-5-3 0,4 7 0,-8-4 0,0-3 0,4 0 1,-4 3-1,4 0 1,-4 0 1,0 4-2,0-4 3,-4-1-1,0 4 0,0-3-1,-4 7 0,-5-1 0,5-3-1,0 2 0,4-1 0,-9-1 0,1 1 0,4-1 0,0 2 0,0-2 0,8 1 0,-4-4 0,-5 0-1,9-3 2,-8 3-1,8 0 0,0-3-1,0 0 0,0 0 1,0 0 0,0 0 0,4 0 0,4-3 1,-3 3 0,-1-3-1,8 0-1,0-7 0,0 2 2,1 2-2,-1-4 1,4 1 0,-3-4 1,-1 2-2,4 1 2,-3-2 0,-1 1-2,0-2 2,-4-3-1,1 8 0,-1 2 1,-4-1 3,-4-2 0,0 2 0,0 1 1,0-2 0,0-1-2,-4 2-1,0 1 0,0-1-1,-5 3 0,1 1 0,4-4 0,0 4 0,0-3-3,-4-1-2,4 4-4,-5 0-3,5 3-1,-4-3-4,0 3-4,4 0-8,0-3-9,-4 3-9,4 0-13</inkml:trace>
  <inkml:trace contextRef="#ctx0" brushRef="#br0" timeOffset="209844.0024">6378 7777 246,'-4'0'38,"4"0"-1,-8 0-2,8 0-3,0 0-3,0 0-6,0-3-3,0 3-4,4-3-3,-4 3-4,0 0 3,0 0 0,0 3-1,4 3 1,-4 9-3,0 7 1,4 2-3,1 1-2,-5 5 2,0 1-1,0-1-1,0 5 0,0-5-2,0 3-1,0 4 1,0-7-1,4 0-2,-4 2 0,0-5 1,0-6 0,0 11 0,0-9 0,0 1-1,-4 2 0,4-7 0,0-2 0,0-4-2,0-2 0,0-1 1,0-4-1,0-3 0,0 0 1,0-3 0,0 0 0,0-3 0,0-6 0,4-7-1,-4 1 1,8-4 0,0 5 0,4-5 0,-4 3-1,-3 2 1,3-2 1,0 2 0,4 7 0,-4 1 0,5-4-1,-1 7 2,0-3-2,-4 6 2,5 0-2,-1 0 1,0 0 0,1 3 0,-9-3 0,4 3 0,-4 3 1,4 7-1,-8-10 0,4 4-1,-4 4 1,0-2 0,0 7 0,0-5 1,-4 5-1,4 0 0,-8-5 0,0 5 1,0-6 0,-1 1 0,-3 2 1,4-1-2,0-4 0,-5-5 0,5 4 0,-4-4 1,4 7-1,-4-7 0,-1-3 0,5 6 0,-4 0-5,4-6 0,-1 0-2,1 0-2,4 0-5,-4-3-4,4 3-9,-4-9-8,8-4-6,0-1-5,0-39-7</inkml:trace>
  <inkml:trace contextRef="#ctx0" brushRef="#br0" timeOffset="210095.0167">6939 8022 424,'4'0'37,"-4"0"-10,5 0-8,-1 0-3,4-3-3,8 0-4,-8-4-3,5 4-1,3 0-1,0 0-4,-3 3 0,3 0-4,0-4-2,-3 1-4,-1-1-6,0-3-6,1 1-7,-1 3-8,-4-1-4,4 1-12</inkml:trace>
  <inkml:trace contextRef="#ctx0" brushRef="#br0" timeOffset="210299.0284">6915 8189 297,'0'5'34,"0"-4"-7,0-1-3,0 0-1,0 0 1,0 0-2,8 3-2,4-3-3,1 0-4,-5 0-3,4-3-3,0 2-2,5 1-2,-5 0-3,0-7-7,-4 1-7,5 3-4,-1 0-6,4-1-7,-3-2-6,-5 0-3,20 2-5</inkml:trace>
  <inkml:trace contextRef="#ctx0" brushRef="#br0" timeOffset="210924.0642">7603 7823 254,'4'-6'22,"-4"3"0,4-1-7,-4-2 3,0 0-3,0-2 2,0 1-4,0-2 0,-4 3 1,0-4-3,-1 0-1,1 6-1,0-6 1,-4 4-2,8 3 0,-4-9 0,0 6-1,0 0-2,0 3 1,-4-7-2,-1 10-1,1 0-2,4 0 1,-4-3-2,0 3 0,4 6 0,-5 1 0,-3-1 1,4 5-1,-4-1 1,-1-1-1,1 5-2,0 2 3,0 3-1,-1-1-1,5 4 2,-4 2-1,-1 6 1,1 2 0,0-2 0,0 4-2,3-1 0,1 0 1,0 2 1,0-1-2,4 2 1,4-2 0,0-7 0,0 0 0,0 1 1,4-1-2,4-3 2,-4-2 0,8-6-2,-3-1 2,3-3 2,-4-2 5,4-2 0,-3-5 0,3 0-2,-4-3 2,0 0-3,0 0 1,1-3 0,-5-3-1,0-5-1,4-2-1,0-1 0,-4-2 0,-4 0-1,0 3 0,4 2 0,-4-5-1,-4 2 3,4 4 0,-4 4 0,0-4-1,-4 1 0,0 4-1,0-5-1,3 7 0,-7 0 0,4 3 0,-4 0 1,-1 3-1,1 0 0,4 1 0,0 2-3,0 2-3,-1-2-2,1 7-2,4-3-3,0-4-4,0 2-6,4 1-5,-4-5-5,4 5-3,4-3-4,-4-1-2,16 11-5</inkml:trace>
  <inkml:trace contextRef="#ctx0" brushRef="#br0" timeOffset="211618.1039">7848 8184 320,'0'0'25,"4"-3"-2,-4 0-5,0 0-4,0 3 0,0-4-4,0 1-1,-4-3-3,0 3-1,4-4-2,0-1 6,0 5 2,0-3 1,0-1 1,-4 1 0,0 0-3,0 1 0,4-1-4,0-1 1,-4 1-4,4-1-1,-4 1 1,0 3-1,4 1-1,0-2 0,-9 2 0,5-1-1,0 3 0,0 0 0,-4 0 0,4 0 0,-4 0 0,-1 0 0,-3 3 0,4-1 0,4 4 0,-4 0 0,-1 1-1,1-1 1,4 4 0,-8-2 0,8-2 0,-8 3 0,12 4 1,-9-2-2,5 5 1,-4 0 0,4-2 0,0 2 1,4 0-1,0-8 0,0 8 0,-4-6 0,4 1 0,4-2 0,0-2 0,0 2-2,4-6 2,5 2 1,-5-5 0,0 3 0,0-3 2,0 0 0,0 0 1,1-3-1,3 3 0,-4-2 0,0-10 1,5 9-1,-5-4-1,-4 4 1,4-7 0,-4 3 1,0 0-1,0 4 1,0-3 1,-4 6-1,5-4 3,-5 1-2,0 3 0,0-3-2,0 3 0,0 0 0,0 0-1,0 0-2,0 0 0,0 0 1,0 0 0,0 0 0,4 0 1,-4 3 0,0 0 0,0 10-2,8 0 0,-8-8 1,8 4 0,-4 4-1,4-7 2,-4-1-2,5 1 0,-1 1-3,0-7-3,-4 6-3,4 0-1,0-6-1,-4 0-5,5 0-4,-5 0-6,-4 0-9,4 0-8,0 0-10</inkml:trace>
  <inkml:trace contextRef="#ctx0" brushRef="#br0" timeOffset="215594.3313">1150 6661 146,'0'0'21,"0"-3"-1,0 3 3,0-3-3,0 3 1,0 0-5,0-3-2,0 3 2,0 0-1,-4 0 3,4-4-1,0 4 2,0 0-4,0 0 2,0 0-5,-4 0-2,4-3-2,0 3-3,-4 0-1,4 0-1,-4-3-1,0 3 0,-4 0-1,4 0 0,-5 0-2,5 3 2,0 0 0,-4 1 1,0-1-1,0 3 1,0 4-2,3-2 3,-3-2-2,0 3 0,0 1 0,0 0-1,-1 1 0,-7 1 0,8 1 0,-4-2 0,-1 2 0,1-2 0,-4 5 2,3 3 0,1 2 1,-8 4 1,7 2 0,-7 0 1,4-1 4,-5 1-2,1 3 0,3 0-1,1 2 0,-5-5 0,9 3-2,-8 0-1,-1 2 1,5-2 2,-1 1-1,5 2 1,-8-4-1,3 1 3,5 0-3,-8 0 0,11-1-1,-3-2 0,0 0-1,4 5-2,-5 1 3,5-3-1,0 7-1,4-4-1,0 7 2,-4 3-1,3 0 1,-7-4-1,12 1-1,-4 0 0,4-3 0,-4 2-1,0 1 1,4-3 0,0-6-1,-4 3 0,4-1 0,0-3 0,0-3 2,0 5 0,-4 2 0,4-1-2,0 0 1,4 1 1,-4-1-2,0 4 2,4 1-1,-4-2-1,4-2 2,4-1 1,0 1-3,-4-4 0,5 2 2,-5-1 1,-4 4 1,4-5-3,4 1 0,-4-1 1,-4-1-1,8 1 0,1 0 0,-1 0 0,4-1 1,-4-5-2,0 6 0,5-5 0,-1 2 2,4 0 0,1 2-2,-1 1 2,0 0 1,5-3-1,-1 5 0,1-5-2,-1 0 1,5 0 0,-5 5 0,1-8-2,3 3 0,1-2 2,-1-1 0,1 2-1,0-3 1,3 1 0,-3 2 2,3-2-1,-3 1 0,4-4-2,3 1 1,-7-1 1,4-1-1,-1 3 0,5-6 2,0 5-1,4-1 0,0-2-1,-1-3 0,1-2 0,0 2-1,4-2 0,-8 2 2,4 0-1,-1 2 0,-3-2-1,0-2 0,-4 2 2,-1 0-1,-3-2 0,4-1-1,-5 3 0,1-8 0,-1 4 0,-12 1 0,13-5-1,0 1 1,-13-2 0,4-1-2,1-3 2,-9 1 1,0-1 0,0 0 0,0-3-1,1 0 0,-5 0 0,4 0 0,-4 0 0,-4 0 0,0 0 0,0 3 0,0-3 0,0 0 2,0 0-1,0 0 0,0 0 3,0 0-2,0 0 0,0 0-1,0 3 0,-4-3-1,-8 0 0,7 0 1,-7 0-1,4 2 0,0 1 1,-4 10-2,3-4 1,-3 1 0,4-2-2,4 1 2,-8-2 0,7-4 0,1 0 0,4 3 0,0-2-2,0-3-1,4-1 0,-4 0 1,0 0 0,0 0 1,0 0-1,9 0 1,3-1 0,4-9 1,5 1-1,-9-1 1,0-1 0,1 1 1,3-2-1,0-1-1,1-1 1,-1 1-2,0 0 1,-3 2 1,-1-5-1,0 3-1,1 5 2,-5-1 0,0-4 0,-4 7 0,0 1 0,-4-1 1,0-4 1,0 7-1,-4-3 2,4-4-1,-8 2 0,0 5-1,-1-3 1,1-1 0,0-2 0,-4 2-2,4 1 0,-1 6 0,-3-5 0,4 2-4,0-3-3,0 2-2,-1 4-7,9 0-3,-8-3-3,8 3-10,-4-3-17,4-3-13</inkml:trace>
  <inkml:trace contextRef="#ctx0" brushRef="#br0" timeOffset="216532.3849">2813 9914 196,'4'0'29,"-4"-3"0,4 3-3,-4 0 0,0 0 0,4 0 2,-4-7 1,8 4 3,-4-5-1,-4 2-4,8-7-3,-8 7-5,4-6-2,1 0-5,-1-4-1,-4 8-2,0-8-3,0 3 2,0 10-3,-4-3-1,-1-1-2,-3 3-1,0-6 2,-4 4-2,4 3-1,-1-4 0,-3 7-1,-4 0-1,8 3 0,-9 1-1,1 5 0,-1-3 0,5 6 0,-4 0 1,3 4 0,-7 2-1,4 4 1,3-5-2,1 6 1,4-3 1,0 3 1,4 0-1,-1-3-1,5-3 1,0-4-1,5 3 2,-5-8-1,8 1 1,4-6 1,0-3 0,5-3-1,-1-3 2,5-1-1,-9-1 0,8-7 2,-3-1 0,3 1 3,1-4-2,-1 8 2,-4-5 2,-3 4-2,-1 0 1,0 3-1,-8 2 0,5 4-1,-5 0-1,0 3-1,0 0 2,-4 6 1,4-2 1,0 8-2,-4 3 0,0 4-1,0 1-1,0 6-1,0-5-1,4-2-6,-4-5-3,4 5-3,0-5-5,-4 2-10,9-3-8,-9-7-11,8 2-14</inkml:trace>
  <inkml:trace contextRef="#ctx0" brushRef="#br0" timeOffset="217104.4177">3492 9612 270,'0'-4'35,"0"4"-3,0 0-2,0 0-6,0 0 2,0 0 1,0 4 1,0-4-4,8 3-5,-4 8-3,5 2-1,-5 3-3,0-2-4,4 2-3,-4 1-1,0 2-1,0 2 1,-4 1-1,4-1-2,-4 4-3,0-1-4,0 0-3,0 1-6,-4-9-7,4 2-4,0-2-8,-4 1-5,0-1-6,-12 27-8</inkml:trace>
  <inkml:trace contextRef="#ctx0" brushRef="#br0" timeOffset="217326.4304">3386 9823 382,'0'0'40,"0"0"-6,4 0-8,-4 0-3,0 0-2,8 0-6,4 0-3,1 0-2,3 2-4,-4-2-1,5 0-2,-1 0 0,0 0-2,5-2-5,-9-1-6,0 3-9,1-3-9,-1 3-9,-4-3-10,29-4-10</inkml:trace>
  <inkml:trace contextRef="#ctx0" brushRef="#br0" timeOffset="218644.5058">4078 9424 220,'0'0'35,"0"0"1,0-3-5,0 3-2,0 0-4,0 0 0,4 0 1,-4-2-3,4 2-1,-4 0-2,4 0-3,0 0-3,0 5 1,-4 1-2,0 10 1,0-1-4,0 7-1,0 2-1,0 8-1,0-2-4,0 3 2,0 0-2,0 4-2,0 0 1,-4-1-3,0-2-3,0 4-2,0-2-4,0-2-1,0-1-2,-1 0-5,1 1-4,0-9-3,4-4-2,-4-2-1,0-5-3,4-7-3,0-4 0,0 0-3</inkml:trace>
  <inkml:trace contextRef="#ctx0" brushRef="#br0" timeOffset="219076.5305">4311 9516 325,'4'-3'37,"-4"0"2,8 3-3,-4 0-5,5 0-6,-1 0-7,-4-3-6,4 3-2,-4 0-1,4 0-3,0 3-2,-3 0-1,-1-3 0,0 3-1,4-3-1,0 10 0,-8-1 1,4-1-1,0 2 0,0 3 0,-4 1-1,0-1-2,0-1 2,0 1 0,0 1 0,0-1-2,-4 3 1,4-2 1,-4 2-1,0-5 2,-4 5-1,0 0 0,4-5 0,-5 5 2,1-3 0,8-2 1,-4 5 2,-4 3 0,0-5-1,4 2 2,-4-2-3,3-1-1,1-3 0,4 2-1,0-7 1,0 2-1,0 2 0,0-3 0,9 1 2,-1-4 0,4 0 0,0-3-1,5-3-2,-5 3 2,4 0-1,1-3-3,-5 0-4,0-1-2,1 1-1,-1 0-4,-8 0-2,4-3-4,0-1-4,-4 4-5,5-2-4,-5 2-3,0 0-8,4-4-6</inkml:trace>
  <inkml:trace contextRef="#ctx0" brushRef="#br0" timeOffset="219624.5618">4917 9779 313,'0'-4'41,"-4"0"-7,0 0-3,4 1-4,0 0-4,-4-3-4,-5-1-6,5 4-3,0 0-2,4-2-2,0-1 0,0 0 1,0-1-3,-4-2-1,4 2 1,0-1-2,0-1 0,0-1 1,-4 4-1,0 0 0,4 4-1,0 2 0,-4-5 0,0 4-1,-4 1-2,-1 0 2,1 0 0,-4 1-1,4 4-1,-9 0 0,9 11 0,-4-7 1,0 2 0,3-1 0,1 3 0,0 2-1,0 3-1,8-5 2,-4 1-1,4 5 0,0-13 1,0 7-1,4-8-2,-4 1 2,12 1 2,-4-7 0,5 0 0,3 0 0,-4-4 0,1 1 0,-1-6 1,-4 4 2,4-1 0,-4-4-2,5 10 0,-5-3 0,0 0 0,-4 3 1,0-4 1,0-2-2,5 6 1,-9 0-1,4 0-1,-4 0 0,0 0 1,4 6 0,-4-2-1,4 2 0,-4 4-2,0 4-1,0-8-8,4 7-8,-4-4-8,0-4-5,4 2-10,0-1-6</inkml:trace>
  <inkml:trace contextRef="#ctx0" brushRef="#br0" timeOffset="219900.5776">5347 9483 323,'0'0'31,"0"3"-1,4 3-3,-4 2-3,0 8-2,0 3-5,0-1-2,0 4-4,0-1-1,0-2-5,0 8 1,0-6-3,-4 4 0,4-4-3,0-2-5,0-2-6,0 2-5,-4-1-4,4-6-6,0 4-8,0-3-6,-9 28-8</inkml:trace>
  <inkml:trace contextRef="#ctx0" brushRef="#br0" timeOffset="220119.5901">5232 9718 437,'0'0'36,"0"0"-11,0 0-7,0 0-6,0 0 0,0-3-6,16 3-1,-3 0-3,3 0-4,1-3-2,-1-7 1,0 7-4,5-2-7,-5-4-7,5 2-6,-9 1-8,8 0-7,34-4-11</inkml:trace>
  <inkml:trace contextRef="#ctx0" brushRef="#br0" timeOffset="220488.6112">5887 9539 295,'0'-4'41,"0"-2"-3,4 3-1,0 0 0,-4-7-6,4 4-5,-4-4-7,0 5-5,0-1-6,0 0-1,-4-1 0,4-2-3,-4 4-1,0-1-1,-4 2 0,4-2 1,-4 6-4,-5-3 2,5 3 0,-4 0-1,4 0 0,0 0 0,-5 6 0,1 4 0,0 4 1,4 2 1,-5-2 0,1 2 2,4 3-1,-5 2 0,5 3 0,0-2 0,4-1 1,0 4 0,0-4-1,4 4 0,0-7-1,-4 1-1,4-2-1,0-1 1,4-5 0,0-1-2,8 3 2,5-1-2,-5-8 0,8-1-2,1-6-5,3-1-4,1 1-4,0-3-7,-1-4-8,1 1-10,-1 1-7,54-26-13</inkml:trace>
  <inkml:trace contextRef="#ctx0" brushRef="#br0" timeOffset="220710.6239">6501 9467 421,'4'-3'37,"0"3"-10,1 0-5,7 0-4,-4-3-6,0 1-4,0 2-1,5-3-1,-1 0-1,4-1-2,-3 1-1,3 0-3,-4 0-5,1-3-8,3-1-10,-4 1-10,-4 4-9,1-4-7</inkml:trace>
  <inkml:trace contextRef="#ctx0" brushRef="#br0" timeOffset="220914.6356">6522 9589 344,'0'0'35,"0"0"-5,0 0-3,0 0-4,0 0-4,4 0-2,8 0-5,0 4-3,1-4-3,-1 0-4,4 0-3,-3 0-4,3 0-8,0 0-2,1-4-4,-1 1-3,0 0-6,1-2 1,-1-1-5,5 0-1,32-10-9</inkml:trace>
  <inkml:trace contextRef="#ctx0" brushRef="#br0" timeOffset="221471.6675">7287 9364 238,'0'-4'26,"0"1"-6,0 0 2,0-3-5,0-1 2,0 1-3,0-2-2,0 5-5,0-7 0,-4 1 2,4 4 2,-4-1 1,0-4 0,0 4 0,4-1-4,0-1-1,-4-1 0,4 3-2,0-4-1,-4 1 0,0 2 0,4 1-2,-4-2-1,-1-2 0,1 4 0,0 3-1,0 3-1,0-3 1,0-2-2,-4 5 0,0 0 0,-1 0 0,-3 0 1,4 0-1,0 5 0,-5-2 0,1 3 0,-4 10 0,4 2 0,-5 1 0,1 1 0,-1 6 0,-3 1-2,4 3 2,-1 3 0,1-1 0,4 1 2,-1 1 2,5-1 0,4 1-1,-4-6-2,8-4 0,0-3 1,0-2 2,4-6 1,0-2 3,8-2 1,9-2 0,-5-4 2,5-3-3,-1-3-1,-4-4 1,13-2-3,-4-9-1,-1-4-1,-3-2 0,3 0 1,-3-4-1,-1-3-2,-8 1-1,5 0 3,-13-2-3,0 2 0,-4 3 0,-4 2-5,0 4-4,-8 2-2,-5 5-3,5 1-6,-4 3-10,3 2-10,1 5-12,-37 14-11</inkml:trace>
  <inkml:trace contextRef="#ctx0" brushRef="#br0" timeOffset="222468.7245">5854 10529 281,'5'-6'24,"-1"2"-2,-4-5-3,0 2-3,0 3-4,-4-3-4,-1-2-2,1 2 0,-4 1-3,0 0 0,0-2-2,0-2 1,-1 4-1,-3-4-1,0 4 4,0-2 1,-5 2 1,1 3 2,3 3-1,-3 0 1,4 0-1,-5 0 2,5 3-2,0 3 2,-9 5 2,9-1-1,0-1 4,0 4-4,-1 1 0,1 2 1,0 2-2,-1 7 2,5-1-1,0 0-1,0 8 1,4-5-3,0 6 0,4-3 1,0 2-2,0-5 1,4 3-2,0-4 0,8-2-1,0-7-2,1 2 2,-5-3-1,12-3 0,-7-9-1,3 0-2,0-1 2,1-3-1,3 0-2,1 0-2,-1-3-3,1-1-2,-5 0-5,-4-9-1,5 7-3,-5-4-6,0 1-5,-4 2-8,5 2-6,-9-4-8,12-17-9</inkml:trace>
  <inkml:trace contextRef="#ctx0" brushRef="#br0" timeOffset="222825.7449">6370 10430 362,'0'0'32,"4"-3"-8,-4 0 1,9 3-5,-1-3-4,0 0-3,8 1-2,-3-1-3,-1 3-3,0-3-2,5 0 0,-1 3-1,0-4-4,-3 1-7,3 3-9,-4-3-7,5 0-7,-9 3-7,0 0-6</inkml:trace>
  <inkml:trace contextRef="#ctx0" brushRef="#br0" timeOffset="223033.7568">6362 10602 281,'-4'0'40,"4"0"-9,0-3-3,0 3-2,4 0 1,0 0-5,4 0-6,5 0-3,-5 0-4,4 0-2,0 3-2,1-3 0,3 0-6,-4-3-8,5 3-7,-9 0-9,4-6-10,0 2-8,21-7-8</inkml:trace>
  <inkml:trace contextRef="#ctx0" brushRef="#br0" timeOffset="225156.8782">6968 10437 225,'0'0'38,"0"0"-3,0 0-2,0 0-4,4 0-2,0 0-1,-4 0-1,0 0 1,0 0 0,12-3-5,1 3-5,-1-4-4,0 4-4,5-6-3,-5 3 0,4 0-4,-3 1-4,-1-1-3,4 3-7,-3-3-6,3 0-6,-4-1-7,0-2-4,1 6-9,20 3-5</inkml:trace>
  <inkml:trace contextRef="#ctx0" brushRef="#br0" timeOffset="225465.8959">7422 10109 376,'0'0'33,"0"0"-6,0 0 2,0 10-3,0 6-6,0 4-3,0 7-4,0 2-3,0-2-1,0 3-3,0 4-2,0-1 0,0-1-3,0-2 0,0 0 0,-4 4 1,4-6-5,0 2-4,-4 1-2,4-3-4,-4-1-6,4-6-4,0 1-1,0-8-5,0 6-2,0-3 0,0-11-5,0 31-8</inkml:trace>
  <inkml:trace contextRef="#ctx0" brushRef="#br0" timeOffset="226012.9272">7652 10119 403,'0'0'35,"8"0"-2,0 0-5,0-3-8,5-1-3,-5 4-6,4 0-3,0-3-1,5 3-3,-5 3-1,0-3 0,0 4 0,1-1-2,-1 3 2,-4 4-2,5-6 1,-9 3-1,4-1 0,0 4-2,-4 2 1,4-4 0,-8 5-2,0 3 2,0-2 1,0-1-1,-4 3 1,0-5 0,-8 5-2,4-3 1,-5-2 1,5-2-2,4 1 2,-4-1-2,0-1 1,4 2 1,-1-7 0,1 0-2,0 0 0,4 4-1,0-4 1,0 0 0,0 0 0,0 2 1,0-2 0,4 0 0,0-3 0,5 7 0,-1-4 0,0 3 0,0-2 0,0-1 0,5 0 1,-5 0 1,0 5 1,0-5-1,0 4 1,-3 2 0,3 1 2,-8-2 0,0 4 2,4 1-2,-4-5 0,0 8 0,-4-3 0,4-1-1,-8 3-1,3-6 1,-3 1 0,0 1 0,0-2 0,-4 1 0,3-4-2,-3 1 0,0-1 0,0-1-1,-1 1 0,-3 4 0,4-7-1,-9 3-3,9-6-4,-4 3-5,3-3 0,1 4-4,0-4-3,3-4-8,-3 1-11,12-10-8,0 7-7</inkml:trace>
  <inkml:trace contextRef="#ctx0" brushRef="#br0" timeOffset="226588.9601">8352 10446 380,'0'0'36,"0"-3"-8,0-6-7,0 2-5,0 1-4,0 3-2,0-2-1,0-5-3,-4 1-2,4-1 0,-4 5-2,-1-7-2,-3 5 3,0-5 2,4 2-1,-8 2-2,4 2 2,-1-4-1,1 1-1,4 2-2,-4 6 1,0-2 0,-1 3-2,1 0 2,0 0 0,0 4-1,-4 0 0,3 5 0,-3 1 0,4-1 0,-4 2 0,4 2-1,-5 3 2,5-2-1,4 2 0,-4 0 0,4 2 0,0-3 0,4 0 0,-5 4 0,5-3-1,5-5 2,-1-2-1,-4 1 0,12-4 0,-4 1 0,0-7 2,1 0 0,3 0 2,-4-4 1,4 4-3,-4-3 1,5-6-1,-1-1 0,-4 4 1,0-4-1,1 2 1,3 5-1,-4-6 1,0 2 0,-4-2 1,5 4 2,-9 2-1,4 0 0,-4 3-1,4 0-1,-4 0 0,0 0 0,4 3 1,-4 0 1,4-1-3,0 4 1,-4 3-1,0 1 0,12 3-2,-8-5 2,0 1-1,5 1-1,-9 2-3,8 0-2,-4 0-2,0-2-4,4-2-1,0 1-6,-4-2-10,9 2-9,-5 6-11,0-9-9</inkml:trace>
  <inkml:trace contextRef="#ctx0" brushRef="#br0" timeOffset="227999.0408">1662 12828 163,'0'-7'36,"-4"6"1,4-2 0,0-4-1,-4 4-1,0 0 1,0 3 1,0 0-2,4-3-6,0 0-5,0 3-4,0 0-4,-4 0 0,4 6-1,0 3 0,0 12-1,0 0-2,0 1 0,-4 5 0,4 5-2,0 8 1,0-1-3,0 6 0,0 4 0,0 0-3,0 1 0,0-1-3,0-5 0,0 3 0,-5-5 0,5 5-1,-4-8-1,-4 1 2,4-3-2,0-1-1,0 4-1,0-3-3,0 2-1,-5-2-1,5-4-3,0 2 0,0-11-3,4 1-1,-4-4-2,4-5-7,-4-5-5,4 2-8,0-7-4,0 1-8,0-7-7</inkml:trace>
  <inkml:trace contextRef="#ctx0" brushRef="#br0" timeOffset="228569.0734">2133 12874 332,'0'0'35,"0"0"-6,0 0-4,0 0 1,0 0-4,-4 6-1,-4-3-4,4 10-3,-5 1-6,1-1 1,4 1-4,-8-1-1,4 3 0,-5 2-1,-3 4 1,4-5-1,-5 2-2,1 8 1,-5-4-2,5 0 1,-4 1 0,-1-5-1,5 0 1,-9 2 0,5-2-2,-1-1-1,1 1 2,3-5 1,-3 2 0,0 0-2,7-5 1,-3 2 1,4-1 0,-1-4-6,-3 5 2,4-3 3,3-1-2,5-4 0,-4 1 2,0 1-2,4-1 1,-4 0 3,4-2-1,4 4 1,0-5 2,0 3 2,0 0 1,4 4-1,-4-4 3,4 4-2,8-5 2,-8 4 2,8 1-1,5-4 0,-5 5-2,4 5 1,1-3-1,3-2-2,1 5-2,-1-3 1,5 1-2,-5-1 0,1 2-2,-5-5 1,5 4-1,-9-1-1,8 1 1,1-1-2,-1-3-1,-3-2-2,-1 4-5,-4-2 0,1-1-5,3 4-1,-4-8-8,-4 4-7,9-9-8,-9 4-13,0-1-7,13 6-3</inkml:trace>
  <inkml:trace contextRef="#ctx0" brushRef="#br0" timeOffset="228961.0958">2444 13648 434,'0'0'41,"0"0"-7,0 0-7,0 0-3,-4 3-7,4 4-2,0 10-4,0 4-1,0 4-4,0-1-1,-4 1-2,4 2-1,-4 0 1,0-1-2,4-5-5,0 1-2,-4-5-8,0-1-5,4-5-13,0 5-10,0-6-13,-5 7-9</inkml:trace>
  <inkml:trace contextRef="#ctx0" brushRef="#br0" timeOffset="229362.1188">2948 13214 458,'0'0'47,"0"0"-12,0 0-9,0 0-7,0-3-4,0 3-3,0 0-5,0 0-1,8 0-2,0 3 1,0-3-3,0 3 0,5-3-1,-1 0 0,0 0 0,1 0 0,-1 0-4,-8-3-5,8 3-4,-4 0-5,1-3-3,-1 3-7,-4 0-4,4 0-6,-8 0-5,4 0-2,-4 0-6</inkml:trace>
  <inkml:trace contextRef="#ctx0" brushRef="#br0" timeOffset="229572.1308">2952 13486 370,'0'0'48,"0"-3"-5,0 3-7,0 0-5,8 0-8,0 0-6,4 0-5,5 0-2,-5 0-3,4-3-2,1-1-5,3 1-2,-3-3-8,3-1-7,-3 3-11,3-3-10,0 1-12,46-16-13</inkml:trace>
  <inkml:trace contextRef="#ctx0" brushRef="#br0" timeOffset="230963.2103">3877 11648 183,'4'0'27,"-4"0"-2,0 0 0,0 0-4,0 3 3,0-3-6,0 0 0,0 7 1,-4-3-3,4 3-2,-4-1-1,0 4-2,0-1 1,4-1-4,-8 2 0,8-4-3,-5 4 0,1 1 2,0-2 0,-4 4 1,8 0 0,-8 1 1,8-1 2,-4-1-2,-4 3-1,-5 1 0,9 4-2,0 6 1,-4-2-2,0-2 2,0 2 1,-1 3 0,1 1-3,0-1 1,-4 7 1,8-1-2,-9 7 0,5 6 1,0 3-3,-4-3 1,3 4 0,1-3 1,-4 3-1,8-1 0,-4 0-1,0-1 1,3-2-2,-3 0 0,0 0 0,4-3 1,-4 3-1,4 2 1,0 8 1,0-1 0,-1 2-2,1 2 3,-4 2-1,8 1 0,-4-5 0,4 2 3,-4 1-1,0-4-2,4-4-1,0 2 3,0 5-2,0-2 2,0 5-1,0-8 2,4 8-1,-4-3-1,4-5 1,0 2 0,0-8 0,0 1-1,5-6 2,3 3-1,0-3 0,0 0 0,1-7-2,3 4 1,0 3-1,-3 0-1,3-3 0,0-4-1,1 1 1,-1-1-1,1-2 2,-1 2-1,0-1-1,1-5 1,-1 1-1,-4-4-1,1-2 0,-1-4-1,-8-2 2,4-5-2,-4 2 0,4-3-3,-3-5-5,-1-2-4,-4 0-6,4-2-5,0-4-7,-4 0-7,4 0-19,0-10-20</inkml:trace>
  <inkml:trace contextRef="#ctx0" brushRef="#br0" timeOffset="288148.4812">4479 11899 201,'0'0'29,"-4"-3"-2,4 0-7,0 0 3,0 0-3,0 3-3,0-7 1,0 4-1,0 0-3,0 0 4,4 0 0,-4-1 0,0 1 2,4 3-1,-4 0-1,0-3-3,0 3 0,0 0-3,0 0-4,0 0-1,0 0 3,0 0 2,0 6 0,0 13 0,4 0 0,-4 2-2,0 6 0,4 3-2,-4 2-1,8-8-2,-4 0 0,5 8-2,-1-5-2,-8 0 0,4 5 1,0-2-1,-4-3-1,4 3-1,-4 0-4,0-1-6,0-2-2,0-8-5,0-2-9,0-1-10,0-5-6,0 2-11,-12 19-11</inkml:trace>
  <inkml:trace contextRef="#ctx0" brushRef="#br0" timeOffset="291583.6776">4634 13030 215,'0'0'37,"0"-7"-8,0 7-2,0-1-5,0-3-5,0-2-1,4 0-4,-4 3-1,0-4 0,0 1 1,5 3-2,-5-5 0,0-5 0,0 7 0,4-1 1,-4-5 1,0 4 0,0-2-2,-4-3-3,-1 5 2,5-1-2,-8 6-1,0-7-1,4 4-2,-4-1 2,-4 1-2,-1 0-2,5 4 1,-4 2-1,0 0-3,-5 0 2,1 0-1,-5 2 1,1 7 2,8 1-2,-1-1 0,-3 10 1,4 2 0,-5-3 0,5 7-2,0-1 3,-5 8 1,5 3-1,4 6-2,0 0 2,4 2 0,-5 3-1,9-3 0,0 0 0,0 0 1,0-6-4,9-7 1,-1-5 2,4-1-2,0-8-1,1-2 1,3-7-1,0-1 1,1-3-1,3-3 0,-3-3 2,-1-3 0,0-4-1,-3-4 1,-1 4 0,0-2 0,-4 0-1,5 0 3,-9-1-2,0 0 1,0 2 2,-4 2-1,0-1 1,-4 2 1,0-1-1,0 2-1,-9 4-1,1 0 1,0 3-1,-9 0 0,9 0-1,-4 3 1,3-3 0,1 3 0,4 4-3,-4 2-4,8-1-3,-5-2-6,1 4-6,0 0-11,0-6-10,0 9-8</inkml:trace>
  <inkml:trace contextRef="#ctx0" brushRef="#br0" timeOffset="292609.7363">4213 14263 264,'0'0'50,"0"0"-1,0 0-3,0 0-4,0 0-6,0 0-7,0-5-4,0 5-2,0-1-3,8 1-3,4-6-2,0-4-5,1 4 0,3-4-4,-4 4-2,1 1-3,-1 2-3,0 3-5,-4 0-5,5 0-2,-5 0-8,0 0-7,-4 3-6,0-3-4,4 2-9,1 4-3</inkml:trace>
  <inkml:trace contextRef="#ctx0" brushRef="#br0" timeOffset="292886.7522">4630 13901 421,'0'0'48,"0"-2"-11,0 2-11,0 0-7,0 0-3,0 0-6,0 5 2,4 5-5,-4 12 0,4 5-1,5 0-2,-5 3-2,0 2 1,0-2-2,4 7 0,-8-1-3,4-2-3,-4-1-2,0-1-3,0-2-1,0-3-6,-4-2-4,4-4-3,0 0-1,0-2-2,-4-6-6,0-2-4,0-5-4,0 10-9</inkml:trace>
  <inkml:trace contextRef="#ctx0" brushRef="#br0" timeOffset="293411.7822">4913 13810 373,'0'-3'51,"0"0"-11,4 0-11,-4-1-7,4 1-6,4-3-4,0 3-4,1 3-2,-1-3 0,4 3-2,0 0-2,1 0 0,-1 0 0,-4 6-1,0-3 0,-4 3 0,5 1-1,-1 2 0,-4-4 0,4 8 0,-8-4 0,0 7 0,0-1-1,0 0 2,-4-2-1,0 2 0,4 0 0,-8 0 0,4-3-1,-1 4 1,1-3 0,0-2 0,0 2 0,0-2 0,0-1 0,0-1 0,4-3 0,0 1-2,0-2 0,0-1 0,0-4 1,0 2 1,4-2-1,0 3 0,-4 0 1,8-3 0,-4 0 1,9 3-2,-5 1 3,-4-1 1,8 0 1,9 0 0,-9 4-2,0-3 1,-4 3-1,5-1 1,-9 0-1,4 4 3,0-2 0,-4 5 1,-4 3 0,0-1 2,0 3 0,-4 1-2,0-5 1,-4 2-2,-4-2 0,3 6-1,-7-5-1,8-3-1,0 7-1,-9-10 1,9 2-2,-4-1 0,0-1 1,-1-2-3,5-4-3,-4 0-4,4-1-2,-5 4-6,5-6-7,-4-3-10,4 0-10,4 1-9,-25-11-13</inkml:trace>
  <inkml:trace contextRef="#ctx0" brushRef="#br0" timeOffset="294116.8225">5003 11496 247,'0'0'27,"0"4"-4,0-1-4,0 13-1,0 0-3,0-1 3,4 4 3,0 4 2,4 6 3,5 1 0,-1 4 0,4 2-4,1 1-5,7-4-1,1 10 0,3-6-2,5 2-4,0 4 0,-5 0-2,5 7 2,0 2-3,-4 8-2,-5 7 3,5 3-2,0 5 0,-9-5-1,5 0 2,-5 0-1,1-5 0,-5 2 2,0 3-1,-3 3 0,-1 5 1,-8 4-2,4 1 1,-4 1 2,-4 2-2,0-6 1,0-4 0,-8 3-1,4-2-1,-8 2-1,3 2-1,-3-4-1,4-4-1,-4-3 0,-5-7-2,5-1 1,0-8 0,-1-4-2,-7-1-3,4-6-3,-5-7-4,5 1-4,-1-7-5,5-1-5,0-9-5,0 6-12,-1-15-16,1-2-15</inkml:trace>
  <inkml:trace contextRef="#ctx0" brushRef="#br0" timeOffset="296336.9495">8900 1022 146,'-4'-6'9,"0"-1"-1,0 1 8,0 3-1,4 0-3,-4 0 0,0-1 0,0 4-2,4 0 1,0-1-5,-4 1-3,4-3 0,0 3-2,-5 0 1,5-4 1,0 1-2,0 3-1,0-6-1,0 6 5,0-3 0,0 3 3,0 0 0,0 0-3,0 0-1,0 0 1,0 0-2,0 0 2,0 0 4,0 3 1,0-3 5,0 3 2,0-3 2,0 10 4,0-2 1,0 4-1,0 1-3,0 1-2,0-1-2,0 3-3,-4-2-1,4 2 0,-4 3 0,0 2-2,0-4-2,0 12 1,0-8 0,4 7-2,0 2 1,0 1 0,0-1-2,0 5 0,0 1 1,0 9 1,0 1-2,0 0 0,0 10 0,0-4-2,-4 2 2,0 8-3,4-1 1,0-2-3,0 1 3,0-1-2,0-5 2,0 5 1,0 4-2,0 4 1,0 8-1,0-5 1,0 3-1,0-6 0,0 1-1,-4-4-1,4-4 1,0 2 0,0 0 0,-4 2-1,4-4 0,0 8-1,-9-1 2,1-3-1,4 4 0,4-4-1,-4-1 1,0-4 1,0 0-2,4-8 2,-4-2-1,0 7 0,0 1 0,4-1 0,-5 1 0,1 5 0,0-2 0,0-1 0,0-2 0,-4 2 0,4-3 2,4-2-1,-4-2 0,0-3-1,-1 2 2,-3 5 0,4 3-2,0 1 1,0-1-1,0-2-1,0 2 2,0-2-1,0-1 0,0-2 0,-1-2 0,5 1-1,0-7 1,0 2 0,0 1 0,-4 0 1,4 1-1,0 5 0,0 2 0,0 4 0,0 1-1,0-2 2,0 2-2,0-1 1,0-3 0,0-2 0,0 1 1,-4 2-2,4-5 2,-4 5-1,4 1 0,0 6 0,0-3-1,-4 4 2,0 1-1,4-4 2,0-2 1,0-2 0,-4 2-1,4 2 1,0-7-1,0 8 0,0 2-2,0 0 1,0 4 0,0-7 1,0 3-1,0 1 1,0-4-1,0-2 1,0-2 0,4 2 0,-4-1 1,0 5-2,0 6 1,4-2-2,0 3 1,-4-3 0,0 0-2,4 1 2,-4-7-2,4 6 2,-4-5-2,0 2 2,4 6 0,-4 2-2,5-4 2,-5 4-2,4-2 2,-4 0-1,0-3-1,0 0 2,0-1-1,0-6-1,0 4 0,-4 9 2,-1 0 0,5 4-1,-4 3-1,4-2 0,0-5 1,0-3-1,0 0 1,-4-3 1,0 3 0,4 7 0,0 3-1,-4-1-1,0 4 0,0-3 2,4-4-2,-4 4 2,0-4 0,0-2-2,0 5 2,-1 7-1,5-1-1,-8 4-1,8-3 2,-4 0 1,0-3 0,0-3 0,4-1-2,0 6 2,0 1-2,-4-3 2,0-1-2,4 1 2,0-6 3,0-1-2,0-6-1,0 0 2,0 7-2,0-4 1,0 4-2,0 2 2,0 1-1,0-3-1,0-7 1,0 0-1,0-3 0,0-2 1,0 5 1,0 0 2,-4 1-2,4-1 0,-4-2 0,-1-1-1,1-3 1,0-2 1,0-5-1,4 2-1,0-4 0,-4-6 1,0 4 0,0-8-2,0 7 1,0-2 0,0 1 0,0-2-1,4-3 0,-5 1 0,1-6 0,4-1 0,0-3 0,-4-4 0,0-4 0,4-2 0,-4-3 0,4 0 0,0-4 0,0-3 0,0-1 0,0-3 0,0-1 0,0-3-1,4-5-2,-4 1-4,4-2-1,-4-6-3,0 0-1,0 3-5,4-3-3,-4 0-5,4-6-7,1-2-12,-5-5-16,0-3-16</inkml:trace>
  <inkml:trace contextRef="#ctx0" brushRef="#br0" timeOffset="297255.002">5339 14473 267,'0'0'30,"0"-3"-5,0 3-2,0 0-4,0 0-2,0 0-4,0 0 0,0 0-2,0 0 1,0 0-2,0 0 1,0 0 1,0 0 0,0 0 2,0 0 1,4 0 1,-4 0-3,0 0 2,0 0-3,0 0 1,0 0 0,0 0-3,0 0-2,0 0 0,0 3-4,-9-3 0,9 10-1,-8 4-1,4-5 0,-4 4-1,0 0 0,4-2-1,-4 2 0,-1-7-5,9 4-3,-4-2-4,4 4-6,-4-2-8,0-1-11,0-2-13,-4 1-7</inkml:trace>
  <inkml:trace contextRef="#ctx0" brushRef="#br0" timeOffset="316195.0853">10018 2548 142,'0'0'25,"0"0"-2,0 0-1,0 0-2,0-6 0,0 6-1,0 0-3,0-3 3,-4 3-3,4-3 2,0-1-3,0 1 0,0 0-4,0 3-1,4-3 2,-4-3-2,0 1 3,4-2-2,0 4 2,-4 0 0,4-3-1,0 3-1,0-1 0,-4 1-1,5 3-3,-1 0-1,-4 0 2,4 0-3,-4-3 0,8 3-1,-4 0 1,4-3 0,0 3 1,1 0-1,-5-2 0,8-1-1,0 3 0,5-3 1,-5-3 0,4-1-1,5 1-2,-1 3 0,1-1 0,-1-2 2,5 6-1,-1-3 0,1-3 0,4 1 0,3-5-2,-3 1 2,0 2-1,3-1 0,-3-1 1,8-1 0,-9-2 0,9 4 1,-4-5-2,0 3 1,4-2 0,-5-3-1,5 3-1,-4 5 1,0-4 0,0 5 0,3-1 0,1 1 2,4 0-1,-4 3-2,0-1 2,4-4-1,0-1 0,0-1 0,0-2 0,0 7 0,4-5 2,4 1-1,0-1 0,0 1 1,4 1-2,-4-5 1,5-3 0,-9 8 1,0-8 0,0 7-2,-4-4 1,4 5-1,-9 2-1,-3-4 0,4 7 1,-4-3-2,0-1 1,-5 4 0,1 2-1,-9-3-1,5 4 2,-1 0-3,-7 0 3,-1 0-2,-3 4 0,-5-4-4,8 0-3,-8 0-3,0 0-1,-3 0-2,-1 0-2,-4-4-4,4 1-10,-4 3-11,-4-6-17</inkml:trace>
  <inkml:trace contextRef="#ctx0" brushRef="#br0" timeOffset="323080.4791">13039 1413 199,'0'-3'26,"4"-3"1,-4 6-2,0-3 2,0 3-4,5-4-3,-5 1 0,0 3-4,0 0 2,0-1-2,0 1 0,0 0-1,0 0 2,0 0 1,0 4-4,0-4 0,0 4-3,0 11-2,-5 0 3,5 1-3,0 0 2,-8 7-2,0 8-2,-4 0-1,4 3-1,-5-1-2,1 7 0,0 0-2,-1 3 0,1 0 0,0-4 0,0 1 1,-9 0-2,5-1 0,-1-5 0,5-4 0,0-3 0,4-5 0,-1-1 0,5-2 0,0-6 0,0-5-2,4-2-1,0-3 2,0 0-2,0-3 1,0-3 1,0 0 0,0-5-1,4-11-1,13-2 1,-9-4 0,4-2-2,-4-2 2,5-1-1,-1-3 0,0-1 2,0-5-3,5-1 1,-5-3 3,4 0-3,-3 0 2,-1-3 1,0 0 0,1 1-1,3 6 0,-8 4 3,0 4 2,1 11 1,-1 4-1,-4 6 0,0 6-1,-4-3-2,4 7 2,0 3 3,-4 1 0,4 7 0,4 5 0,-4 4 1,1 6 0,-1 4-1,4 7-1,-4-1 0,4 1-2,-4-1-1,0 1 1,0-1-2,1 1 1,-1 1-1,-4-5-1,0-2 0,4-1-3,-4 2-3,0-5-4,0-3-3,0-1-3,0 0-5,0-3-4,0-1-4,0 0-6,0-4-6,0 1-3,0-7-7</inkml:trace>
  <inkml:trace contextRef="#ctx0" brushRef="#br0" timeOffset="323336.4938">12917 1857 345,'0'-3'29,"0"-1"1,0 4 0,4 0 0,4 0-4,4 0-5,4 0-7,-3 0-3,3 0-4,1-3-1,3-3-2,-4-2 0,5-2-1,-1 1-7,-3-1-7,-1 1-11,0-2-11,1 1-9,-5 4-7,21-15-8</inkml:trace>
  <inkml:trace contextRef="#ctx0" brushRef="#br0" timeOffset="323586.5081">13412 1731 345,'0'0'28,"8"0"-5,-8 0 2,8 0 4,0 0-1,1 0-3,-1 0-5,0 0-5,4 0-5,1-3-3,-5 3-2,8-3-1,-8 0-1,1 0-4,-1-1-4,0 1-5,0 0-6,-4 3-9,4-2-9,-4-1-7,5 0-5,11-7-6</inkml:trace>
  <inkml:trace contextRef="#ctx0" brushRef="#br0" timeOffset="324270.5472">13875 1350 173,'0'0'17,"0"-3"5,0-4-7,0 4-2,0 3-1,0 0-3,0 0-1,0 0 2,0 0-3,0 3 2,0-3 1,0 7 1,0-7-4,-5 3 5,1 1-1,-4 6-3,4-4 0,-4 4-2,4 3 3,0-2-2,0 1 3,-5 1-1,1-2-2,4 2 1,-4 3 2,4-2-3,0 8 2,-4 2-1,3 2 2,-3 1-1,4 0 2,0 1 1,0-1-2,0 0-1,0 4 0,4-3-1,0-1 0,0 4-3,0-4 1,0 1-2,0-4 3,0 1-4,0-1 0,4-3 0,8 1-1,-8-4-1,9-2 0,-1 1 0,-8-1-2,8 0-3,-4-5-3,1 2-4,-1-7-3,-4 4-7,4-4-3,0 2-4,-4-2-7,5-3-8,-5 1-3</inkml:trace>
  <inkml:trace contextRef="#ctx0" brushRef="#br0" timeOffset="325123.596">13940 1761 222,'0'0'25,"0"0"5,0 0-1,0 0-1,0 0-5,0 0-1,4 0-4,-4 0 1,0 0 5,0 0 3,4 0-2,-4 0-5,4 0-5,5-3-3,3 3-4,4-6-3,-8-2 0,1 2-1,-1-1-1,0 4-4,0 0-4,-4 3-4,4-3-8,-8 0-5,4-4-9,1 4-4,-1-5-6,-4 5-6</inkml:trace>
  <inkml:trace contextRef="#ctx0" brushRef="#br0" timeOffset="325517.6185">14141 1477 297,'0'0'25,"4"0"-1,-4 0-3,0 0-4,0-3-2,0 3 0,0 0-1,0 0-2,0 3 2,0 6-2,4-2-1,0-4-1,0 6-1,-4 3-1,0-3-1,0 1 0,0-1-1,4 1-2,-4-2 1,0 1 1,0 1-4,0 4 1,0-4-1,0-4-1,0 7 0,0-4 0,0-4 1,0 1-2,0 4 0,0-7 0,0 0 1,4 0-1,-4 1 0,4-1 0,4-3 0,1 0 0,-5 0-1,8-3 1,-4 3 0,0-4-4,1 1-5,-1-9-7,0 0-4,4 6-1,-4-7-5,1 4-3,-1-7-9,-4 5 1,12-15-8</inkml:trace>
  <inkml:trace contextRef="#ctx0" brushRef="#br0" timeOffset="325746.6316">14288 1443 225,'0'4'35,"-4"2"0,4 10 1,-4-5-3,0 11 1,0 2-3,4 2-4,-4-3-5,4 1-4,0 3-4,0-1-5,0-2-2,0 1-2,0-1 0,0-2-4,0-1-8,0-2-4,0-5-7,4 2-5,-4-3-4,0-2-6,0-2-3,0-2-5</inkml:trace>
  <inkml:trace contextRef="#ctx0" brushRef="#br0" timeOffset="326144.6544">14394 1238 281,'5'-3'19,"-5"3"3,4 0 5,0 3 0,0 7 4,4 3 0,0 4-1,0-1-3,-3 2-2,3 1-5,-4 0 0,8-2-3,-8 9-1,4-6-3,1 10 0,-1-2 1,0 0-4,-4 6-2,4-4 0,0 3-3,-4 5-1,5-1 0,-5-7 0,0 3-1,-4-2-2,8-1 1,-8-2-1,0-1-1,0-3 0,-8 2 1,8-6-1,-4 3-2,0-6-4,0-1-2,-5-2-2,1 2-4,0 0-1,0-5 0,4-4-4,-4 2-4,-1 1-6,5-4-4,4-6-9,-4 3 0,4-3-5,-8-6-7</inkml:trace>
  <inkml:trace contextRef="#ctx0" brushRef="#br0" timeOffset="326455.6722">14779 1434 297,'0'0'23,"0"0"-6,0 0 0,0 0-1,0 0 1,4 3 6,-4 0 1,4 10-1,1 0 1,-5-2-3,4 8 0,-4-3-4,4 1-3,-4 6-2,4 0-2,-4-2-3,0 5-1,4-6-3,-4-1 0,4 2 0,-4 1-2,0-1-2,4-2-4,-4-2-6,0-1-3,0-1-7,0-6-5,0 1-6,0-4-5,0-3-2,-4 0-5</inkml:trace>
  <inkml:trace contextRef="#ctx0" brushRef="#br0" timeOffset="326730.6879">14718 1393 327,'0'0'25,"0"0"-5,0 0-2,0 0 1,0 0 0,0 0-3,0 4 0,4-4 1,-4 0-1,12 4 0,-4 2-3,5-3-4,-1 0 0,0-3 0,1 0-3,-1 0-1,0 0-1,5 0-2,3 0 0,-4 0-2,1 0 0,-1-3-6,-4 3-4,1-3-9,-1 3-3,0-3-6,-4 0-4,1-1-5,-5 4-2,4 7-6</inkml:trace>
  <inkml:trace contextRef="#ctx0" brushRef="#br0" timeOffset="326970.7017">14779 1798 264,'0'0'20,"4"0"2,5 0 3,3 0 0,0 0 0,-4 0-3,5-3-1,3 3-1,-4-3-2,1-5-4,-1 5-2,4-4-4,-3 1-1,-1 3-3,0-1 0,-4 1-2,9 2-3,-9-6-5,0 4-6,0 3-4,4-3-3,-3-3-6,-1 2-4,0 1-7,8-13-11</inkml:trace>
  <inkml:trace contextRef="#ctx0" brushRef="#br0" timeOffset="328535.7912">14738 1916 137,'0'0'14,"0"-4"0,4 4-2,-4 0 3,0-6 5,0 3-2,0 0 6,0 0-4,5-4 1,-5 4-3,0 0-2,0 3 2,0-3-1,0 3-1,0 0-2,0-4-4,0 4-3,-5 0-2,5 0-2,-4 0-1,-4 0 4,8 0-3,-8 0 2,8 0-1,-4 0 0,4 0-2,0 4-1,0-4 1,0 0 0,-4 0-2,4 0 1,4 0 0,-4 0 3,4 3-1,-4-3 0,4 3 1,4-3-3,0 0 0,1 0 0,3-3 1,-4 3-2,4-3-1,-3-4-5,-5 3-6,4-6-8,0 4-11,-4-4-6,4 1-7</inkml:trace>
  <inkml:trace contextRef="#ctx0" brushRef="#br0" timeOffset="330372.8962">12892 1165 171,'0'0'18,"-4"0"3,0 3-1,0 4-4,-4-1 1,3 1-3,-3-3 3,4 6-1,-4-4 1,4 4-2,-4-1 1,-1-2 0,1 4-2,4-2 2,-4 4-4,0-2 2,-4-1-2,7 6 1,-3 1 0,-4-1 1,4 1-1,-4 6 1,3 4-3,5 0-1,0 13-1,-8 1 0,8 3-3,-4 2 2,8 1-2,-9 2 2,5 3-1,0-4-1,4 4 1,-4-2-1,4 2-1,4-4 0,-4 4-3,4-6 2,9 1-2,-1-1 0,-4 1 0,8 3-2,-3-1 0,3-3 1,5-3-6,-1-3-2,0-4-4,5-6-7,0-2-13,-1-3-9,5-4-14,49 37-10</inkml:trace>
  <inkml:trace contextRef="#ctx0" brushRef="#br0" timeOffset="336764.2618">15062 1073 181,'0'0'27,"0"0"0,4 0 1,-4 0-7,0 0 1,0 0-1,0 0-3,0 0-3,4 0-1,-4 0 1,4 0 6,-4 0 3,8 0 0,-8 3-3,4 4 0,-4-1-5,0 0-1,4 1-1,1 2-2,-1-1-1,0 2-3,0-1-2,-4 1 2,8 1-3,-4 5 2,0 0-3,4-2 2,1 5 0,-5-1-1,8 7-1,-4-7 1,0 7-2,5-1 0,-1 0 2,0 1-3,-4 5 0,5 0 2,-5 1 1,4 4-1,-4 1 1,5 7 2,-5 0 1,4-3-4,-8 4 0,0-1 1,4-3 0,-3 0-1,-5-1 0,-5 0-1,5-6-1,0 0 0,-4 1-1,0-4 0,0 0-1,-8-1 1,8-2 0,-9 0-1,5 1 0,-4 0-3,4-8-5,4-1-4,-4-3-2,3 2-6,-3-2-3,0-2-10,0-5-11,4 1-15</inkml:trace>
  <inkml:trace contextRef="#ctx0" brushRef="#br0" timeOffset="337866.3248">15614 1367 306,'0'-6'35,"0"-1"-1,0 7-2,0-1 0,0-2 0,0 3-6,0 0-6,0 0-1,5 0-4,-5 3 1,0-3-1,4 1-1,4 15 0,-4 8-2,0 5-2,0-2 0,0 3-2,-4 10-2,0 6-2,0-3 0,0 3-3,0-6 2,0 3-3,0-4-1,0-2-4,0-1-2,0-5-3,0-3-2,-4-7-6,4 1-3,-4-4-6,0-2-7,4-5-4,0 1-6,0-2-2,-12 20-7</inkml:trace>
  <inkml:trace contextRef="#ctx0" brushRef="#br0" timeOffset="338280.3485">15975 1278 304,'0'0'28,"0"0"-9,4 0 4,4 0 2,-8 0-2,0 0-1,0 3-3,0 10-3,-4-3-2,4 1-4,0-2 0,-4 4-1,-8 0-2,-5-2 0,5 8-2,0-6-1,-1 1-2,-3 5-1,4-2 1,-1 3-1,-7 3 0,-1-4 1,5 2 1,-4 1 2,3-7 0,1 7 1,4-8 0,-1 2 2,5 3-2,-8-4 1,12-3-4,-5 3 2,5-3 0,4 1 1,0 1-1,0-1 0,4-3 0,5-1-1,3 2-1,-4 2 0,8-3 0,1-1-1,-1-4 1,1 1-1,-1 1-1,4-1-1,1 0-5,-9 1-2,5 1-2,-1 1-1,-8 1-2,4 2 0,1-1-10,-5-1-11,4 0-12,-12 2-11</inkml:trace>
  <inkml:trace contextRef="#ctx0" brushRef="#br0" timeOffset="339227.4027">16224 1582 336,'0'0'32,"0"0"-2,0 0-1,0 0-1,0 0 0,5 3-5,7-3-4,4 0-4,1 0-5,-1-3-2,-4 0-2,9-1-2,-9-5-2,4-1-4,-3 2-6,3-1-8,-4-1-8,-3 1-8,3 2-8,-4 3-9,8-19-6</inkml:trace>
  <inkml:trace contextRef="#ctx0" brushRef="#br0" timeOffset="339438.4148">16315 1752 263,'0'0'30,"4"0"-3,-4 0-5,0 0 2,4 0 0,8 0 1,-4 0-4,4 0-5,1 0-4,-5 0-3,8-2-3,-7-4-1,3-4-2,4 1-7,1-1-8,-5-1-3,4-2-9,-3 7-5,-1 0-6,0-2-1,0-8-6</inkml:trace>
  <inkml:trace contextRef="#ctx0" brushRef="#br0" timeOffset="339970.4452">17092 1389 273,'0'-6'24,"9"3"-1,-5-3 3,-4-1 3,4-2-4,-4 1 1,4 1-4,-4-2 0,0 2-1,0 1-3,0-5-5,-4 1-2,0-2 0,0 5-3,-5-1 0,-3 2-4,8-4 0,-4 4-1,0-3-2,4 5 0,-5 0 0,5 0 0,-4 1-1,4 0 1,-8 0-1,4 3 1,-1 0-1,1-3 0,0 3 0,0 3 0,-4-3 0,-1 3 0,5 0 1,0 8-2,-4 2 1,-1-3 1,5 7-2,-8 5 1,3 2 0,5 2 0,-4 1 1,0 3-2,3 6 1,-3 1 0,8 3 1,0 6 1,0-3-2,4-3 0,0-7 0,4-3 1,4-4 0,4-6 2,5-4 2,-1-3 0,1-10 1,3-3 0,-4 0 0,1-6 0,3-1-1,1-9 3,3-4-2,-7-6-1,3 2 0,-3-3 2,-1-3-1,-4-2-1,1 2-2,-9 0 0,0 1-1,0 6 0,0-1-2,-4-2-6,0 2-2,-4 2-3,0 5-2,0 1-4,-5 2-6,5 1-7,-4 3-12,4 1-11,-16-12-13</inkml:trace>
  <inkml:trace contextRef="#ctx0" brushRef="#br0" timeOffset="341893.5552">10472 3003 108,'0'0'13,"0"-6"3,0-1 2,0 7-2,5-3 5,3 3 4,-8-1-7,4 1 5,0 0-5,-4 0 3,0 0-2,4 0 2,-4-4-3,8 4 1,-8-3-2,4 3-2,-4-3-1,0 0 1,0 3-3,0-3 0,0 3-1,0 0 1,0 0-3,0 0-2,0 0-1,0 0 1,0 3-3,0-3-1,0 0 0,0 0 0,0 6-1,0-6-1,-4 8 0,4 5 0,-8-4 2,0 1 1,4 3 0,-4-5 0,-1 11 1,1-2-3,4 2 3,-4 2 1,0 1-1,-1-4-1,1 7 0,-4-1-1,4 1 1,0-1 2,-1 3-2,1 2 0,4-2 0,0 0 1,-4 3 0,4-1-2,-8-2 1,7 0 1,1 1 0,0 3 0,0 2-1,-4-3 0,8 5 2,-4-5-1,4 4 1,-4 6 0,0-1-1,4 4-1,-4-3 2,4 3-2,0 3 0,0-8 0,0 8 1,0-3 1,0 0-2,0-3 1,0 0-1,0-1-1,4 1 2,-4-5-1,0 3-1,8 0 2,-8-1 0,8-1 0,4-2-1,-3 6 1,-1-1-2,0-2 2,4-4 1,-4 1-1,5-1-2,-1-1 1,0-2-1,0 0 2,1-3-2,-1 2 1,0-5-1,1-2 0,-1 2 1,0-5-2,-4-2 0,5 1 0,-1 1 0,0-3 0,-4-2 0,5 2 1,-5-6-1,4 1-2,-4 1 0,1-2 0,-5-4 1,4 4 0,0-2-2,-4-2 1,-4-6 1,0 3-1,4 1 0,0-1-1,-4-3 1,4 3-2,-4-3-2,0 0 0,0 0-1,0 0-2,-4 0-1,4 0 1,0 0-4,0 0-2,0 0-2,0 0-1,0 0-4,0-3-3,0 0-5,-8-10-11,4-1-13,-4-6-16</inkml:trace>
  <inkml:trace contextRef="#ctx0" brushRef="#br0" timeOffset="350807.065">11054 3102 222,'0'-7'42,"4"7"-2,-4 0-2,0 0 0,0-3-5,0 3-1,8 0-4,-8 0-2,4 0-4,-4-3-3,8 3-3,-8 0-1,0 0-2,4 0-3,-4 0 0,0 0 0,0-3-2,0 3-1,0-3 0,0 3-4,-4 0 1,4 0 0,0 0-3,0 0 1,0 0-1,-8 0 0,0 0 1,-4 6-1,-1-3-1,5 7 1,-4-4-3,0-1 2,3 1 0,-3 4 1,0-4 0,0 0-1,-1 2 0,1 2 0,4-4-2,0-3 2,-1 7 0,5-1 0,0-2 0,0-2 0,0 1 0,0 3 0,4-5 0,-4 2 0,4 0-2,0-1 2,0 2 0,0-4 0,0 3 0,0 4 0,0-4 0,0-1 0,4 4 0,-4 4 0,0 0 0,8-5 0,-4 1 0,0 1 0,0-1 0,1-1 0,3-1 0,-4-1 0,0 0 0,0-3 0,0 1 0,0-1 0,4 0 0,1 0 0,-5-3 0,8 0 0,-4 0 0,0 0 0,-4 0 0,5 0 0,-1 0 0,0 0 0,-4 0 0,4 3-1,-4-3 2,5 2-1,-1 4 0,-4 4 0,0-1 0,0 3 0,0 3 0,-4-2 0,4 0 0,-4 1 0,0 2 0,0-5 0,0 2 0,-4 0 0,0-1 0,-8-4 0,4 2 0,-1-1 0,1-2 0,-4 4 0,-4-5 0,3 1 0,1-4-1,0 0 1,-1 0 1,-3-3-3,4 0-2,-1 0-4,5-3-2,0 3-2,-4 0-2,4 0-5,-1-3-10,5 0-8,0-7-12,4-1-6</inkml:trace>
  <inkml:trace contextRef="#ctx0" brushRef="#br0" timeOffset="351471.103">11819 3184 261,'0'-3'36,"0"3"-3,0-3-3,0 0 4,0 0-1,9-1 1,-9 1-3,8 0-5,0 0-2,-4 0-4,4-1-4,-4 0-1,4 1-4,-3-4-1,3 4-2,0 0-3,-4-4 0,4 7-2,0 0 0,-3 0-2,3 0 0,-4 0 0,0 4-1,0-1 1,-4 0 0,4 7-2,0 1 2,-4 5-2,0-1 2,0 3-1,0 1 0,-8-1 0,4 1 0,-4-2 0,0 5-1,3-1 2,-3-2-2,-4-1 0,4-3 2,0 1-2,3-1 1,-3-3 0,4 0 1,0 3-2,0-5 2,-4-1 0,8 1-2,-4-5-1,4 1 3,0-3 0,-4 1 0,4-1-2,0-3 2,0 3-2,4-3 2,-4 3 0,4-3 1,0 0 0,4 0 0,0 0 0,0 0-2,1-3 0,3-3 0,0-4-2,-4 5-4,5-1-2,-5-1-2,0 1-3,0-3-1,0 2-6,1 1-3,3-2-5,-4 2-6,4-4-5,-3 0-8,-1 1-3</inkml:trace>
  <inkml:trace contextRef="#ctx0" brushRef="#br0" timeOffset="351797.1216">12597 2890 376,'0'-3'33,"0"3"-5,0 0-1,4 0 0,0 0 0,-4 0-3,4 3-2,5 4-3,-9 5-2,4-1 1,0 5-3,0 5 0,4-2 0,-8 5-2,4 8-2,-4-5-3,4 3 0,0 0-4,-4-1 0,5-2-2,-5 0-4,4 1-2,-4-4-4,0-6-4,4 4-3,-4-3-3,0-5-4,0 2-8,0-5-7,0-1-10,-4-4-10,4 10-9</inkml:trace>
  <inkml:trace contextRef="#ctx0" brushRef="#br0" timeOffset="353548.2218">11127 3936 213,'0'0'33,"0"0"-2,0 0-3,0 0-2,5 0-3,-5 0-1,0 0 0,0 0-1,0 0-1,0 0 1,0-3-4,0 0 0,0-3-5,4-6 0,-4 6-2,0-4-5,0-2 2,0 5 0,0-1-3,0 2 0,-4 0 1,4-4-3,0 4 0,-5-1 0,-3 4 0,0-1-1,4-6-1,-4 7 1,0 3 0,-1 0 0,-3 0 0,4 0-1,-4 3 0,3 7 0,1-3-1,-4 3 0,4 3 2,-9 3 0,9-2-1,0 5 0,0 2 0,0 3-1,-5 1 0,9 2 2,-4 3-2,4 2 2,4-2-2,-4 0 2,4 1 0,4 0-2,0-4-1,4-3 0,1-1 0,3-3-1,0-1 1,0-4 1,5-6 1,-1-3-2,-4-2 1,5-4 1,-1-4 0,-4 1-2,1-6 2,-1 1 0,0-2 0,-4-2 0,5-4 0,-5 5 0,-8-2 1,4 3 0,-4 1 2,0 1 1,0-2 2,0 1 0,0 2 2,-4 6-2,0-2 1,-8-1-1,3 1 1,-3 3-3,0 0 0,4 3-2,-5 1 1,1 4-2,0 1-1,4-3 0,-5 4-2,1-2-3,4 1-2,4 1-3,0-4-3,0 1-6,-1-1-4,1 0-7,4-4-4,0 4-9,0-2-4</inkml:trace>
  <inkml:trace contextRef="#ctx0" brushRef="#br0" timeOffset="354931.3009">11889 3804 210,'0'0'30,"0"-3"3,0 3-1,0 0-2,0 0-2,0 0-3,0 0-2,0-3 4,4-3-1,8 6-2,-3-5-2,7 2-6,-4-4-2,0 1-1,5 0-1,-5-1-1,0 7-3,1-5-2,-1-1-2,0 6 0,1 0 0,-9-3-2,4 3-1,-4 0-1,4 0 2,-8 3-1,8 0-1,-8-3 1,0 8 0,-4 2-3,4-4 2,0 4 0,-4-2 0,0-2 0,-4 7 0,0 3-2,4-5 0,-5-5 0,1 7 2,0-1-1,4-4 0,-4 5 0,8-7 1,-4 1 0,-1-1 0,1 2 0,0-5 0,4 1 0,-4-1 0,4 3-2,0-3 1,0 0 1,4 1 0,-4-1 0,4-3 0,-4 3-1,9-3 1,3 0 0,-4 0 0,0 0 0,0 0 0,1 0 0,-1 2 0,-4 1 0,4 0 1,-4 0-1,0 3 0,0 7-1,-4 0 1,0 1 1,4-1 2,-4 1 0,-4 2 0,4 0 1,-4-2 0,-4 2 1,4-3 0,-4-2 1,0-1-1,4 2-1,-9-2-1,5-2 1,-8 1-2,7-2 0,1-4 1,-8 3-3,4 1 0,-1-3-2,5 0-2,-4-4-3,4 0-3,4 0-1,0-4-6,-5 3-3,5-9-7,0 1-8,4-4-7,0 2-4,0-2-6</inkml:trace>
  <inkml:trace contextRef="#ctx0" brushRef="#br0" timeOffset="355612.3399">12745 3814 208,'0'-7'22,"4"7"-5,0-6 3,-4 3-6,0-5 2,8-2-3,-4 10 4,4-6-2,-4 0 0,5-4 2,-5 5-2,-4-4 3,4 6 2,-4-7-1,0 7 1,0-3-1,0-4-5,0 2-1,4 2 0,-4-1-5,0 4 0,0 0 0,-4-3-2,4 3 0,0-5-1,0 4-2,-8-2 1,3 3-1,5 0-2,-8-1 1,0 4-1,4 0 0,0 0 0,-8-3-1,8 3 0,-5 3 2,1-3-2,4 0-1,-4 0 1,0 4 0,-1 12 0,-3-8 1,0 7 0,0 0 1,-5 4 1,5 6-2,4-7 3,-5 6-2,1 4 0,8 2 0,-4-3 0,0 5 0,0-5-1,8 0 0,0-3 0,0-2 0,0 1-1,4-9 0,4 2 2,4-2-1,0-8 0,1-2 1,3-4 0,0 0-1,5-4 0,-9 1 0,5-8 0,3-5 2,1 0 0,-9-1 1,0-2-1,4-5 2,-3 5-1,-9 1 0,-4-1 0,0 5-1,0-5-1,0-2-2,-4 2-1,-9 2-6,5 4 0,-4 0-5,-4 1-2,12 0-5,-9 3-9,5 3-12,0-1-11,4 4-7</inkml:trace>
  <inkml:trace contextRef="#ctx0" brushRef="#br0" timeOffset="356447.3876">10915 4814 244,'0'0'30,"4"0"1,-4 0-2,0 0-5,0-3 5,0 3 2,8-4 5,0 4-4,4 0-4,-3-3-4,3 0-4,-4 0-4,4-8-3,-4 1-3,1 1-2,-1 2-1,0 4-2,0-3-2,0 1 0,-4-1-2,5 6-2,-5-4-2,4 4-3,0 0-1,0-3-2,-4 3-4,5-3-6,-5 3-7,0 0-8,0 0-6,0-3-7,0 0 0</inkml:trace>
  <inkml:trace contextRef="#ctx0" brushRef="#br0" timeOffset="356727.4036">11287 4453 309,'0'-6'42,"0"2"-3,0 4-3,0-3-6,0 3-2,0 0-1,0 3-5,4-3-2,-4 10-1,0 6-1,0 4-5,0 1-2,4 8-1,0-5-1,5 6-4,-1-2 0,-4 3-2,0-1 0,0 3-1,-4 2-2,0-5-3,0-3-2,0-3-4,0-1-3,0-6-4,0-1-4,0-3-11,0-4-5,0-4-10,0 1-7,0 10-7</inkml:trace>
  <inkml:trace contextRef="#ctx0" brushRef="#br0" timeOffset="357332.4382">11954 4625 243,'0'0'36,"5"0"1,-5 0-3,0 0 0,4 0 2,-4 0 0,0 3-6,0-3-3,0 0-3,0 0-4,0 0-3,12 3-4,0-3-4,-4 0-1,1 0-2,3-6-1,4 6-2,-3-7-3,-5-2-4,4 6-3,-4-4-3,4-1-1,1-1-7,-9 2-7,4 1-4,0 3-9,-4-4-6,0 3-6</inkml:trace>
  <inkml:trace contextRef="#ctx0" brushRef="#br0" timeOffset="357854.4681">12184 4397 270,'0'-3'28,"0"-2"3,0 5-3,8 0 4,4-3-3,0-3-1,1 6-3,-1 0-2,-4 0-4,5 0-4,-9 0-2,8 0-2,-4 3-3,0-3 0,0 0-2,-3 3-1,3 0-1,0 2 2,0 1-3,-4 4-1,-4 0-1,4-1 0,0-1-1,0 8 1,-4-3-1,0-2 0,0 1 0,0 4 0,-4-5 2,4 9-2,-4 0-1,4-1 1,-8 5 0,0-2 1,4-4 0,0 1 0,-4-2-2,-1 6 1,5-6 0,-4-1 1,4-3 0,-4 1-2,4 2 2,0-2-1,-5-4 1,5-1-1,0 4 1,0-7 1,0 4 0,4-5-1,0-2-1,0 0 1,-4 0 0,4 1-1,0-4 0,4 3 2,-4 0-2,4 0 1,4 0 1,1-3-1,-5 3 1,8-3-1,-4 0 0,4-3 0,-3 0 0,3 0 0,4-7-1,-4 4-1,1 0-2,-5-2-3,0 1-5,0 1-1,-4 3-4,5 0-6,-5-1-3,-4 1-4,8 0-6,-8 0-3,4 0-6,8-4-6</inkml:trace>
  <inkml:trace contextRef="#ctx0" brushRef="#br0" timeOffset="359161.5429">12839 4394 241,'0'-3'40,"0"1"-3,0 2-3,0 0 0,0 0-2,0-3 0,4 0-4,0 0-4,8-4-6,-4 7-2,5-6-3,-1 3-1,-4 3-2,4-3-1,5 0 0,-5-1-2,0 1-2,1 0-3,-1 1 1,0 2-1,1 0-1,-9 0 0,4 0 0,-4 5-2,0 2 1,-4 5 1,0 1-2,0 1-1,-4-1 1,0-3-2,-8 4 1,3 2 0,1-7 1,0 4-1,0-2 1,0-5 0,3 1 1,1 2 0,0-4 0,0-2-1,0 0 1,4-3-1,0 0 0,0 0 1,0 0 0,0 4 0,0-1 1,8-3-2,-8 0 2,8 0 0,5 0-1,-9 0 0,4 0-1,4-3 2,-3 3 1,-1 0-1,0 0 1,0 3 1,0 0-1,0 0 2,-3 4-1,3-1 0,-8 8 2,0 2-1,4 0 0,-4-5 1,0 2-3,0 3-1,0-2 2,-4-1 0,0 0-1,-5-2 0,1-2 0,0 1 0,4-1-1,-4 2 1,0-4-2,-1-1-1,1-3-3,0-3-4,-4 3-3,4-3-4,-1 0-2,1 0-4,0 0-8,0-6-7,8 0-8,-4-7-5,0-30-11</inkml:trace>
  <inkml:trace contextRef="#ctx0" brushRef="#br0" timeOffset="360082.5955">13146 2761 201,'0'-3'27,"0"0"-1,0 3-6,0 0 0,0 0 0,0 0 1,0 3-2,0 4 4,4 2 3,4 4-1,-4 1 1,8 2-4,1 0 2,-1 1-4,0-1-2,1 5-2,3 8 0,0-2-2,1 3 0,-1 6 1,0 11-5,-3 2 1,11 5-2,-7 1 0,3 1 0,1 1 1,-1-1-1,1 1-2,-5 2-1,0-6 0,-3 1-1,3-2-1,-4 5 2,-4 5 0,-3-5-1,3 5 0,0-1 0,-8 1-1,4-8 1,0 2-2,-4-4 2,4-4-2,-4 1-1,0-3 1,-4 0-2,4-3 0,0 0 0,-8 0 0,0-3-1,0 3 0,-1-4 0,1 1 0,-4-3 0,0-4 0,-1 4 0,1-4 0,-4 2 0,-1-5-1,1-6-5,4 0-2,-5-5-2,5-3-2,4-5-4,0 2-1,-1-2 0,9 0-2,-8-6-3,8-2-5,-4 0-7,4 0-10,0-3-12</inkml:trace>
  <inkml:trace contextRef="#ctx0" brushRef="#br0" timeOffset="361729.6898">13858 2808 113,'0'-4'17,"0"4"4,0 0-3,0 0 3,0 0 2,0-3-4,0 3 0,0 0-1,0 0-1,4 0-1,-4 0 0,0 0 1,0 0-3,0 3 1,0-3 0,0 0-4,-4 0 2,4 0-3,0 0 1,0 4 1,0-4 1,0 9-1,0 1 0,0-7-1,0 2-1,-8-2-1,4 6-1,0 1-1,-4-1-2,4 2 2,-5 5 1,5 3-4,-4 2 1,0 3-1,0-2 1,-1 8 1,1 1 0,-4 2-1,4 5 0,4 0-1,-4 4 0,3 2 0,-3-1-1,0 0 0,4 3 1,-4 0-1,8 0 0,-4 4 2,4-3-3,-4-1 1,4 4 0,-5-1 0,5 3-1,0 6 0,0-3 0,5-1 1,-5 2-1,4-4-1,4-4-1,0 1 1,0-2 0,0-5-1,1 1 0,-1-6-1,-4-4 2,4 4-1,-4-4-1,0-1 2,4-2-1,-3 0-1,3-6 2,-4-1-3,4-4 0,0 1-3,0-4-1,1-1-2,-1-3-3,0-2-2,4-2-6,1-2-5,-5-3-7,0-3-7,4 0-8,0-3-8</inkml:trace>
  <inkml:trace contextRef="#ctx0" brushRef="#br0" timeOffset="362545.7364">14456 3076 255,'0'-6'24,"0"6"3,-4-8-6,4 2-2,-4-4 1,-4 0-4,3 6-1,1-6-2,-4 1 3,4-1-5,-4-3 0,4 9 1,0-6-3,0 4-1,-5-4 1,5 4-2,-4 3-1,0 3-1,0 0 0,4 0-2,-5 0-1,1 3-1,0 0 0,-4 6 0,4-2-1,-5 6 0,5-5 0,-4 11 0,0 0 0,3-5 0,1 2-1,0 1 0,4 2 1,0-4-4,4 7-1,0-5-1,0 3-1,0-8 0,0-2 0,8-5 3,4-5 1,1 0-1,-1 0 1,0-5 1,0-2 2,1-8 0,3-1-1,0 1 2,-3-1 1,-1 2 4,0-5 2,-4 3 1,1 2 1,-5-2 3,0 5 0,4 1 1,-8 4-2,0 6-1,0-3-2,0 0-1,0-1-1,0 4-3,0 0-2,0 4 1,0-4-2,0 3 0,0 9 1,0 0-2,0 4 1,0-2 0,0 2 0,0 3-2,0-5 0,0 2 1,0-2 1,0-1-2,-4 3-2,4 0-3,0-2-4,0 2-4,0-2-6,-4 2-5,4 0-4,-4-2-8,-4 2-7,8-1-3</inkml:trace>
  <inkml:trace contextRef="#ctx0" brushRef="#br0" timeOffset="363227.7754">14263 3566 287,'0'-3'38,"0"-1"-6,0 1 0,0 0-2,0 2-1,0-3-4,0 4-3,0 0-5,0 0-4,5 0-2,-5 4-2,0-4 3,4 1-1,-4 12 0,4 0-1,0-1-3,-4 3 0,0 0 0,4 0-2,-4-6-1,0 7 0,0-1-2,0 4 0,0-2-1,0 2 0,0 0-1,0-4 2,0 7-2,0-2 0,0 0 0,0-6 0,0 5-2,-4-6 2,4-9-2,0 6 0,-4-4 1,4 1-2,-4-1 1,4-3 0,0 0 0,0-1 1,0-2 0,0 0-1,0-5-1,0 2 2,4-10-1,0 1 2,0 5 0,4-4 0,0 2 0,1-1-1,-1-3 0,0 9 2,0-6-1,4 7 2,1 3 0,-5 0 1,0 0 0,0 0 1,-4 3-2,4-3 2,-3 3-2,-1 0 1,0 5-1,0-1 0,-4 2-1,0-2 1,0 2 0,0 1 1,0-2-1,0 1 0,0 1 0,-4-1-1,-9-4 2,5 5-2,-4-4-1,4 0 0,0 1 2,-5-1-2,1-1-2,4-2-2,0 3-3,0-3-2,-5-3-4,5 4-4,0-4-5,0 0-3,-1 0-7,5 0-6,0 0-5,0 3-2,-12 10-10</inkml:trace>
  <inkml:trace contextRef="#ctx0" brushRef="#br0" timeOffset="363725.8039">14448 4413 279,'0'-3'34,"0"3"-7,0-3-4,0 3-4,0-7-2,0 1 1,-4 3 1,4 3 1,-4-2-3,4-4 0,-9 0-1,5 2-1,0-2-3,0 3 1,0-3-2,-4 2-2,4-2-3,-5 1 0,1 2 0,0 0-2,0 3-2,4-3 0,-4 3 1,-1 0 0,1 0 0,0 0-2,0 3 2,4 0 0,-4 0-1,-1 5 0,5 2-1,0-1-1,0 1 2,0 1 2,0 2-2,4-4 1,0 10 0,0-4 1,0-3 0,0 3-1,8 0-1,0-2 1,5-2-3,-5-1 2,4-1 0,0-2-2,-3 2 0,-1-7 1,4 3-2,-4-1-3,4-4-5,-7 0-1,7-3-3,-4 2-7,0-6-7,0-5-11,1 2-13,-5 0-6</inkml:trace>
  <inkml:trace contextRef="#ctx0" brushRef="#br0" timeOffset="364448.8453">14611 2744 218,'0'0'26,"0"0"0,0 3-2,0-3 0,0 0 3,0 11 0,0-1 2,5 6 3,3 1-1,0-1-3,8 5-3,-3 1-2,-1 2-3,4 1-4,1 2 0,-1 7 1,13 9-3,-9 0-3,5 3-2,-5 1-2,1 3-1,-1 2-1,-4-3 0,1 2 1,-1-2 0,-3 1-1,-5 2 3,4-2-1,-4 0-3,-4 3 2,4 4-1,-3-1 2,-1-1-1,0 3-1,-4 0 0,0-2 0,0-5-1,-4 1 0,4-2 0,-4-3-1,-9-1 2,9-3-4,-8 0 1,4-3-1,0 0 0,-5-4 0,1 4-1,4-3 0,-9 2 0,5-7-2,4-2-2,0-3-3,0 0-2,-1-4-3,1-6-2,-4 2-4,4-3-2,-1-2-2,1-4-4,0 0-5,8-2-8,-8-5-9,4-3-10</inkml:trace>
  <inkml:trace contextRef="#ctx0" brushRef="#br0" timeOffset="364842.8678">15373 3698 433,'0'0'36,"0"0"-6,0 0-5,4 0-2,4 0-6,5 3-3,-5-3-3,4 0-4,0 0-1,5 0-1,-1 0-1,0 0-3,-3 0-4,3-3-5,0 0-7,1-4-10,-5 1-11,-4 3-12,-4-4-7</inkml:trace>
  <inkml:trace contextRef="#ctx0" brushRef="#br0" timeOffset="365075.8811">15443 3927 422,'0'0'39,"0"0"-6,0 6-5,4 0-3,-4-2-4,0-1-2,4-3-2,4 0-2,-4 0-5,0 0-2,0 0-4,4-3 0,5 3-2,-5-4-5,4 1-3,0 0-6,-3 0-2,3 0-5,-4 3-3,4-3-7,-8-4-4,5 2-8,-1 5-3,0-3-5</inkml:trace>
  <inkml:trace contextRef="#ctx0" brushRef="#br0" timeOffset="365693.9165">16216 3668 291,'8'-7'27,"-3"1"2,3-4 0,-4 1-2,4 4 0,-4-8-1,0 1-3,4 2-1,-3-1-5,-1 5-2,0-7-1,0 3-1,4-1-4,-8 2 1,4-4-2,-4 0-2,4 2-1,0-2 1,-4 4-1,0-2 0,0-2 0,0 3-1,0-2 0,-4 4-2,0-2 3,0 1-1,-4-1 0,-4 2-2,3-1 1,-3 2-3,4 1 2,-4 3 0,3-4-1,1 7-1,-4 0 0,0 0 2,-1 4-1,1-1-1,0 9 0,0 4 0,-1-1 0,1 4 0,0 5 0,-9 1 0,5 5 0,-5 0 0,5 4 0,0 2 0,3 7 0,1-3 0,-4 3-1,7 6 2,-3-6 0,4 0-1,8-3 1,0 0-1,0-10 0,4-3 0,4-11 1,5 0-3,7-8 4,-4-8 1,9 0 4,0-4 1,-1-10-1,1-5 1,-1-5 1,1-4 0,-1-3 1,1-5-1,-1 2 1,-3-5-1,-1 5 0,-3 1-1,3 1-2,-7-1-1,-5 2-2,-4 4 1,0-1-2,-4 1-1,0 3-1,-4-1-4,0 7-4,-4-4-1,-5 7-5,1 0-3,-4 2-2,-1 5-4,1 5-4,-1 3-2,1 0-10,-4 5-6,-5 7-7,-4 7-7</inkml:trace>
  <inkml:trace contextRef="#ctx0" brushRef="#br0" timeOffset="377665.6012">12794 3672 126,'0'0'14,"0"0"1,0 0-1,0 0 2,0-1-3,0 1 2,0 0-1,0-3-3,0 3 3,-4 0 0,4 0-3,-4 0-2,4 0-2,0 0-2,0 0-1,0 0 2,0 3-2,0-3-2,0 0 1,0 1-2,0 9 1,0-4-1,0 1-1,0-4 0,0 3 0,4-1 0,-4 1 0,0 1 0,0 2-1,0 1 2,0-1-1,0-1-1,0 2-5,0-4-8,0 0-7,4-6-11</inkml:trace>
  <inkml:trace contextRef="#ctx0" brushRef="#br0" timeOffset="419076.9698">10775 6066 205,'0'4'27,"0"-4"1,0 0-5,0 0 4,4 0-1,-4-4-4,0 4 3,0 0 1,5 0 2,-1 0-1,-4-4-2,8 1-3,-4-10-5,4 6-1,-4-2-4,0 1-1,0 2-3,1-4-1,-1 1-1,-4 4-1,0-5-1,0 1 1,0-4-4,-4 7 1,4-1 0,-5-1-1,-3-1-1,0-1-1,4 2 3,-4 2-2,0 3 0,-1 0 0,-3-4 0,0 7-1,0 0-2,-1 0 2,1 7 0,-4-4 0,-1 8-1,-3 2 2,7 6-1,-7 1 0,4 6 0,-1 1 1,5 3 0,-4 7 0,3 5 0,-3 8 0,4 1 0,3 1 0,1 1 1,0-4-2,4-1 2,4-2-2,0-7 1,4-4 1,4-4-2,5-11 2,3-1-2,0-4 1,1-6 0,3-2 0,5-4 0,-5-3 0,-3-3 0,3-4 0,1-2 0,-5-3 1,4-3-3,-7 2 2,-1 2 1,-4-5 0,-4 2 0,4-2-1,-8 0 0,0 0 0,0 2 0,-4-2 2,0 1-1,0 3 2,-4 2-1,-4 4 0,-1 3-1,5 3 1,-8 0-1,4 0-1,-1 6 0,1 3 0,0 4 0,-1 1-1,1-1-1,0 6-3,0-1-3,3 1-3,1-5-6,4 2-5,-4 0-6,4-5-4,0 5-8,4-3-6,0-9-1</inkml:trace>
  <inkml:trace contextRef="#ctx0" brushRef="#br0" timeOffset="419600.9998">11189 6343 339,'0'-6'17,"4"-1"-1,0 1-8,0-4 0,-4 6 0,0-3-4,4 1 0,-4 0-2,0-1-1,0 1 1,0 1-1,-4-4 0,4 2 6,-8 1 2,0-4-3,4 2 1,-4 2 1,-5 3-1,5 3-4,-4 0 0,4 3 1,-1-1 2,-3 4 1,4 0-1,-4 7-1,3 0 0,-3 1-1,0 2 0,4-3-2,-1-2-1,1 5 0,0-2 0,4 2 1,0-3-2,4-1 0,0 3 0,0 1 0,0-2 0,0 2 0,0-7 0,8-2 0,-4-3 0,8 3 0,1-4-2,-1-3 1,0 0 1,1-3 1,3 0 1,-4-5-2,1-2 0,3 1 2,-4-4-1,1 2 3,-1-2 1,0 0 1,-4 5 2,0 2-3,1-4 0,-9 7-2,4 0 0,-4 0-1,4 3-1,-4 0 0,4 0 0,-4 3-1,0 0 0,0 10 2,0 1-2,0-1-1,0 0 2,0-2-2,0 2-5,-4-1-4,4-4-6,0 2-4,4-1-3,-4-5-7,0 2-3,0 0-6,4-4-2</inkml:trace>
  <inkml:trace contextRef="#ctx0" brushRef="#br0" timeOffset="419874.0154">11668 6079 360,'0'-6'31,"0"6"0,0 0 1,0 6-5,4 10-5,-4 3-2,0 2-3,0 3-4,0 1-2,0-1-4,0 6-2,0-4 0,0 1-1,0 0-1,0-2-1,0-1-2,0-2 0,0-1-7,0-2-4,0-5-7,0 2-5,0-2-4,0-1-5,0-6-6,-4-1-5,-4 11-7</inkml:trace>
  <inkml:trace contextRef="#ctx0" brushRef="#br0" timeOffset="420066.0264">11516 6297 394,'4'0'35,"1"0"-6,-5 0-4,4 0-6,4 6-4,8-6-4,1 0-1,3 0-5,5 0-5,-1-3-5,-3 0-9,3-13-8,-3 2-6,-1 1-2,-3 4-8,3-7-4,33-23-8</inkml:trace>
  <inkml:trace contextRef="#ctx0" brushRef="#br0" timeOffset="420612.0576">11987 5920 396,'0'0'40,"4"0"-7,-4 0-5,4-6-6,9 1-3,-1 5-5,0-6-1,1 3-2,-1-1 0,0 1-2,0 0 2,9 3-3,-5 0 1,1-3-2,-1 3 0,-4 0-4,5 0 1,-5 0-2,4 3 1,-3 0-1,-1 0-2,-4 1 0,-4 5 2,0-1-1,0 5 0,-4-1-1,0 0-1,-4 0 0,0 1 2,0 0 0,-8 1-3,-1 2-1,1-2 1,0 2 0,0-3 1,-5 1-1,5 2 1,8-3 1,-4-2-2,-1 2 0,5-7 1,0 4-2,0-6 2,4 0 0,0 2 1,0 0 0,0-6-2,4 7 0,0-1 2,5-3 0,3-3 0,0 3 0,0 0 0,1 2 0,3-2 3,-4-3-3,1 7 1,-5-1 0,4 1 1,-4-1-1,1 5 0,-5 2-1,0-1 2,0 3 0,0 4 0,-4-2 1,0 2 1,0 2-1,-4-2-1,0-3 2,-9-2 0,1 2-1,0-1-1,4-3 0,-1-2-1,-3-4-1,0 1 0,0-4 0,-1 1 0,1 0-3,0-4-3,-1 0-5,1 0-3,-4 0-6,4-4-8,-1 1-6,9-1-6,0-9-6,0 0-3,-16-23-6</inkml:trace>
  <inkml:trace contextRef="#ctx0" brushRef="#br0" timeOffset="421153.0886">12646 5795 367,'0'0'28,"0"0"-5,0 0 3,0 3 1,0 3-1,0 10-4,0 2-2,-4 4-4,4 8 0,-4-3-2,-4 3-2,4 5 0,0-1-2,-4 9-4,-1-4 2,5 7-3,-4-3-2,4-1-1,0-4 0,-4 2 0,8-7-2,-8-6 1,3-2 0,5-4 0,-4-3-3,4-6 0,-4-2-1,4-4 0,0-3 0,0-3 1,0 0 0,0 0-4,4-6 0,9-13 2,-1-5 0,0 0-1,0-4 0,1 1 2,-1-4 0,0 6 2,1 4 0,-1 2 1,0 5 0,0 1 2,-3 10 3,-5-10 2,8 13-2,0-5 0,-3 5-2,-5 2-1,4 1 0,0 0 1,-8 13 2,0 3-1,0-1 1,-4 1-2,0 2-1,-4-1 1,-1 3 1,-3-3-3,4 2-1,0-4 2,-9-2-1,9-3-1,-4-2 1,0 1-1,3-2 0,1-7 0,-4 0 0,8 1 0,-4-1-3,-1-3-3,1 0-3,0 0-4,4 0-4,-4 0-5,4 0-8,-4-3-6,8-1-5,-5 1-8,5-6-2</inkml:trace>
  <inkml:trace contextRef="#ctx0" brushRef="#br0" timeOffset="421768.1238">13293 6036 314,'0'-3'37,"0"3"-4,4 0-2,-4-3-1,0 1-1,8-1-2,-3 3-6,3-3-7,0 3-3,0 0-3,4-3-1,1 3-2,3 0-2,0 0-4,-3 0-7,-1 0-8,0 0-8,1 0-11,-5-3-11,-4-1-5</inkml:trace>
  <inkml:trace contextRef="#ctx0" brushRef="#br0" timeOffset="421971.1354">13318 6227 304,'0'0'41,"0"0"-4,0 0 0,0 0-5,0 8-6,0 2-5,4-4-6,0-6-4,0 6-2,8-6-2,1 0-3,3 0-2,-4-3-4,5-6-5,-5-1-8,8-1-6,-3 5-7,3-7-7,-3 0-5,7 5-3</inkml:trace>
  <inkml:trace contextRef="#ctx0" brushRef="#br0" timeOffset="422453.1629">14083 6055 258,'4'-6'25,"5"0"0,-1-1-3,-4-4-1,4 2 2,-4-4-2,0 5-1,0-5-2,5-3 0,-5 4 1,4 0-1,-8-3 0,8 0-4,-8 3-2,0-1-1,0 0-3,0 2 1,0-2-3,0 4-3,-4 1-1,0-2 0,-8 4 1,3-4-3,-3 4 1,0 0 2,0 2-1,-1 1 1,1 3 1,0 0-2,-1 0 0,1 3-2,-4 4 0,-1 2 1,1 4 0,0 1 0,-1 2 3,1 5-2,-1 4 3,1 2-1,4 4-2,0 7 1,-5-2-1,5 2-1,4 7 0,4-8 0,4-4-1,0-3 1,0-3 0,4-1 0,4-12 4,4 2 1,5-10 3,-5-6-1,8 0 1,1-9-1,-1-9 0,5-7-2,3-2-1,-7-4-1,3-3 0,1 0-2,-9 1 0,5 3-2,-9-1-5,5 3-5,-5 1-5,-4 4-3,0 6-3,-4 1-11,-4 2-12,0 1-11,-28 0-15</inkml:trace>
  <inkml:trace contextRef="#ctx0" brushRef="#br0" timeOffset="423300.2114">10321 7513 420,'0'0'53,"0"0"-7,0-1-5,8 1-7,0-4-5,1 4-6,3 0-5,0-3-6,4 0-3,-3-6-3,3-1-2,0 0-4,-3 6-4,-1-3-5,0 1-5,1 0 0,-1-4-5,4 4-1,1 3-5,-5-2-5,4 2-5,-3-4-6,-1 7-7,0 0-2,25 7-4</inkml:trace>
  <inkml:trace contextRef="#ctx0" brushRef="#br0" timeOffset="423779.2388">10939 7443 322,'4'-3'33,"0"-3"-6,0-2-1,1-5-2,-1 3-1,0-1-2,4-1-1,-8 2-4,4-3-2,-4 1-2,0-3 0,0 3-2,0 1-2,0 1-2,-4 0-3,-4 4 2,0-2 0,3 2-2,-3 3-1,-4 3 0,0 0-1,-5 0-1,5 0 1,0 3-1,-5 0 1,5 8-1,0 2 0,-5 0 0,5 1 0,0 2 0,0 0-1,-1 1 2,1 2-1,4 2-1,0 0 1,8-2 0,0-4-2,0 0 1,0 1 0,4-4 0,4-4 1,-4-4-1,8 2 1,5-6 0,-5 0-1,8-3 1,-3 3 0,-5-7 0,4-4 1,1-1 1,-1-1 2,1 2 1,-1-2 0,-4 0 2,5-3-1,-5 8-1,-4 2 0,-4-4 0,4 7-2,-4 3-1,1-3-1,-1 3 1,-4 0-1,0 0 0,0 10 1,0 6-1,-4 1-1,4-1 1,-5 1 0,5-1-6,0-3-1,0 1-3,-4 2-3,4-3-3,0-2-2,0-5-7,0 1-7,0-1-6,0 1-11,4-4-7</inkml:trace>
  <inkml:trace contextRef="#ctx0" brushRef="#br0" timeOffset="423993.251">11234 7311 427,'0'0'40,"0"0"-4,4 0-8,4 0-7,0 0-5,1 0-4,3 0-2,0-3-4,-4 2-3,5-6-2,-5 4-5,4 0-2,-4 0-3,5-4-4,-5 1-8,4 1-8,-8-1-6,4-4-9,-4 4-7</inkml:trace>
  <inkml:trace contextRef="#ctx0" brushRef="#br0" timeOffset="424405.2746">11545 7006 363,'4'0'42,"4"0"-1,5 3-8,-5 4-8,4-4-7,0 6-5,1-4-5,-1 8 0,0-4-2,-4 1-1,5-2-2,-5 1-1,-4 1 0,4-4 0,-4 1-1,0 1 0,0 4 0,-4 1-2,0 1 2,0 2 0,0 0-1,-4-2 0,0 2 0,0 0 1,0-1 0,-4 4 4,4-2 0,0 2-2,-4-1 0,3-2 0,-3-1-1,0 0-1,0 1 1,4 1-1,-4 2 2,3-4-1,-3 0 1,8-2-1,-8-2 0,8-1 0,-4-1-2,4 1 1,0-4-1,0 1 1,4-6-1,4-1 1,5 3-1,-1-3 0,-4 0 0,8-3 0,1 2 1,3-6-2,1 1 1,-1 0-2,1-1-6,-5 4-5,-4-7-3,5 6-7,-1-6-6,-4 4-11,1-1-9,11-13-10</inkml:trace>
  <inkml:trace contextRef="#ctx0" brushRef="#br0" timeOffset="424957.3062">12065 6844 346,'0'0'49,"0"0"-9,0 0-7,0 0-5,0 6-4,0 1-4,0-4-2,0 8-4,0 14 0,0-1-3,0 5-1,0-2-2,0 0 0,0 6 1,0 1-3,0 4-1,-4 2-1,0-4 1,0 1-3,0-1 0,0-6-2,4 1 1,-5-4 0,5-2 0,-4 2-1,4-5 0,0-7-2,0 1 0,0-4-3,4-1 2,-4-4 1,0-4 0,0-3 2,5 0-1,-5 0-2,4-3 0,4-4 1,0-10 0,4 1-1,-4 2 1,5 1 0,-1-3 1,-4 5 1,4 1 0,5 4-1,-9 0 1,0 3-2,9-1 2,-9 3 1,4-2 1,-4 3-1,0 0 2,1 0-2,-1 0 3,0 3-3,-4 5 2,4 1-2,-8 4 0,0-2 3,0 5-2,0-2 0,0 2-1,0-3 1,0 1 0,-8-4-2,4-1 0,-4-2 0,0-4 2,4 0-1,-5 0-1,-3 0 1,-4 1-1,8-4 0,-1 0 0,-3 0-4,4-4-1,-4 1-3,-1 0-2,9-3-2,-4 3-5,4-7-7,-4 4-4,4-1-8,0 2-8,4-1-6,0-7-8</inkml:trace>
  <inkml:trace contextRef="#ctx0" brushRef="#br0" timeOffset="425221.3213">12736 7055 358,'-4'-3'43,"4"3"-12,0 0-2,0 3-4,0 7-6,0-2-5,0 11-3,0 2-1,-4 4-5,0-1 0,0 1-2,0-4 0,4 3-2,-4 4 0,4-7-4,-4 1-5,4-4-8,-4 4-4,4-4-8,-4 1-9,-1-5-6,5-1-5</inkml:trace>
  <inkml:trace contextRef="#ctx0" brushRef="#br0" timeOffset="425425.3329">12683 7235 397,'0'-3'43,"0"3"-9,0-2-8,0 2-8,0 0-4,4-3-3,0 3-3,5-3-5,-1 3-4,4-3-5,4-1-8,1 1-4,-1-3-4,1 0-3,-1-1 1,0 2-5,5-4-6,-1 3-4</inkml:trace>
  <inkml:trace contextRef="#ctx0" brushRef="#br0" timeOffset="425919.3612">13048 6906 349,'4'-10'42,"0"4"-2,4 0-6,0 2-5,0-2-6,0 1-4,5 2-4,-5 0-4,4 3-4,1 0 0,-1 0-2,-4 0-1,0 6-1,0-4-1,-4 1-1,1 7 0,-5 2 0,4 1 0,-4 5-2,0-3 2,-4 3 0,-1 1-1,1-1 0,-8 1-1,4-5 2,0 2-1,0 0-1,-1-5 0,1 2 2,4-1-2,0-5 2,0-1 0,4-1-2,0 1 0,0-3 1,0 4 0,0-1 0,0-3 0,4 0 0,4 1 0,-4-3 0,4 5 0,1-2 0,-1-1-2,-4 0 2,4 3 0,0-2 0,-4 2 0,9 0 4,-5-1-1,0 5 1,-4 2 2,0 1 0,-4-2 0,0 5 1,0 0 0,0-2-2,-4 2 0,0-2 0,-4 6 1,-4-5-3,-1 0 1,5-3-2,-4 1 2,4-5-2,-5 2-1,5-1 0,0 1 0,4-9 0,-4 3 1,-1-4-5,5 0-2,-4 0-3,4 0-6,-4 0-5,0 0-6,0-4-5,-1 3-4,5 1-5,-4-10-4,8-3-3,-4-10-9</inkml:trace>
  <inkml:trace contextRef="#ctx0" brushRef="#br0" timeOffset="426317.384">13641 7138 313,'0'-3'26,"0"0"-7,0-1-4,-4 1-1,0 0 3,0 0 3,-4 0 2,4 3-1,0-3 1,-1 1 0,1-1-4,-4 0 0,4-1-4,0 4-3,-4 0-1,0 0-2,-1 0 0,1 4-2,0-1 1,0 5 1,-4 4-2,7 1 2,-3 1-1,0 6 0,0 0 1,-4 2-3,8-1 2,-5 1-2,5 2-3,0-1 3,0-3-2,4-4-1,0-2 0,4-1-1,-4 0-1,4-2 1,-4-2 0,4-2-2,5-1 2,3 1-1,0-7-2,4 0-3,-3 0-5,3 0-2,0-4-5,5 1-5,-1-3-6,-3-4-10,-1 2-5,1-1-4,3-1-8</inkml:trace>
  <inkml:trace contextRef="#ctx0" brushRef="#br0" timeOffset="426555.3976">14087 7082 447,'5'-4'39,"3"-1"-9,0 2-8,0-1-6,-4 3-2,13 1-6,-13-3 0,8 0-2,0 3-1,0-4-2,-3 1 0,3 0-2,0-3-3,1 2-2,-1 1-3,-4 0-6,0-2-6,0 2-11,-4-3-12,1-1-10</inkml:trace>
  <inkml:trace contextRef="#ctx0" brushRef="#br0" timeOffset="426763.4095">14116 7211 341,'0'0'41,"0"0"-5,0 0-2,0 0-4,0 0-6,4 0-4,-4 0-6,4 0-3,4 0-2,1 0-2,3 0-4,0 0 0,0 0-2,1-3-2,-1 0-4,0-4-7,1 4-5,-1-2-7,0-1-4,5 0-7,-5 3-4,4-4-6</inkml:trace>
  <inkml:trace contextRef="#ctx0" brushRef="#br0" timeOffset="427332.442">14824 6877 194,'0'0'23,"0"-3"-2,0-5-1,0-1-2,4 2 1,-4-2-2,0-2 2,5 1-1,-5-3 0,0 4-3,0 2 2,0-1-3,0-1 0,0 3-1,0-1 3,0 1-2,0-2-1,-5 2-3,5-1-1,-4 1 0,4-1-1,-8 4-1,4-1-3,0-1 1,-4 5-1,0 0-2,-1 0 2,-3 0 0,4 5-1,-4-4 0,-1 2 2,1 10-2,-4 0 1,-5 4-2,1 5 2,-5 6-1,5 5-2,-1 7 2,1 6-2,-1-3 1,1 3-1,8-6 0,-5-4-1,5 1 1,8-7-2,0-2 2,0-7 0,4-2 1,4-4 3,0-3 2,4-2 3,4-7-1,1 0 0,3-3 3,4-3-3,-3-7 0,3 1 0,5-10-1,-5-2 0,-3-3-1,-1-4 0,5 4-1,-9 0 0,-4-5-3,4-1 0,-4 3 0,1-1-2,-5 0-4,0 1-1,-4-4-1,4 4-2,0 6-5,0-4-1,-4 10-2,0-1-3,0 7-6,0 2-13,-4-4-13,-4 8-14</inkml:trace>
  <inkml:trace contextRef="#ctx0" brushRef="#br0" timeOffset="431900.7033">14828 6006 108,'0'-6'5</inkml:trace>
  <inkml:trace contextRef="#ctx0" brushRef="#br0" timeOffset="433795.8117">14845 5979 169,'0'0'21,"0"0"1,0 0-2,0 0-1,0 0-1,0 0-1,0 0 2,0-3-2,0 3 2,0-3-5,0 3-1,0 0-2,0 0-4,0 0-2,0-3 3,8 3 0,-8 0 0,0-7-1,0 7 2,4-3-1,0 0 1,0 0 2,0-1-1,0 1 2,1 3-1,-1 0 0,4 0-1,-4-5-2,0 2-1,4-3 2,0 3-3,-3-4 0,3 4-1,0-3 1,4 1-2,-4-1 0,5 3-1,-1-1 1,4-2-2,1 0 1,-1-1 0,5 7 0,3-8-1,-3 5 0,3 0 3,1 0 1,-1 3 0,9-7-1,-4 4-1,3 3-1,-3-3-3,4 0 3,-5 3-1,1 0 1,0-3-1,-1 3 1,1 0-1,-4-3-2,-1 3 1,-3 0 0,-5 0 0,0 0 0,1 0 0,-5 0 1,0 0 0,1 0 1,-1-4-1,0 4 0,-4 0-1,1 0 0,-5 0-1,-4 0 2,4 0-2,0 0 0,-4 0 0,0 0 0,0 0 0,0 0 0,0 0 2,0 0-2,-4 7 0,-4-7 0,-5 6 1,5-3-2,0 7 1,0-1 0,-5-4 1,5-2-2,0 4 2,0 2-2,0-2 1,0 2 0,-5-4 1,5 8-2,0-4 1,4 1 0,-8-9 0,7 6 1,1-1-2,0-3 1,0 0-1,4-3-2,0 0 1,0 0-1,0 0 0,0 4 2,4-4 0,-4 0 1,4-4-1,9 4 0,-1-3 0,-4-10 1,4 2 0,-3 2 0,3-4 0,0 5 0,-4-5 0,5 4 0,-5-1 1,4 2-2,-8 2 2,0-7-2,4 7 2,-8 0 1,5-2-1,-5-2 0,0 1 1,0-1 0,0 0 1,-5 6-2,5-3 1,0-2-2,-4 2 2,0-2-2,0 4 0,0-1 0,0-1 0,-4 1-1,4 0-4,0 3-2,-1-4-2,-3 4-5,4 0-4,0 1-7,0 2-10,-4 0-11,4 0-11</inkml:trace>
  <inkml:trace contextRef="#ctx0" brushRef="#br0" timeOffset="458896.2474">16093 5505 144,'0'-3'25,"0"-3"-2,0 3 3,-4-7 0,4 7-1,-4-3 0,4 6-2,0-2 1,-4-1 2,4 0-3,0 3 0,0 0-5,0 0-1,0-4 2,0 4 1,0 0-1,0 7-2,0 7-2,0-1-3,0 1 0,0 5-1,0-3 0,0 5-2,0 9-1,0 2 0,0-2 0,0 6-2,-4 4 0,4-3-1,0 3-2,-4-1 0,4 1-3,0-7 2,0 1-1,-4 6-1,0-1 1,4 1 1,-4-5-2,0-2 1,0-6-1,4-6 0,0 1 0,0-9 0,0-7 0,0-1 1,0-2-1,0 1 0,0-4-1,0 0 1,0-4-3,0-13 1,4-5-2,-4 4 2,4-1-3,4-5 1,-4-1 0,4-5 0,0 6 1,-4 5 0,5 1 2,3 2 0,-4 2 1,4 1 0,-3 1-1,3 8-1,0 1 2,-4-3 0,5 6-2,-5 0 2,0 0 0,0 3 0,0-3 1,1 0 1,-1 6 1,-4 4-2,4 3 0,-8 1 2,4 8-1,-4-4 0,0 1 0,-4-2-1,4-1-1,-4 0 2,-4-2 0,0 2-1,-1-5 1,1-1 1,0 3-3,0-10 1,-4 0 0,-5 0-1,5 0 0,-4 2 0,-1-2 0,1-3-2,-5-3-1,9 3-3,0-2-1,-5 2-3,5-6-1,8 0-2,0-1-7,0-5-12,4-3-6,4-1-7,4 2-6</inkml:trace>
  <inkml:trace contextRef="#ctx0" brushRef="#br0" timeOffset="459157.2623">16523 5798 398,'0'0'35,"4"0"-10,9 0-1,-5 0-5,4 0-2,0 0-6,5-3 0,-5 3-5,0-4-2,9 1-2,-9 3 1,0 0-1,5-1 1,-9 1-5,4-3-2,-8-1-5,5 1-8,-5 0-6,0 0-8,-4-4-6,0 7-5,-8 0-12</inkml:trace>
  <inkml:trace contextRef="#ctx0" brushRef="#br0" timeOffset="459384.2753">16532 5946 291,'0'-4'27,"0"4"0,0 0-2,0 0 2,4 0-5,8 0-1,-4 0-2,4 0-6,1 0-4,7-3-2,-8 0-1,9-3-2,-1-4-2,-3 2-8,-1 2-12,-4 0-7,5-1-11,-9 1-6,29-12-8</inkml:trace>
  <inkml:trace contextRef="#ctx0" brushRef="#br0" timeOffset="459614.2884">16859 5798 379,'4'0'21,"4"-3"-2,-4 3 1,9-4-3,-5 4-5,4 0-3,-4 0-2,1 0-2,3 0-2,-4 0-1,0 0 0,-4 0-1,5 0 0,-5-3 0,4 3 1,-4-1-5,0-6-3,0 1-7,-4 0-3,4-1-5,0 1-4,0-2-3,-4 2-5,9-4-1,3-9-8</inkml:trace>
  <inkml:trace contextRef="#ctx0" brushRef="#br0" timeOffset="460042.3129">17080 5545 244,'0'0'29,"4"-3"-4,-4 3 0,8 0 4,-3-3 6,3 3-3,0 0 0,-4 3-6,4-3-2,0 3-5,1-3-3,-1 6-3,0-2-1,0-3-2,0 2-4,-4 1 1,5-1-3,-5 3-1,8 0 0,-8 1-1,4 1-1,-4 4 2,-4 1-2,0 0 0,0-2 0,4 2 1,1-1 1,-5 3-1,-5 1 1,1-2-2,0-1 2,-4 3-2,0-5 0,4 5 0,-4 3 0,-1-5 1,5 2-1,-4 0 0,0-5 0,4 2 1,0-1-2,0-1 0,0-1 0,4 3 0,0-2 0,-9-2 1,9-2-1,0 2 0,0-1 0,4-1 0,1-1 2,-5 4-1,4-7-2,4 0-1,0 0 2,4 0-2,-4-3-1,5 0-1,-1 0-3,0 0-4,5-3-1,-5 0-3,0 0-4,5 3-5,-5-7-6,0 7-7,0-3-8,-3 0-3</inkml:trace>
  <inkml:trace contextRef="#ctx0" brushRef="#br0" timeOffset="460590.3443">17629 5834 364,'4'-1'36,"-4"-2"0,4-1-4,0 1-6,-4-3-7,4-4-4,-4 4-3,0-4-1,0 3-1,0-3-1,4 0 0,-4 1 0,-4 4-3,4-4-2,0-1 0,-4 1 0,0-1-3,4 5 1,0-1 0,-4-1-1,4 1-1,-4 0 0,-4 3 1,-1-1-1,5 3 0,0 1 1,-4 0-2,0 0 0,0 0-2,-1 0 1,1 0 1,0 1-1,0 3 0,0 5 1,-1 1-1,-3 1 0,4-2 1,4 1 1,0 3-2,0-2 1,0 1-1,0 1 1,4-3 1,0 1 0,0-2 0,0 4 0,0-3 0,0-2 0,4-2 0,0-3-1,0 0 0,4 4 1,0-7 0,-4 3 0,4-3 0,1 0 0,3 0 0,-4-3 0,0 3 2,1-4-2,-1-5 2,4 3 1,-4 1-1,0-5 2,5 4 0,-9 0 0,4 2 0,0-2 0,-4 3-2,0 0 2,4-1-3,-8 4 1,0 0 0,5 0-1,-5 0-1,0 7 2,4-1-1,0 1-2,-4 2 2,0 4-2,4-5-1,-4 4-2,0-5-2,4 2-4,0-1-2,4 2-1,-8-4-6,0 1-6,0-4-4,4 3-10,-4 2-7,0 21-11</inkml:trace>
  <inkml:trace contextRef="#ctx0" brushRef="#br0" timeOffset="462594.4589">16384 6648 151,'0'-3'12,"0"3"0,0 0 2,0-6 2,0 3-3,0-2 1,0-2-2,0 1 4,0 6-5,0-3 2,0 0 0,4 0-1,-4-1-1,0 1 3,0 0-2,0 3 0,0 0 3,0 0-5,4 0 3,-4 0-4,0 0-3,0-3 1,0 3 3,0 0 1,0 3 1,0-3 1,0 6-1,0 1 0,0 5-1,-4 3-3,4-6 1,-8 7-1,4 2-2,-4 1 0,4 8-2,-5-8 2,5 5-1,-4 6-1,0 2 1,0-2-2,-4 7 0,3-1-2,-3 1 0,4-4 0,-4 7 0,-1-4 0,1 1-2,-8 3 2,3-4 2,1-1-1,-1-1 0,-3-4 3,4 0-1,-5 3 0,-3 2-1,-1-4-1,5-1 1,-5-3 0,5 5 0,-5-2-1,0 0 0,-3 0 1,3-3-2,1 2-1,-1 1 0,5-3 1,-1 2-1,-3-5 1,-1-1-3,0 0 2,-3-7 0,7 1 1,-3 4-1,-1 1 1,-4-3 0,-3-1 1,-1-3-2,4 0 1,-3 1-1,-9 0 2,12-2 1,-8 2-3,4-5 1,5 2 1,-1-1-1,9-2 0,-9-1-2,4-1 2,5 2-1,4-7 0,-5 0 0,5 0 0,-1 4 0,5-4 0,4-1 0,-4 1 0,3-3 0,5 0 3,0 0-2,0 0 0,4 0-1,0 0 2,0 0-1,0 0-1,0 0 0,0 0 0,0 0 0,0 0 1,8 0-1,-8 0 0,0-5-1,13 5 1,-9-3 0,4 0 0,0-1 0,0 4 0,-4 0 1,4 4-2,-3-1 2,-1 0-1,0 2 0,4 4-1,-4 1 1,4-1 1,0-1-1,-3 2 2,-1-4-1,0 1 0,0 5-2,0-5 1,0-3 1,-4 3 0,0-1-1,4-3 0,-4 4 0,4-4 0,-4-3 0,0 3 1,0-3-1,0 0 0,0 0 0,-4-3 0,4 3 1,-4 0 0,4-3-2,-4 3 1,-4-7 0,4-2 0,-5-2 0,1-2 1,8 0-2,-4 0 1,0-1 0,0 1 1,0 1-2,4 1 1,-4-2 1,0 0-2,4 2 1,0-2-2,0 1 2,0-1 0,0-1 0,4 1 0,-4 2 0,8-2 0,-4-3 0,4 2 0,0-2 0,1 6 0,-5-1 0,0 2 0,0-1-5,0 1-1,-4 2-7,0 4-2,0 0-3,0-2-7,0 5-12,0-3-13,-4-3-11</inkml:trace>
  <inkml:trace contextRef="#ctx0" brushRef="#br0" timeOffset="464109.5455">10133 8847 169,'0'0'25,"0"0"-2,0 0-2,0 0 2,0 0-4,0 0 1,0 0 1,0 0 5,0 0 7,4 0 1,0 3-3,-4-3-2,12 0-2,-4 0-7,-4 0-2,9-3-5,-5 3-2,4-3-4,-4-4-1,9 1-2,-5 0-3,0 4-3,-4-4-3,5-1-3,-1-2-5,-4 3 0,4 2-4,-3 1-4,3-3-4,-4 1-4,4-1-6,-3-1-10,-1 4-2</inkml:trace>
  <inkml:trace contextRef="#ctx0" brushRef="#br0" timeOffset="464688.5787">10706 8779 247,'0'-2'23,"0"2"-7,0-6-4,0-1-2,0 1 2,4 0 2,0-4-2,-4 5 4,0-4-2,0-1-2,0 1 0,4-1 1,-4 2 1,0-1-4,0-1 1,-4 2 0,4-1-3,0-1-2,-8-1 0,4 1 2,0 4-3,-5-3 0,5 5 0,-8-2 0,4 3-2,0 3-2,-1 0 0,1 0 0,-4 0 0,0 0 0,-1 3-1,1 0 0,0 7 2,0-1-2,3 1 1,-3 1-1,4-2 0,0 7 1,-5-1 0,5 2-2,4-1 2,-4 3-2,4-1 0,4 1 1,-4-5 1,4 2 0,0 0-1,4-5-1,-4-2 0,12-2 2,-4-1 2,5-3 2,-5 1 1,4-4 1,0 0 1,-3-4-2,3-2 0,0-4-2,0-2 0,1 1 1,-1-2-2,0 0 2,1 4 2,-5-3-2,0 3 0,-4-1 0,4 4-1,-4-2 2,0 2-3,5 3 0,-5-1 0,-4 4-1,0 0 0,0 0-2,4 0 1,-4 0-1,0 4 1,0 11 0,4 0-2,0-3 2,-4 3-2,0 4-5,0-3-3,0-2-6,0 2-5,0-2-8,0 2-7,0-6-9,0 2-6,-4 33-8</inkml:trace>
  <inkml:trace contextRef="#ctx0" brushRef="#br0" timeOffset="465128.6038">11164 8453 271,'0'0'43,"0"0"-6,0 0-6,0-3-6,0 3-3,0 0 3,0 3-1,4 6-1,-4 9-4,5 1-4,-5-2-3,4 2-4,0 2 0,-4 4-3,4-4 0,-4 5-2,4-6 0,-4 3-1,0-3-1,0-2-5,0 4-2,0-5-3,0 2-4,0-4-6,0 1-1,-4 3-5,4-5-5,0-1-8,-4-4-1,4-1-5</inkml:trace>
  <inkml:trace contextRef="#ctx0" brushRef="#br0" timeOffset="465365.6174">11107 8688 442,'0'0'43,"0"-3"-13,0 0-7,0 3-8,0 0-1,12 0-5,-4 0-2,5 0-3,-1 0-4,0 0-2,5 0-1,-1 0-1,0-4 1,-3-2-1,3-2-3,0 2-6,1-4-6,-5 1-7,-4 4-7,5-1-8,-1-1-8</inkml:trace>
  <inkml:trace contextRef="#ctx0" brushRef="#br0" timeOffset="465748.6393">11545 8318 380,'4'-4'39,"-4"1"-8,4 3-7,-4 0-4,0-3-7,0 3-4,0 3-2,4 0-2,-4 1-1,0 5 2,0 1-2,0-1 1,0 1-1,0 1 3,0 5 0,0-5-1,-4 2-1,4-1 0,-4-1 1,0 5-3,4-3 0,-4 0 0,4-5-3,-4 1 2,4 1-1,0-1 0,0-1-1,0 2 1,0-4-2,0 1 2,0-1-2,0 0 2,4-1-2,0-2 1,0 0 1,4-3-2,-4 4 1,5-4 0,-1 3 1,4-3-2,0 0 1,-3-3 1,7-4-2,-4 4 1,5 0-4,-5-5-2,4-2-3,-3 1-3,3-1-4,-4 2-2,0 2-7,1-4-9,-1 4-2,0-7-5,-3 7-4</inkml:trace>
  <inkml:trace contextRef="#ctx0" brushRef="#br0" timeOffset="466056.6569">11795 8171 360,'0'0'37,"0"-3"-8,0 3-3,0 0 0,0 0 0,0 3-4,0 10-2,-4 1-2,4 5-2,-4 2-1,0 8-1,-5-2-2,9 3 0,-8 3-4,4 4-2,-4 3-2,4 3 1,4-4-1,-4-2-3,0-1 1,4-1-3,-9-1-3,9-7 0,-8 0-3,8 1 0,-4-4-4,0 0 1,4-5-5,-4-1-4,4 1-6,0-3-8,-4-2-8,4-1-9,-4 33-9</inkml:trace>
  <inkml:trace contextRef="#ctx0" brushRef="#br0" timeOffset="466608.6885">12151 8764 301,'4'-6'34,"0"-4"-5,0 4-3,4 1-3,1-1-3,-5-4-2,4 1 0,-8 6-3,0-4-4,0-1 0,4 2 1,-4 0-1,0-4 1,0 2-1,0-1-2,0-1-2,0 1 1,-4 1-4,4 1 1,-8-2-1,4 2-2,0 4 0,-1-3 0,-3 6-1,0-3-1,0-1 1,0 1-1,-1 3 0,-3 3-1,4 1 2,-4-1-2,4 3 2,-1 7-1,1-4-1,0 6 1,-8-3-2,7 4 0,1-1-1,4 1 1,-4-2-1,4-1 1,0-1-1,4-1 1,0-1 1,4-1 0,-4-2 0,4-2-1,4-2 2,-4 0 1,4-3-1,1 0 0,-1 0 1,0-3-2,4 0-1,1-2 2,-5-5 0,8-2 0,-4 0 1,5 3 0,-5-1 2,4 1 0,-7-1 2,-1 2 1,0 2 0,0 3-1,-4-4-2,0 7 2,-4-3-2,0 3-2,4 0-1,1 0 0,-5 7 1,0-1 1,0 8-3,0 2-1,0-3-6,-5-2-1,1 5-4,4-3-4,0-2-9,0-2-8,0 1-6,0-4-2,0 1-5,4 13-5</inkml:trace>
  <inkml:trace contextRef="#ctx0" brushRef="#br0" timeOffset="467031.7127">12646 8311 309,'0'-3'33,"0"3"0,0-2-2,4-1-3,-4 3 1,5 0-4,-1 0-3,-4 3-3,0 2-2,0 2-1,0 8-2,0 1-3,0-1-3,0 7-3,-4 2 0,4-7 0,0 9-2,0-6-7,0 6-2,-5-2-1,5-2-5,0 2-5,0-4-7,0 0-4,0-5-8,0 0-6,-4-3-8,-12 31-3</inkml:trace>
  <inkml:trace contextRef="#ctx0" brushRef="#br0" timeOffset="467255.7255">12569 8480 399,'0'-3'53,"0"-1"-14,0 4-11,4 0-7,-4 0-7,4 0-2,4 0-4,0 0-4,4-1-3,1 1-5,-1 0-1,0-5 0,5 3 0,3-1 0,1 3-4,3-6-7,-3-4-3,-1 4-8,-4-4-7,1 6-6,-1-9-8</inkml:trace>
  <inkml:trace contextRef="#ctx0" brushRef="#br0" timeOffset="468028.7697">13080 8168 295,'0'0'42,"0"0"-2,0 0-3,4-3-4,-4 3-5,9 0-4,3 0-5,-4 0-6,0 0-1,0-3-4,5 3-3,-5 0 0,4 0-2,0 0 0,1 0-2,-9 0 1,8 0-1,-4 0 0,1 0-1,-5 3 0,4 7 0,-8-1 1,4 5 0,-4 2-1,0-3-1,0-2 2,-4 5-1,4-3 0,-8 1 0,-1 2-1,1 1 0,0-1 1,0-3 0,4 0 0,-4-2 0,3-5 1,1 1-3,0-1 2,4-1 0,0-2 0,0 3-1,0-6 1,0 3 0,0 1 0,0-4 0,0 0 1,4 0-1,5 0 1,3 0 2,-4 0-1,-4 3 2,4 3-1,1 4 2,-5-6-1,0 9 1,0 0 0,-4 3 1,4-2-1,-4 2-1,0-2-1,0 5 2,0 2-2,-4-5 2,4 1-1,-8 3-1,4-1 1,-5-5-2,1 2 1,4-2 1,-4-1-1,0 0 0,-1-6-1,1 3-1,0-4 0,0 1-1,0-4 1,0 0-1,-5 0-1,1 0-5,0-3-2,3 0-3,-3 0-1,8-3-2,-8 3-6,0 0-5,7-3-6,-3 0-10,4-3-4,0-1-5</inkml:trace>
  <inkml:trace contextRef="#ctx0" brushRef="#br0" timeOffset="468434.7929">13707 8423 305,'-4'-4'22,"4"1"-8,-5 3-4,1-6-1,0-1-2,-4 4-4,4 3 1,-4-3 1,0 3-1,4 0 3,-5 0 4,1-3 2,-4 3 2,8 3 2,-8 0 1,3 0 1,-3 10-2,0-6-2,-1 0-2,5 3-2,0 3-3,-4 1-2,0-1 2,7 6-1,-3-2-2,4 2 0,-4-1 0,4 1 0,0 2-1,4-2-2,0 3 0,0-5 0,0 3 1,8-6-2,-4-1-1,4-2 0,5-2 2,3-2-2,-4-4 1,9-3 0,-5 0-2,5 0-3,-5-3-5,0-1-7,-3-2-9,3-4-6,0-1-8,-3 2-5,-5-4-7</inkml:trace>
  <inkml:trace contextRef="#ctx0" brushRef="#br0" timeOffset="468696.8079">14030 8400 418,'0'-3'41,"0"3"-10,0-6-7,0 4-6,8-1-4,0 3-5,5-6-1,-1 2-3,0-2-2,1 6 1,-1-9-2,0 4 0,5-2-1,-5 1-4,0 3-2,0 3-4,-3-3-6,-1-1-7,0 1-8,-4 0-9,0 0-8,0-3-8</inkml:trace>
  <inkml:trace contextRef="#ctx0" brushRef="#br0" timeOffset="468923.8209">14055 8526 305,'0'0'49,"0"0"-3,0 0-6,0 6-6,0-6-7,0 3-6,0-3-4,8 4-6,0 2-1,-4-6-4,8 0-3,-3 0-1,-1 0-3,4 0-2,0 0-4,1 0-4,3-6-5,-4 2-4,5-5-7,-5 2-5,4 1-7,1-5-3,24-19-10</inkml:trace>
  <inkml:trace contextRef="#ctx0" brushRef="#br0" timeOffset="469396.848">14648 8324 261,'0'-3'23,"0"-4"2,-4 1-9,4 4 0,0-4-3,-4 0-5,4-1-1,4 1 0,-4 0-2,0 1 2,0-1 1,0-1-3,0-2 0,0 2 3,0-2-2,0 7 2,-4-7-3,0-1 0,4 4-1,0-4-1,0 4 0,0 1 1,0-1 1,-4 3-3,0-1 2,0-2 0,0 0-2,-5 2-1,5 1 1,-4 3 1,4 3-2,-4-3 0,4 4 1,-8 2 0,3 7-1,-3-4 0,0-1-1,-1 5-1,1 3 2,0-2-1,4 5 0,-5 2 0,1 7 2,-4-1 0,4 4 1,3 2 1,1 0 0,4-1-1,-4-5-1,8-3 0,0-2 3,0-4 2,8-2 4,0-4 1,5-12-1,-1 0-1,4-3-1,1-6 0,3-7 1,0-11-3,1 3 0,-1-5 2,-3-1-2,-1 3-2,1 0-1,-5-1-1,4 4-1,-4 1-6,-3 0-3,-9-1-4,0 5-7,0 3-9,-9-2-11,1 6-13,-4-1-8</inkml:trace>
  <inkml:trace contextRef="#ctx0" brushRef="#br0" timeOffset="472409.0203">12192 9675 228,'0'0'38,"0"-3"0,0 3-5,0-3 0,0 3-4,0-3-2,0 0-2,0 3-4,0-2-1,0 2-6,0-5-1,4 4-1,-4-3-1,0 1 0,0-3-1,0-1-2,0 1 0,0 0 1,-4 1-3,4-1-1,0-1-1,-4 1 0,0 3-1,0-4-1,0 4 0,-1 0-1,-3 0-1,0 3 2,0 0-1,-4 0-1,-1 3 1,1-3-1,4 3 0,-4 7 0,-1-1 0,5 1 2,0-2-2,-4 4 1,8 4 0,-9-1 1,9 1 0,-4 4 0,4 3 1,-4-3-1,8-1-2,0 2 2,0-5-1,0 3 0,8-2 0,-4-1 0,8-1 0,1-3-1,-1-2 0,8-4 0,1 2 2,-5-8-2,5 0 0,-1 0-3,1 0-3,-1-3-4,-4 1-1,1-1-6,-1-6 1,-4-1-6,-3 7-7,3-7-6,-4 4-7,0 4-3,-4-26-11</inkml:trace>
  <inkml:trace contextRef="#ctx0" brushRef="#br0" timeOffset="472697.0367">12671 9589 422,'0'0'44,"4"0"-12,-4 0-11,4-3-4,-4 3-7,4 0-1,4 0-2,1 0-1,3 0-3,-4 0 0,4 0-1,-3 0-2,-5 0 0,4 0 2,4-3-1,0-2-3,-3-1-2,-1 3-6,4-4-7,-4 1-7,0 0-7,1-1-6,-5 3-8,0 0 2</inkml:trace>
  <inkml:trace contextRef="#ctx0" brushRef="#br0" timeOffset="472943.0508">12720 9734 379,'0'0'39,"0"-3"-3,4 3-6,-4 0-5,0 0-7,4 0-5,0 0-2,5 0-4,3 0-1,0-3-1,0 3-2,1-3 1,3-1-4,-4 4 1,5-6 1,-5 0-2,4-1-3,1 4-4,-9 1-6,4-1-5,-4-3-7,5 3-5,-1-4-7,-4 1-4,4 0-6</inkml:trace>
  <inkml:trace contextRef="#ctx0" brushRef="#br0" timeOffset="473216.0664">13224 9599 305,'0'0'37,"0"-3"2,8 3 1,0 0-1,4-3-10,1 3-5,-1-4-6,0 4-4,-4-6-4,9 3-1,-5 1-2,0-4-2,1 3 0,-5 0-1,8-1-1,-4-2-1,-3 3-2,3 0-5,-8-1-4,4 1-6,-4 3-1,0-1-3,-4-6-5,8 7-4,-8-3-2,5 0-7,-5 3-2,8 0-8</inkml:trace>
  <inkml:trace contextRef="#ctx0" brushRef="#br0" timeOffset="473849.1026">13875 9516 350,'0'-3'36,"0"0"-8,0 0-5,4 0-6,-4 3-4,0-7-1,0 2-2,0-1-2,0 0-2,0-1 2,0 1 0,0-2 0,0-2 1,0 1-2,0 3 1,-4-4 1,4 5-4,-5-1-1,1 0 0,-4-1-1,8 4-2,-4-3 0,-4-1 0,0 6-1,0 1 2,-5-3-2,5 3-1,0 0 2,-4 0-2,3 3 2,-3-3-1,4 1 0,0 2 0,-5 7-1,5-4 0,-4 7 1,4-2 0,-5 2 0,5 3 0,0 1 0,0 2 0,0-4 0,4 4 0,0-2 0,-5-1 0,9 0 0,0-5 0,0 2-2,0-4 2,4-5-1,1 2 1,-1-3 2,8-1 2,-4-2 0,8-2-1,-3 2-1,-1-3 2,-4 0-2,5-10 1,-1 7 0,-4-1 0,4 1-1,-4-2 2,5 2-1,-5-1 1,0 1 1,-4 0-1,0-1 1,0 6-1,-4-2 1,5-1 0,-1 1-1,-4 3 0,4-3-1,-4 3-1,0 0 2,0 0-2,4 0 0,-4 0-1,0 0 2,4 3 1,-4 4 0,0 0-2,0 3-1,4 0 0,0 2 1,0-1-1,0 2-1,0-3 1,5 1-1,-5-2 0,4 1 0,-4-4-4,4 1-1,0-1-3,0-1-2,5 1-2,-9 0-3,4-6-2,4 7-4,-3-7-2,-9 0-9,4 0-7,0 0-8,-4 3-8</inkml:trace>
  <inkml:trace contextRef="#ctx0" brushRef="#br0" timeOffset="476672.2641">16896 5801 137,'0'-3'16,"0"3"0,0 0 2,0 0 0,0-3-3,0 3 3,0 0-2,0 0-3,-4 0-1,4 0 0,0 0-1,0 0-1,0-4-1,0 4 0,-4-3 2,4 3-1,0 0-1,0 0 1,0 0 0,0 0 0,0 0 1,0-1 3,0 1-1,0 0-3,0 0 3,0 0 1,0 0-2,0 0 1,0 0-4,0 0-1,0 0 0,0 0-1,0 0-1,0 0-3,0 0 1,0 0 0,0 0-2,0 0 0,0 0 1,0 0 1,4 0-2,-4 0 2,4 0 0,8 0 0,-4 0 0,1 0-1,3 0 1,-4 0-1,-4-3-1,4 3 1,1-4-1,-5 1-1,8 0 0,-4 3 0,0-3-2,-4 3 2,5 0 0,-1 0-1,-4-3-1,0 3 0,0 0 1,-4 0 1,4 0 0,0 0-1,0 0 0,4 0 0,-8-4 0,5 4 0,-1 0 0,-4 0-1,0 0 2,0-3-1,8 3 0,-8 0-1,0-3 0,4 3 1,-4 0-4,0 0-2,0 0-1,0 0-2,0 0-2,0 0-1,0-3-3,0 3-5,0 0-2,0 0-4,0 0-7,-4 0-3,4 0-8</inkml:trace>
  <inkml:trace contextRef="#ctx0" brushRef="#br0" timeOffset="487166.8644">18165 979 173,'0'-3'14,"0"0"-3,0 0 1,0-7-2,0 7 5,0-2-3,0-1 2,0 0-5,4-4-2,-4 7 3,0 3 1,0-7 0,0 7 1,0-1-1,0 1-2,0 0-1,0 0-2,0-5 1,0 5 1,0 5 3,0-5 2,0 5-1,0 11 3,0-2 3,0 8 0,0 2-1,0 1 0,0 2-4,0 0-2,0 2-1,0 1 0,0 4-4,0-4 1,0 3-2,0 5 2,0-1-2,0 0-2,0 5 0,0-2 1,0 5-3,0 1 1,0 6 0,0 1-1,-4-2 0,4 4-1,0-5 1,-4-1 0,0 2-2,-4-5 2,4 3-2,-5 0 2,9-1 2,-4-2 3,0 10-2,0 1 1,0-1-3,0 6 3,4-5-2,-4 2-1,4-5 1,-4 1-1,0 1 0,0-5-2,4-2 1,-5 4 1,1-2-1,4 1-1,-8 4 1,4-9-1,4 12 1,-4-3 0,0-5-1,4-2 1,0 0-1,-4 1 0,4-4 0,-4-5 0,4 2 0,0-2 0,0-3 0,-4 1 0,4 0 2,0-5-2,0 2 1,0 1-4,0-1 5,0 4-2,0 3 1,0-3-2,-4 3 2,-1 0-2,5 0 1,0-1 1,-8-2-2,8 0 1,-4 3 0,4-7-2,0 1 2,0-4 0,0 1 0,0 2 0,0-2 0,0 2 0,0 1 0,0 1 0,0-1 3,4 4-1,-4 2-1,4 0 0,0 3 0,-4 0 0,0 0 0,0-3 0,0 0 0,0 0-1,-4-3 0,0-1 0,0 4 0,-4 0 0,4-3 0,-4 0 0,4 3 0,4-5 0,0 9 0,-5 1 0,5-2 2,5 3-2,-5-2 0,0-3 0,4 2 1,-4 0-2,0 0 1,4 0 0,0-3 0,-4-3 0,0 3 0,0 0 0,0 0 1,0 1 0,0 1-1,0-1 0,0 3 0,0 2-1,0 0 0,0 0 2,0 2-2,0-1 2,0-4-2,0 0 2,0-2-2,4 2 2,-4 0-2,0-3 1,4 0 2,-4 3 0,0-3-1,4 8 2,-4 5-2,0-4 2,4 6-2,-4-3-1,0 1 0,0-5 1,4 1 0,0 1-1,-4-1 0,5-1 0,-1-2 0,-4 4 0,4-2 0,0 4 0,-4 2 0,0 5 0,0 0 0,0-1 0,0-4 0,0 2 0,0 0 0,0-2 0,4 2 2,-4-5-2,0 2 0,0 1 0,4 5 3,0 0 0,0-2-1,-4 4-1,4 1-2,0 2 2,5-7 1,-5 2-1,-4-5-1,4 2 0,0-2 0,-4 5 1,0-1-2,0 4 2,0 5 0,0 0 2,0-3-1,0 4 0,0-7 0,0-1-1,0 3 1,0-6-1,0 2 0,0 2 0,0 4 0,0-8 0,0 7-1,0-2 0,0-1 1,0 3-1,0-2 1,0-5 0,0-1 0,0 1 3,0-4-2,0 4 2,0-1-1,0 5 0,4 4 0,-4-1 0,0 0 1,0 1 0,8-4 1,-8-1-1,8-1-1,-4 2 1,0-2 0,1-2-2,3-1 1,-4 8 0,4 0 0,-4 1-2,0-1 1,0 0-1,5-5 0,-9-2-1,0 2 2,4-5-3,0 2 1,0-8 0,-4 8 0,0 1 1,0 5 0,0 2-1,0-5 1,0-5-1,0 2 2,0-5-1,0 2 0,0-4 2,0-6-3,0 2 0,0-2 2,0 0-1,0 4-1,-4-1 1,4-1-1,0 1 1,0 0-1,-4-3 2,4 0-1,0 0 1,0-4-2,0-2 1,0-2 0,0-5-1,0 4 0,0-4 0,0-3-1,0 0 0,-4 2 3,4-5-2,-5 3 0,1 1 0,4-3 0,-4 2 1,4-2-1,0-1 0,0 1 0,0-4 0,0 5 1,0-12 0,0 5-1,0-4-1,4-2-2,-4-2-2,0-4 0,0-1 0,0 1-2,0-7-1,0 3-1,0-1-2,0 1 1,0-2-3,0 2-4,0-3 0,0-3-2,0 3 0,0-3-2,0 0-6,0 0-9,0-9-8,0-4-15</inkml:trace>
  <inkml:trace contextRef="#ctx0" brushRef="#br0" timeOffset="488296.929">10088 11957 198,'0'-4'38,"4"-2"0,-4 0-2,0-2-2,0 1 1,0 4-1,0 0-1,0 0-5,0-4-3,0 7-4,0 0-4,0-3-6,0 3-1,0 0 0,0 0-2,0 0 2,0 10 0,0 9 0,0-2-1,0 10 0,0 5 0,0 2-3,0 2 1,0 4-2,0 19 0,0 1-2,0 1-1,0 1 1,0-2-2,0 2 0,0-10-3,0-4-2,0-2-1,-4-3-3,0-6-1,-1-4-1,5-4-2,-4-9-3,4-1-3,0-7-4,0-6-3,0 0-5,0-6-8,0-3-8,0-3-1</inkml:trace>
  <inkml:trace contextRef="#ctx0" brushRef="#br0" timeOffset="488718.9531">10501 11856 300,'0'-3'41,"0"3"-3,0 0-8,0 0-2,-4 0-6,4 0-6,0 0-2,0 3-4,-12-1-3,4 17-1,3-3-2,-7 1 2,-4 3-1,3-3-1,-3 2 2,0 5 0,-1-2 1,-3 2-1,-1-2 2,1 2-1,-1 0 1,-3 1 0,8 2-1,-1-1-1,1-2 0,-1 0-1,5-2 0,0-2-1,0 0-2,7 0 1,1-1 0,-8-1 1,8 1-1,0-2 0,4 2-2,0-4 2,0 4-2,4-6 2,4 1-2,4 2 3,1-4 1,-1-4-3,4 2 1,5-1-3,-1 1 2,5-2-1,4-2-1,-5 1 1,5-1-1,-5-3-2,-7 4-5,3-4-2,-8 2-2,1 1-2,-1 3 0,-4-2-1,0 2-6,-3-2-3,3-1-5,-8-1-6,4 4-10,0-2-6</inkml:trace>
  <inkml:trace contextRef="#ctx0" brushRef="#br0" timeOffset="489297.9862">10870 12629 373,'0'0'40,"0"0"-4,0-3-7,0 3-4,0 0-5,4 0-5,4 0-2,0-3-2,4 3-2,1-2-4,-1 2 1,0-3-2,0 0-2,-3 3 0,3 0 0,-4 0-2,0 0 2,0 0-1,-3 3 0,-1 0-2,-4-3 2,4 11-1,-4-1 0,0 2-1,0 0 2,0 0-2,-4 1 1,4-2 0,-9 2 1,1 3-1,0-5 0,0 2 0,0-1 2,0-1 0,-1-1 0,1 3 2,0-1-1,0-4-1,4 5 0,-5-7 1,9 1 0,-4-1 0,0-1-1,4-2 0,0 3-3,0 1 3,0-4-2,0 3 2,0-6-2,0 4 0,4-1 0,9 0 2,-9-3-4,8 0 2,0 0-1,-3 0-4,3-3-2,-4 0-5,4 3 0,-4-7-6,1 4-4,3-3-6,-4-4-6,0 4-7,-4 1-2,17-24-11</inkml:trace>
  <inkml:trace contextRef="#ctx0" brushRef="#br0" timeOffset="489624.0049">11422 12155 332,'0'0'45,"0"0"-7,0 0-8,0 0-6,0 0-3,4 0-5,9 0-4,-1 0-3,4 0-3,1-3 0,-1 3-3,0 0 0,-3-3-1,7 0-3,-3 0-5,-1-1-8,-4 0-8,-4 0-6,5 1-6,-9 0-11,8 3-7</inkml:trace>
  <inkml:trace contextRef="#ctx0" brushRef="#br0" timeOffset="489865.0187">11455 12381 310,'0'0'32,"0"0"2,0 0 0,4 0-6,0 0-7,4 0-4,1 0-4,3 3-5,0-3-2,0 3 0,1-3-5,3 0-8,5-3-1,-9 0-4,8 1-4,1-10-4,-5 5-9,1-5-6,-1 4-6</inkml:trace>
  <inkml:trace contextRef="#ctx0" brushRef="#br0" timeOffset="490918.0789">12335 11179 273,'-4'-1'32,"4"-3"-2,0 4-7,0 0 0,0 0-5,-4 0-3,4 0-5,-4 0 1,4 4-3,-4-4 0,0 0 0,0 11 1,0 1 0,-1 1 2,1-5 1,0 8 0,-4 0 0,4-8-1,0 8-3,0 0 0,-4 4 1,-5-1-2,5 8-1,-4 4-1,4 5 1,-5 1 0,5 9-1,-4 0 1,0 0-1,3 6 1,1 3-1,-4-3-3,0 4 3,-1-2 0,9-2-1,-4 4 1,0-5 0,0 1 2,0 5 0,3 5 1,1 2 0,4 1 1,-4-1-1,4 1 0,0-5 0,4-2-1,5-3 0,-1-6-2,0 1 0,4-7-1,0 3 1,-3-5 1,3 2-2,0 6 3,1-6-3,-1 3 0,0 0 4,0-3-1,1 0 0,-5-6-3,4-4-2,-4-3 0,5-3-1,-5-1 1,4-2-2,-4-2 0,5-5 1,-5-1-2,4-1-4,-4 1 0,4-4-4,-3-2-2,3 1-4,-4-5-2,-4 4-4,4-1-4,1-4-8,-1-2-15,-4 1-13,12 8-19</inkml:trace>
  <inkml:trace contextRef="#ctx0" brushRef="#br0" timeOffset="493651.2352">12921 11327 113,'0'-3'8,"0"3"-1,0 0 7,0-7 7,4 7-1,-4-3-2,0-3 6,0 0-2,0 1 2,0-2 0,0 4-1,0 0 3,0-3-1,0 6 3,0-3-3,0-1 1,0 1-3,4 0-2,-4 0-2,0 3-4,4 0-2,0 0-3,0 0 1,-4 0-3,0 3 0,8-3 1,-8 10 0,0 2-2,0 3 0,4 7-2,0 2-1,-4 1-1,-4-1 0,4 3-1,0 5 0,0-2-1,0 0 0,0 4-4,4 2-2,-4-4-4,0-2-3,0 0-1,5-6-4,-1 2-9,-4-9-9,4 2-10,-4-5-12</inkml:trace>
  <inkml:trace contextRef="#ctx0" brushRef="#br0" timeOffset="497481.4543">12802 12430 212,'0'0'39,"0"0"0,-4 0 2,4 0 0,-4 0 1,4 0-4,0 0-2,0 0-4,0 0-5,0 0-2,0 0-3,0 0-3,0-3-1,0 3-5,0-3-1,12-7-4,0 6-2,-4 0 0,5-2-3,3 3-1,-4 0-1,1 3-1,3 0-3,-4 0-4,-3 0-1,3-3-4,-4-1 0,4 1-4,1 0-3,-5-2-2,4-4-5,0-1-6,-3 1-7,-5 4-6,4-5-7</inkml:trace>
  <inkml:trace contextRef="#ctx0" brushRef="#br0" timeOffset="497979.4828">13158 12106 334,'4'0'53,"-4"-8"-5,0 2-8,8 2-8,-4 1-9,5 0-5,-1 0-5,0 0-3,-4 0-1,8-1-2,-3 1-2,3 3-2,-4 0-2,4-3 2,-3 3-1,3 0-1,-8 0 0,4 3 1,0-3-2,0 3 2,-8 4-1,5 2 0,-5 6 1,0-3-1,-5 7-1,5-1 1,0 1-1,-4-2 1,0 6 1,0-3-1,-4 3 1,4-6 0,0-1 1,4 2 0,0-3-1,-4 4 1,0-7-1,0 4 0,-1-4 0,5-1-2,0 2 1,0-3 1,-8 1-1,4-2 0,0 1-1,4-1 3,-4 1 0,4-2 0,0-2 1,-4 4-3,4-4 2,0 0 1,4-1 0,-4 2 0,4-4-2,4 0 2,5 0-2,-5-3 0,4 0-2,0 0 1,5-3 0,-5 0-2,4-4-5,1 3-2,-5-3-1,-4-2-4,4 2-1,-3 4-3,-1 0-2,-8 0-4,4 0-6,-4 1-5,4-1-8,-4 3-7,8 0-8</inkml:trace>
  <inkml:trace contextRef="#ctx0" brushRef="#br0" timeOffset="499372.5625">13027 13225 266,'0'0'51,"0"0"2,0 0-2,0 0-5,0 0-6,0 0-7,0 0-7,0 0-4,0 0-5,0 0-3,0-3-4,4 3 0,8-3-2,-3 3-3,3-5 0,-4-5-2,4 1 0,1-1 0,-1 6-1,0 0-4,1-2-2,-1 0-4,-8 3-3,4-4-3,0 4-2,-4 3-5,5 0-7,-9 0-8,8-6-4,-8 6-6,0 0-5</inkml:trace>
  <inkml:trace contextRef="#ctx0" brushRef="#br0" timeOffset="499636.5776">13371 12899 382,'0'0'51,"0"0"-8,0-3-8,0 0-9,0 3-6,0 0-1,0 3-3,0 11-4,0 5-1,0 5-2,0 7-2,0-3-1,4 2-3,-4 1 0,0-1 0,4 3-2,-4-1-5,0-5 0,0-3-3,0 1-4,8-4-5,-8-5-4,4 0-8,-4-5-7,0-5-9,5-3-7,-1 1-10</inkml:trace>
  <inkml:trace contextRef="#ctx0" brushRef="#br0" timeOffset="500661.6362">13465 10923 206,'0'0'32,"0"-3"3,4 0-4,-4 3-1,0-3-1,0-1-2,0 4-2,0-3-1,0 3 0,0 0-2,0 0-1,0 0 1,0 0-4,0 0-2,0 3-2,4 10 0,9 3-1,-5-5 0,0 5-1,4 2-2,1 4-1,-5-1-1,8 1-2,-4 5-1,1-5-1,-1 5 0,4 3 1,-3 1-1,3 0 0,0 0 2,1 5 1,-5-6-3,0 7 1,5 9 0,-1 0 2,0 0-3,-3 3 1,-1-1 1,0-2 0,5 4-1,-5-4-1,4 0 0,1 0 1,-5-5-1,-4 2-2,9-3 1,-9 0-2,0 2 1,0 1 0,4-3 1,-8 0 1,9 6 0,-5 3-2,-4-3 2,4 4 0,-4-6-1,5 5 1,-1 1 0,-4-4-1,4 2-1,0-2 1,-4-3-1,-4-4-1,4 7 0,0-3 0,1 3-1,-1-3 1,-4 0 0,0 0-1,4 0 0,-4 0 0,0 0 0,0-2 0,-4 1 1,0-1-1,-5-1 0,1-1 0,0 3-1,4-7 2,-4 0-1,0-2 1,-5 1-1,5-1 0,-4-3 0,4-1 0,3-2 0,-3 0 0,0-5-2,0-1-1,4-2-3,-4-3 0,4-2-4,-5 2-1,9-8-5,-8 1-2,8 1-2,-4-4-4,4 1-5,-4-3-8,0 3-13,0-7-13,-21-7-14</inkml:trace>
  <inkml:trace contextRef="#ctx0" brushRef="#br0" timeOffset="545379.1939">19213 2327 310,'0'0'35,"0"0"2,0-3-1,0 3 0,4 0-6,-4 0-3,0 0-1,8 0-3,5-6-1,-1 3-3,4-8-1,5-2 1,3 3-3,-3 4-2,7-5-3,1 1-2,0 4-2,8 3 0,-5 0-2,5 3-1,0 0 1,4 0 0,0-7-2,4 7-1,4 0 1,4 0 1,5 7-1,-5-4 2,8 6-1,-3-6-1,-1 1 2,4-4 0,1 0 1,3-4 1,-3-2-1,11-7 0,-11-1-2,3 1 0,-3 1-2,-9 4 0,0-8 0,-8 3-2,-4 7 0,-4-1 1,-8 3 1,-1 4-4,-3-4-1,-5 1-2,1 0-3,-9 3-4,0 0 0,-8 0-1,1 0-4,-1 0-3,0 0-2,-4 3-4,0-3-5,0 0-9,0 0-11,-8 7-13</inkml:trace>
  <inkml:trace contextRef="#ctx0" brushRef="#br0" timeOffset="545850.2208">21113 1496 339,'0'0'41,"0"0"-1,0 0 2,0 0-6,0 0-8,0 0-8,4 0-4,-4 0-6,4 0-1,-4 0-2,0 0-3,4 0-5,0 6-5,4-6-8,0 7-10,1 1-9,-5-8-11,0 0-6,4 31-4</inkml:trace>
  <inkml:trace contextRef="#ctx0" brushRef="#br0" timeOffset="546102.2353">21154 1874 332,'0'0'35,"0"0"-3,0-3-1,0 3-5,4 0-9,0 0-4,0 0-5,-4 0-8,4-1-10,-4 1-12,0-4-11,4 4-15</inkml:trace>
  <inkml:trace contextRef="#ctx0" brushRef="#br0" timeOffset="547034.2886">21645 1278 236,'0'-3'30,"4"3"-1,-4 0-6,0-2 0,0 2-4,0 0-3,0 0-3,0 0-3,0 0-2,-4 0-2,4 2-3,-4-2 2,4 3 2,0-3-1,0 7 2,-4-4 0,0 0 0,0 6 1,-5-5-1,5-1 3,0 5-1,0 1 0,0-2 0,0 5-2,0-1 0,-4 2 1,-1 3-1,1-2-2,0 9 2,4 4-2,-4 6 1,4-1 0,0 4-1,-1 4-2,1-2 2,4 8-1,-8 1 1,8-1-3,0-3 0,0 3 0,0-7 0,0-2-1,0 3-1,4-4 0,0 1 0,5-7 0,-1 8-1,-4-11 0,0 0-2,8-5-1,-4-4-5,-3 1-4,7-8-1,-4 5-8,-4-10-4,4-2-7,5-4-7,-9 0-4,8-7-5</inkml:trace>
  <inkml:trace contextRef="#ctx0" brushRef="#br0" timeOffset="547571.3193">21927 1474 399,'0'-5'45,"0"-1"-4,0 2-8,-4 4-8,4 4-5,0-4-4,0 6-2,-8 8-4,0 5 1,0 2-2,0 11-1,-1-2-1,1 0-2,0 4-2,0 2-1,-4-2 2,-1 4-4,5 0 3,-8 2-2,3-4 0,1 2-1,0-4 1,4 2 0,-9-12 0,13-2-1,-4-4 0,0-9 0,4-2-1,0-1 0,0 0 1,4-6-2,0-3-2,4-3 2,0-10-1,8-8 2,0-8-2,5-1-1,-5 0 0,4-4 0,1-6 0,-5 3 1,4-6 2,1 3-2,-1 0 2,-4 2 1,1 0 0,-1 7 1,0 7 4,-4 3 3,5 2-3,-5 5 2,0 7 0,-4 4 0,0-4-2,4 10 0,-3 0 2,-1 0-1,0 3 2,4 10 0,-4 5-2,-4 4-1,8 8 0,-8 0-2,4 7 0,0 1-1,-4 2 0,0-2-1,0 3 0,0-4-2,0-1-3,4 1-5,1-7 1,-5-3-4,0-5-2,0-1-4,0 1-2,0-4-4,0-2-6,-5-2-5,5-1-4,-4 0-3,4-7-2,0 0-2</inkml:trace>
  <inkml:trace contextRef="#ctx0" brushRef="#br0" timeOffset="547843.3348">21882 1774 387,'0'0'46,"0"-3"-5,0 3-4,0-3-8,0 3-9,4 0-4,-4 0 0,5 3-4,7-3-3,0 0-2,0 0-2,1 0 1,3-3-3,-4 3-2,1 0-5,-1-3-5,0 3-4,5-4-5,-9 1-6,0-3-7,0 6-9,0-5-8,1-1-3</inkml:trace>
  <inkml:trace contextRef="#ctx0" brushRef="#br0" timeOffset="548103.3497">22239 1752 313,'0'0'34,"0"0"-2,0 0 2,0 0 2,0 0-3,0 0-8,4 0-5,-4 0-6,4-2-3,4 2-2,-4-3-3,0 3-2,4-3 0,-4 0-2,5 0-3,3 3-7,-8-4-2,0 1-7,0 3-8,0-6-7,0 3-8,5 0-6,-5-18-8</inkml:trace>
  <inkml:trace contextRef="#ctx0" brushRef="#br0" timeOffset="549220.4136">22505 1480 243,'0'0'38,"0"-3"1,-4 3-2,4 0-3,0 0 1,0 0-7,0 0-4,0 0-2,0 0-2,4 0-1,4-3-5,0 3 0,4-8-3,1 5 1,-1-4-5,0 4-1,0-7-1,1 10-1,-1 0-1,0 0-1,-4 0-1,1 0 0,-1 0-2,-4 4-1,0 5 0,-4-2 0,0 7 0,-4 5-2,0 2 1,0-2 0,-4 0 0,3 5 2,-3-4-2,-4 3 1,4-6 0,0 2 0,4-5 0,-5 2 0,5-6-1,0 1 2,-4 2 0,8-7-1,-4 0 2,0 1-1,4-4 0,-4 0 0,4 0-1,0-1 1,4 3 0,0-4 0,0 2 2,4 1-2,0-1 2,-4 0-2,5 0 1,-5 0 1,4 1-2,0-1 2,0 0 1,-4 2 1,-4 1-1,4 4 3,1 2-1,-5 1 0,0 1-1,0 2 2,0-2 0,0 2-3,0 0 1,-5-1 1,1-3-2,0 1 0,-4-2 0,0-1 0,4-1-1,0-2-1,0-3 0,0 0 1,-5-1-1,1 3 1,0-6-3,4 0-3,-4 0-5,-5 0-2,5 0-8,-4 0-7,4 0-8,-5-3-10,5 3-1,0-3-5</inkml:trace>
  <inkml:trace contextRef="#ctx0" brushRef="#br0" timeOffset="549513.4304">23008 1420 400,'0'0'29,"0"0"0,0 3 1,0 3-4,0 2-4,0 8-5,0 8-2,-4 1-2,-4 2-2,8 4-2,-4-3-2,0 2 0,0 1-2,0 2-3,-1-3 0,1-1 0,0-2 1,4 0-3,-4 1-1,4-10-5,0 1-4,-4-5-3,4-1-4,0-3-7,0-4-5,0 0-2,0-3-4,0-3-7,0-3-3</inkml:trace>
  <inkml:trace contextRef="#ctx0" brushRef="#br0" timeOffset="549767.4449">22795 1426 436,'0'0'42,"4"0"-7,-4 3-5,0-3-2,5 0-3,7 0-5,4 0-5,1 0-3,7 0-3,1-3-2,-5 0-3,5 0 0,-1-1-1,1-5-1,-1 6-3,1 3-4,-5-3-5,1-1-3,-5 1-5,-3 3-3,-5 0-5,4 3-6,-4 1-4,-4-1-9,-4 6-1,-4 37-9</inkml:trace>
  <inkml:trace contextRef="#ctx0" brushRef="#br0" timeOffset="550039.4605">22759 1939 269,'0'0'31,"0"0"3,4 4 6,8-4 2,4 3-3,-3-3-7,3 0-8,4 0-7,-7 0-2,7 0-5,5 0-1,-1-3-4,-3-1-1,-5 1 0,9 0-4,-5 0-5,-3 0-4,-5 0-5,0-1-5,0 1-4,1 3-4,-5-5-5,0 5-7,-4-3-4,17-16-8</inkml:trace>
  <inkml:trace contextRef="#ctx0" brushRef="#br0" timeOffset="550337.4775">23291 1156 355,'0'-3'31,"4"3"-4,-4-4 0,0 4 3,4 0-1,0 7-4,4-4-5,0 10-1,5 3-1,3-2-2,-4 2 0,5 0-2,-1 1-1,0 5-1,1-1 1,-1 0-2,1 4-1,3 2-1,-8 3 0,1 2-2,-1 2 1,0 2-3,-4 4-1,-4-4 0,5 4 0,-9 0 0,4-4-2,-8 4 1,4-3-2,-4-4 0,-1 4-1,-7-1-1,0-4-3,0-2-3,-5-6-3,9 5-4,-8-12-3,7 6 0,-7-6-4,8-1-4,0-2-7,4-4-6,0-1-6,-5 1-7,5-4-11</inkml:trace>
  <inkml:trace contextRef="#ctx0" brushRef="#br0" timeOffset="550630.4943">23794 1114 403,'4'0'33,"-4"0"1,0 0-3,4 2-3,1 8-3,-1 2-5,0 3-2,-4 7-4,4 2-1,-4 7-3,0-4 2,0 7-3,0 9-2,0-3-1,0 6-3,0 0 0,-4 1-1,0 6 0,0-4-2,-9-3-2,5-3-4,0-3-2,4-3-3,0-7-4,0-3-5,-5-5-6,5-1-9,0-5-6,0-4-8,0-4-4</inkml:trace>
  <inkml:trace contextRef="#ctx0" brushRef="#br0" timeOffset="550991.5149">24101 1218 327,'0'0'33,"4"0"-5,-4 0-1,-4 0-2,4 3-2,0 0-5,-12 8-7,4 2-3,-4 3-2,-1-2 0,1-1-4,0 3 2,-1 1-1,-3 2-2,0-1 0,3 7 0,-3-1-1,4-8 0,-9 5 4,9 1 4,-4 2-2,-1 0 1,5 1 1,0-4 1,4-5-2,-1-2-1,1 2 1,0-3-2,4-1 0,0-4-1,0-1-1,4-1 1,4 3 1,0-1-2,8 2 0,-4-4-2,9-3 1,-5 7-2,4-7 1,5 2-4,-5 1-3,1 1-4,-1-1-3,0 0-7,1 1-5,-5-4-8,-4 0-6,0 0-8,5-1-6</inkml:trace>
  <inkml:trace contextRef="#ctx0" brushRef="#br0" timeOffset="551256.5301">24355 1463 366,'4'0'47,"0"-7"-4,5 7-8,-1 0-8,-4 0-7,8 0-6,-4 0-2,0 0-4,5 3-5,-5-3-4,4 0-4,1 0-1,-5-3-6,0 0-3,0 0-9,-4-4-6,4 4-5,-4 3-7,1 0-3</inkml:trace>
  <inkml:trace contextRef="#ctx0" brushRef="#br0" timeOffset="551530.5457">24367 1645 257,'0'7'40,"0"-4"-2,0 0 0,0 3-3,0-6-3,0 7-6,5-2-6,-1-5-6,4 0-3,0 0-4,0 0-1,4 0-2,-3 0-2,-1 0 1,4 0-3,0-4-5,-3 3-5,3-6-5,0-2-4,0-1-2,1 4-4,-1 1-4,0-3-5,1 4-2,19-22-10</inkml:trace>
  <inkml:trace contextRef="#ctx0" brushRef="#br0" timeOffset="551837.5633">24949 1459 228,'4'-12'30,"4"5"-4,-4-4 2,4-2-6,1 4-2,-1-5 2,-4 4 0,0-3-4,0 1 1,0 1 2,-4-2-1,0 3-1,0-2-3,0 0-2,0 3-2,0-1-2,0 2-2,0-1 0,-4 2-2,0 1-1,0 3-2,4 0 0,-8 0-1,4 3-3,-5 0 2,1 0-1,-4 3 0,4 3 0,-5 4 0,1 4-1,-8 11 0,7-4 1,-3 8 0,-4 1 1,3 3 0,5 4-1,0-1 0,-9 4 0,13-3 0,-4-4 0,3-3-1,5-1 2,4-8-1,0-6 3,4 1 3,5-11 2,3 2 2,0-7-1,5-4-1,3-2 0,1-8-1,-1-9-1,5 3-1,-1-6-1,1-1-2,-5-3 0,1 3-1,-9-2-1,4-1-1,-3 0-3,-1 0-7,-8 4 0,0 9-6,-4-2-6,0 5-11,-8 1-9,0 0-10,-50-8-12</inkml:trace>
  <inkml:trace contextRef="#ctx0" brushRef="#br0" timeOffset="554375.7085">19520 2804 192,'0'-3'31,"4"-3"3,0 3-4,-4 1 1,0-1 1,0 3 0,0 0-3,0-3-2,0 3-3,0-4-3,0 4-5,-4 0-4,4-3-3,-4 0-2,4 3-1,0 0-1,-4 0-2,0 0 0,0 3-2,0 0 0,4 1 1,-8-4-1,-1 6 0,1 2-2,0 5 1,0-4 1,0 4 0,-1 1 1,1 2 0,-4 2 3,0-2-3,-1 4 2,1 2-1,0 2 2,0 3-1,-1 5 1,1 2 0,0-1-1,4 7 0,-1-1 1,-3-2 1,4 3 0,4-4 0,-4 4 2,-1 3 1,5 0 1,-4 0-2,8 0-2,-4 0 1,4 0-2,0-1 3,4 5-4,-4-3 1,0 9 0,8-1-1,-4 5 0,1-1 0,-1 0 1,4-6 0,-4 3 0,4-7 1,4 0 0,1 0 0,-1-6 1,0 0-3,5-4 1,-1-2 0,0-4-3,1 0 0,-1 2-1,0-8 1,-3-4-1,-1 9-1,0-8 0,-4-6 0,5 0 0,-5 1 0,0 0 0,0-10 1,-4 5 0,1-1-1,-1-4 1,0-3-4,0 0-3,0 1-3,-4-3-2,0 2-1,4-3-4,-4 0-2,0 3-2,0-3-2,0 0-5,0 0-5,0 0-10,0 0-11,0-3-14</inkml:trace>
  <inkml:trace contextRef="#ctx0" brushRef="#br0" timeOffset="556083.8062">19696 3159 320,'0'0'36,"0"0"2,0 0-3,0 0-2,0 0-5,0 0-7,4 0-6,-4 0-4,4 0 0,-4-3-3,13 3-1,-5-4-2,4 4-2,0-7-2,1 3 3,3-5-4,-4-4-6,5 7-4,-5 1-9,0-5-7,5 1-4,-5 3-7,0-4-6,29-23-10</inkml:trace>
  <inkml:trace contextRef="#ctx0" brushRef="#br0" timeOffset="556501.8301">20024 2903 305,'0'0'39,"0"0"-3,4-3 2,8 3 1,-4-7-7,0 4-8,5-3-7,-1-1-3,-4 1-3,5 3-4,-1 1-1,-4 2-2,0 0 0,4 0-3,1 0 0,-5 0 0,0 2 0,-4 1 0,4 0 1,-8 10-2,4 3 0,-4-7 1,0 9-1,0-2 0,-4 4 0,4 0-2,-4 0 2,0 6 1,4-9-1,-8-1 0,4 2 0,-4 4 0,4-5 0,4 2 1,-9-1 1,5 1 2,4-2-1,0-1 0,-4 3 0,4-4 0,0-3 0,0 1-1,0-2 2,0-1-2,0-1 1,4-2-1,0-4 0,5 0 0,-1 2-1,4-5 0,0 0 0,1 0-1,3-3-2,0 1-5,1-1-5,-5-7-4,0 1-10,1-1-9,-1 1-6,0 1-9,5-29-11</inkml:trace>
  <inkml:trace contextRef="#ctx0" brushRef="#br0" timeOffset="557143.8668">20928 2903 322,'0'-3'33,"0"3"0,5 0-3,-5 0-2,0-3-5,8-4-2,-4 4-4,4 3-5,0-3-3,0 3-1,5 0-3,-5 0 0,0 0-1,0 0-1,5 0-1,-5 3-2,0-3 1,-4 3-1,0 4 1,0 2 2,-4 2-3,4-1 0,-4 2 0,0 0 0,-4 3 0,4 1 0,0-1 0,-8 4 0,4-3 0,4-2 0,-8 2 0,4-2 2,0 8 0,-1-4 1,-3-2 0,0-3 2,8 1-4,0-1 3,-4-1-1,4-2 1,0-5-3,0 4 1,0-3-2,0 1 0,0-4 0,0 0 2,0 2-1,0-2-1,0-3 0,0 3 0,8 1 0,0-4 1,1 0 0,7 0-1,-4 0-1,-4-4-1,5 4 2,-1-3-2,-4 0-6,4-5-2,1 2-1,-5-1-5,8 1-4,-3 0-6,-1 1-4,0-2-7,5 4-6,28-19-9</inkml:trace>
  <inkml:trace contextRef="#ctx0" brushRef="#br0" timeOffset="557492.8868">21964 2787 283,'0'0'26,"0"-3"0,0 3 5,4 0 6,-4 6-1,4-6-1,1 0-6,-1 5-4,-4 8-5,4 2-2,-4 0-4,4 7-2,-4-8-2,0 2-4,0 3-1,0 2 0,0 0-2,0 7-2,4-1-2,-4-5-4,0-1-5,4 0-2,-4-2-9,4-3-10,0-2-7,-4-4-10,-8 17-13</inkml:trace>
  <inkml:trace contextRef="#ctx0" brushRef="#br0" timeOffset="558899.9673">20130 3559 199,'4'0'26,"0"0"-4,-4-3 1,4 0-2,-4 3-3,5-1 0,-1-3-3,0 1 1,-4 0 1,0 0-1,4 3 1,0 0-1,-4 0-1,0 0 2,0 0-4,0 0-1,0 0-2,0 0-3,0 0-1,0-3-3,0 3 1,-4-4-2,0 4 0,0-3-1,4 0 0,-13 0-1,1 3 1,4 0-2,-4 0 1,-1 0-2,1 3 2,4 0 0,-4 0 0,3 7 0,-3 0 0,4-3 0,0 6 0,-5 3 0,1 5 0,4-5 0,0 7 0,0 1 0,8 10 3,0-2 0,0-2 1,0 3-1,4-3 0,0-1-1,8-2 1,0-2-2,1-4 0,3-5 0,-4-8-1,9-2 1,-5-6 0,1 0 1,3-6 0,-4-2 0,1-5-3,-1-6 2,-4 2 1,1 1-1,-5 1 0,4-4-1,-4-1 1,-4 1-1,1 3 3,-5 5 2,0-5 1,-5 1-3,1 3 2,-4 2-3,4 4 1,-8 3-1,-1-1-1,1 4 0,0 0 0,0 0-2,3 7 2,-3-1 0,0 10-2,-4-8 0,7 8-4,-3 0-3,4-2-2,4 2-6,-4-3-7,8-5-6,-5 4-5,5-2-5,0-1-4,13 18-8</inkml:trace>
  <inkml:trace contextRef="#ctx0" brushRef="#br0" timeOffset="559281.9891">20773 3648 300,'0'0'32,"0"0"-2,4 0-1,-4 0 2,4 0 1,0 0-5,8-3-5,1 3-4,-5-3-4,4 0-5,5-2-2,-5 2-3,0 0 1,0 0-4,5-1-2,-1-2-6,-4 0-6,1 3-7,-5-1-7,-4 1-3,4 3-5,-8 0-5,13 0-8</inkml:trace>
  <inkml:trace contextRef="#ctx0" brushRef="#br0" timeOffset="559703.0132">21166 3472 294,'-4'0'19,"4"0"0,0 0-1,0 0 0,0 0-3,0 5-1,0-5-3,0 6 0,0 4 2,0-1-1,0-2 0,0-3 0,0 3-2,4-1 2,0 4 0,-4-4-2,0 5 0,4-5-1,-4 1 0,4-1-3,-4 1-1,0 2-1,0-4-1,0 4-1,0-2 1,0-1-1,0 0 0,0 4-1,0-5-1,0 1 1,4 0-1,-4-2 0,0-1 0,9-3-1,-5 0 2,-4 0-1,12 0 0,-4 0 2,4 0-2,1-3 1,3 3 0,-4-4-2,5 1 1,-1 0 0,0-3-4,1-2-8,-1 1-4,-4 4-6,1-3-7,-5 0-2,4-4-6,-4 2 2,-4 5-5,9-13-4</inkml:trace>
  <inkml:trace contextRef="#ctx0" brushRef="#br0" timeOffset="559977.0289">21350 3447 313,'0'0'37,"0"0"2,0 0 2,0 6-4,0 0-4,0 10-5,4-1-5,-4 0-6,4 3-1,-4 1-4,0-2-2,0 6-3,0-3-2,4 3-3,-4-3 2,0 3-1,0 0-2,0 1-4,0-5-3,0 2-6,0 1-3,0 2-9,0-2-6,0-7-8,0 4-7,0-3-4</inkml:trace>
  <inkml:trace contextRef="#ctx0" brushRef="#br0" timeOffset="560558.0621">22103 3636 217,'0'0'13,"5"-2"1,-5-4 2,0 6-3,0-7 1,0-2-1,0-1-1,0 4-1,0 1 5,0-1-4,0 0 1,0-1-2,-5 1 0,1-1-1,0 1-1,-4 1-1,8-1-3,-8 0 1,4 2-1,0 1-2,0 0-1,0-3 0,-1 3-1,1-1 0,-4 1-2,0 2 2,4-3 0,-4 4-1,-5 0 0,5 0 0,0 4 0,-4-4 0,4 1 0,-1 2 0,1 7 0,0 3-1,-4-4 2,-1 2-1,5 8 3,-4-3-1,4 2 1,-5 4 2,5 2 2,0 0-1,4 3 0,-4 1 1,4-4 0,0-2-1,4 2 0,0 3 1,4-11 2,0 0 2,8-2 1,0-7 0,5-7 0,-5 0-1,0-7-2,9-4 0,-5-5-2,5-3-2,-5-1-1,0-1 0,5-4-1,-1 4-2,-7-1 1,-1 4-2,-4 2 0,4 0-2,-12 2-4,4-2-2,-4 8-4,0-1-9,-4-1-8,0 4-9,-4-1-9,-4 7-4</inkml:trace>
  <inkml:trace contextRef="#ctx0" brushRef="#br0" timeOffset="561472.1144">19975 4550 257,'0'0'38,"0"0"-1,0 0-2,8 0-1,-8 0 2,4 0-1,4 0-4,4-5-6,1 2-4,-1-3-4,0-4-6,5 0 0,-5 4-5,4 1 0,-3-1-3,-1-4-3,-4 4-5,8 3-4,-7 0-7,-1 3-5,0-5-5,-4 5-8,0-3-3,0 0-8,0 3-2</inkml:trace>
  <inkml:trace contextRef="#ctx0" brushRef="#br0" timeOffset="561754.1305">20294 4251 295,'0'0'46,"0"-3"-4,0 3 1,0 0-11,0 0-4,4 0-8,-4 0-3,0 3 0,8 3-2,-4 4-2,0 4-4,0 8 1,1-4-4,-1 1-1,-4-1-1,0 4-1,0 2-1,0 1 0,0 2-2,0 0-3,-4 0-3,-1 2-2,5-2-3,-8 0-3,0-2-7,4-4-3,4 1-4,-4-8-4,4 2-4,0-6-8,4 20-6</inkml:trace>
  <inkml:trace contextRef="#ctx0" brushRef="#br0" timeOffset="562142.1527">20904 4394 329,'0'0'37,"0"0"0,0-3-2,0 3-2,4 0-5,-4 0-4,4-2-4,0 2-3,4 0-7,5-3-3,-1 3 0,0-6-3,-8 3 1,9 3-3,-9-4-4,4 1-6,0 0-7,-4 3-6,0 0-7,4 0-6,-3-3-8,-1 3-3,8 0-6</inkml:trace>
  <inkml:trace contextRef="#ctx0" brushRef="#br0" timeOffset="562607.1793">21223 4162 342,'4'0'33,"5"0"2,-1-3 0,4 0-3,-4-1-6,0 4-6,1 0-5,-1 0-4,0 0-2,4 0-2,-4 0-1,5 0-1,-5 0-2,0 4 0,-4-1-1,4-3 1,-4 6-1,-4 4-1,9-1 0,-9 1 0,0 1 0,0 2-1,0 1 0,0-1 0,0 3 0,0-1 0,-4 0 0,-1 1 2,1-2-1,-4 5 0,4-8 2,0 2-1,0 3 1,-4-7-1,4 2-1,0 2 1,-1 3 0,5-13-1,-4 5-1,0-1 0,4 5 1,0-5-2,0-1 2,0-4 0,0 7-1,0-3 3,0 1 1,0-4 0,8 3 1,1-2-1,-5-3 0,4 2 0,4-3-1,0 0-1,1 0 1,-5 0-2,4 0-1,0 0-2,1-3-3,-1 3-3,0-1-4,-3-3 0,3 4-5,-4 0-2,-4 0-3,0 0-5,0 0-4,4-3-4,-3 0-9,-1 0-2,8 9-6</inkml:trace>
  <inkml:trace contextRef="#ctx0" brushRef="#br0" timeOffset="564339.2784">21972 4248 269,'0'0'36,"0"0"1,-4 0 0,4 0-2,0 0-1,0 0-1,4 0-4,-4 0-8,0 0-2,0 0-3,9 0-4,-5-3-2,4 3-3,-4-4-2,8 4-3,-4 0 1,1 0-2,-1-3-2,0 3-2,4-3-4,-3 3-4,3-6-1,-8 4-5,8-1-3,-8 0-8,0 0-4,5-4-5,-5 4-2,4 0-6</inkml:trace>
  <inkml:trace contextRef="#ctx0" brushRef="#br0" timeOffset="564771.3031">22173 4043 308,'0'-3'38,"4"-1"-2,-4 4 1,4 0-1,-4 0-7,0 0-3,0 0-8,4 0-2,-4 0-5,0 0-2,0 0-3,0 0 1,0 4 0,0-4-2,4 3-2,-4 6 0,0 1-2,0-4 1,0 2-1,0 2 0,0-1 0,0 1-1,0-2 0,0 1-1,0 1 2,5-4-2,-5 0 2,4 1-1,-4-6-1,0 6 2,0-4-1,0 0 0,0 4 0,4-4 0,-4 0-1,0 0 2,4-3-1,0 0 0,0 0 0,0 0 0,0 0 0,0 3 0,4-3-1,-3 0 2,-1 0-1,0 0-1,4 0-1,0 0-1,0-3-2,-4 3 1,5-3-1,-1-3-2,0-1 0,0 1-6,0-1-3,-4 3-5,1-3-5,-1 1-3,-4-4-4,8 4-2,-8 0-4,4 1 1</inkml:trace>
  <inkml:trace contextRef="#ctx0" brushRef="#br0" timeOffset="565048.3189">22337 3998 189,'0'0'31,"0"0"1,0 0-4,0 0-2,4 0 2,-4 0 4,4 5-2,-4 1 0,0 7-2,0 1-6,4 2-2,-4 2-5,0 1-6,0 3-1,0 2-3,0-3 0,0 4-3,0 2-1,-4-3-3,0 1-6,0-4-2,4 1-7,-8-4-4,4 1-3,4-5-5,-5-1-5,1-4-7,4 1-2</inkml:trace>
  <inkml:trace contextRef="#ctx0" brushRef="#br0" timeOffset="565592.35">22333 2661 190,'0'0'27,"4"0"-3,-4 7 5,0 1-2,4 1 1,0 13 2,4 2 4,0 0-1,5 5-1,-1 4-5,-4 4-3,4 2-3,5 7-3,-1 2-1,1 8-4,3 3 1,0-2-4,1 5-1,-1-5 2,1 2-3,-9-5 0,5-2 0,-1 1-1,-4-7 1,-4 0-1,1 2-1,-1 4 1,-4 4-1,0-5-1,-4 1 0,0 1 0,0-2-2,-4-2 1,4 0-1,-4-6 0,-9 0-3,5 0 0,-4-7 0,0 1 0,4 3 0,-1-7-2,-7-3-4,4 2-2,-1-2-1,5-3-4,-4-1-1,0-6-3,-1 1-3,1-5-6,4 0-5,0-2-10,0-7-8,-1-1-5</inkml:trace>
  <inkml:trace contextRef="#ctx0" brushRef="#br0" timeOffset="566175.3834">23053 2609 223,'0'0'24,"0"0"2,0 6-5,-4-3-6,4 7-3,0-2 2,0 1 0,-4 4 3,0 1 0,0 2 3,-4-3-3,4 1 1,0 2-1,-1 3 0,-3-1 0,0 4-2,0 2-3,0 0-2,-5 4 0,1 3-2,0 2 2,4 3-1,-5 14-2,1-1 1,4 5-2,-4 2 0,3 1 1,-3 5 2,4-5-1,-4-1 1,3-1-1,5 3-1,-4-6 0,8 7-2,0-2 1,-4 2 0,-4-5-1,8 5-1,0-5-2,0 2-1,-4-4 1,0-4 0,4-2-1,0-3 0,0-3-1,4-4 1,0 1-1,0-2 0,0-5-1,0-3-2,0 0-3,4-5 0,-3-6-1,-1 2-2,4 1-3,0-5-2,0-1-3,5-10-4,-1 3-9,0-3-7,0-3-7,5-3-4,15 0-10</inkml:trace>
  <inkml:trace contextRef="#ctx0" brushRef="#br0" timeOffset="566874.4234">23536 2933 298,'0'-9'29,"0"2"-5,0 6-2,0-3-6,0 1-1,0-3-4,0 0 2,0 2-3,0-5 1,0 2 1,4 4 0,-4-5 0,-4 2-1,4 3-1,0-7-3,-4 7 0,0-6-2,0 4-1,0 2 0,0-1 0,-4 1-3,0 0-1,-1 0 2,1 0-2,0 3 0,0 0 0,0 0 0,-1 3 1,-3 0-2,4-3 1,0 6-1,0 6-1,-1-3-3,1-6 1,0 7-1,0 1 2,8 2 0,-8-4 1,8-2-1,0-4 2,0 6 0,4-6 1,0 2-1,4-2 1,0 1-3,0-4 4,5 6-2,-5-6 2,0 0 1,-4 0-5,4 0 4,0-3 3,1 0-3,-1-4 5,0 6-1,-4-6 0,0 1-1,4 3 2,-3 0-2,-1 3 1,-4-4-1,4-2 0,0 6 2,-4 0-1,0 0-1,4-3 2,-4 3 0,4-3 0,-4 3-3,0 0 2,4 0-1,-4 0-2,0 0-1,0 0 1,0 3-1,4 0-1,-4 0 2,4 7-1,-4-4-1,4-3 1,0 4 0,5 1-1,-9 1 0,4-3 0,4 4 0,-4-5-6,0 4 0,4-2-3,-4-1-6,0 0-5,1 6-3,-5-6-7,0 7-5,0-7-8,0 3-4</inkml:trace>
  <inkml:trace contextRef="#ctx0" brushRef="#br0" timeOffset="567522.4604">23409 3386 281,'0'0'32,"0"-3"-3,0 3 1,0 0 1,5 0-3,-5 0-2,0 0-5,0 3-2,0-3-4,4 5-3,8-5-3,-4 9 1,-4 4-1,0 0 1,0-5-3,0 1 0,5 4-1,-9 0 0,4-2-2,-4 2-1,4-1-2,0-4 0,-4 2 1,0-1-1,0 4-1,0-5 1,0 2 0,0-4-1,0 0 0,0 1 0,0-4 0,0-3-1,0 3-1,0-3 0,0 0 1,0 0 0,0 0 1,0 0 0,0 0-1,0 0-1,8-3 0,-8-10 0,0 4-1,12-2 1,-3-5 0,-5 6 1,4 4 0,4-1 0,-4 3 1,-4-3 0,5 4-2,-5 0 2,-4 3 0,8 0 0,-4 0 0,4 0 3,-8 0 0,4 6-1,0 1 1,-4-7 0,0 8 1,0 1-2,0 1-1,0-4 1,0 4 1,-4-3-2,4 3 2,-4 0-1,0-1-1,-4-4 0,4 1 0,0 1-2,0-4 2,-5 3 0,5-3-1,-4 0 0,0 1-1,4-4 0,-4 0-2,0 0-2,-1 3-3,5 0-6,-4-3-2,4 0-8,-4 0-7,4 0-10,4-3-5,-4 3-4</inkml:trace>
  <inkml:trace contextRef="#ctx0" brushRef="#br0" timeOffset="567991.4873">23594 4055 233,'4'-3'33,"-4"0"-2,0 0-1,0-3-1,0-1 1,0 6-3,0-6-4,0 1-1,0 0-3,0-1-1,-4 4-3,4-5-6,-4-1 0,4 2 1,0 4-4,-9 0-1,9 0-1,-4-1-1,-4-2-1,4 6 0,0 0-2,-4 0 0,4 0 0,-5 0 2,5 3 1,-4 0-2,0 7 1,4-4-2,-4 7 1,0-2 0,-5 5 0,9-2 1,0 2-2,0 0 1,-4 2-1,8-2 1,0 1 0,0-1-2,0 0 0,0-2 1,4-1 0,0-4 1,4-1 0,0-1-2,5-4 2,-9 0-2,4-3 0,4 0-3,0-3 1,-3 0-4,3-5-5,4-5-6,-3 0-5,-1 1-10,-4-3-6,-4 3-10</inkml:trace>
  <inkml:trace contextRef="#ctx0" brushRef="#br0" timeOffset="568790.533">23495 3257 179,'-4'0'27,"4"0"0,0 0 1,4 0-6,-4 0-1,0 0-4,0 0-1,0 0 1,5 0-3,-5 0-2,0 0-1,0 0 5,0 0 1,0 0 1,0 7-4,-5 4-3,5 2 1,0-1-1,0 1-2,0-2-3,0 2-1,-4 0-3,4-2 0,0 5-7,0-4-9,4-1-7,-4-1-5,0 0-11,0 1-10</inkml:trace>
  <inkml:trace contextRef="#ctx0" brushRef="#br0" timeOffset="569571.5776">23692 2509 223,'0'0'18,"4"0"2,-4 3-2,0-3 0,0 0 1,8 11 5,0 2 2,5 3 2,-5-2-1,4 2 1,-4 1-2,5 2-2,-1 2-5,0 4-2,0 2-3,1-3-2,-1 8-1,0-2-3,1 7 2,3 3 1,-4 6-1,1 3-2,-1 8-1,-4 2 1,4 1-2,-4 2-1,1-1 0,-5-2 1,0-2-1,0-1-1,-4-1-1,8-4 1,-8-2 0,0 1 0,0-3 0,-4-1 2,4 7-2,0-4 2,-4 4-2,-4-6 0,4-1-2,-5-3-1,1-3 2,0 0-3,0-4 2,0-2-2,4 1 0,-5-5 1,1-3-1,4 0 2,-4 2-2,4-9-3,0 1-2,-4-2-2,-1 0-3,-3-1-1,4-2-4,-4-2-1,-1-1 0,5 2-4,-4-8-3,0 1-4,3 1-6,-3-6-4,0 1-1,4-1-4,4-3-5</inkml:trace>
  <inkml:trace contextRef="#ctx0" brushRef="#br0" timeOffset="569860.5942">24298 3486 398,'0'0'41,"8"0"-7,0-6-6,5 3-5,-9 1-7,12 2-4,-4-3-2,5 0-4,-5-4 0,4 1-4,-3 3-3,-1 3-4,0-3-1,0 0-6,-3 3-5,-1 0-9,-4 0-11,-4 0-7,0 0-10</inkml:trace>
  <inkml:trace contextRef="#ctx0" brushRef="#br0" timeOffset="570150.6108">24298 3668 314,'0'0'32,"0"0"2,4 0 0,4 0-6,4 0-5,1 0-5,-1-4-6,4 4-3,1-3-9,-5 0-7,0 0-11,5-4-7,-1 1-9,0 0-5,17-9-11</inkml:trace>
  <inkml:trace contextRef="#ctx0" brushRef="#br0" timeOffset="570531.6325">25010 3450 279,'4'-3'34,"-4"-1"-1,4-2 2,-4 0-3,4-2-6,-4-2-3,0-3-3,5 4-3,-5-2-3,0-2-1,0 4-3,0-3-1,4 3 0,-4-1-2,0-2-2,0 1-1,0 1 1,-4 0-2,4 4 1,0 0-2,-5 1 0,1-1-1,0-1 0,0 1 0,0 3-1,-4 0 0,4 3 0,-4 0 0,-1 0 0,1 3-1,0 3 0,-4 4 1,0 1-2,-1 5 1,-7 3 0,7 5 0,-3-1 1,-4 9 0,-1-2 0,-3 4 0,7-1 0,-3 1 0,3 2 0,5-1 0,0-11 0,4 6 0,-1-4 0,9-9-2,-4-1 3,8-2 5,-4-4 1,13-7 1,-5-3 1,8-3 1,1-4 1,3-2-2,1-2-2,3-5 1,1-5-2,-1 2-2,-3-2 0,-1-1-2,1 2 0,-5-3-2,5 3 2,-9-3-5,-4 3 0,-4 4-3,0-2-6,-4 2-3,-4 4-5,-8 1-9,4 4-12,-9-2-14,-48 2-16</inkml:trace>
  <inkml:trace contextRef="#ctx0" brushRef="#br0" timeOffset="576371.9666">19328 6019 360,'0'-3'41,"0"3"-4,0 3-1,4-3 0,-4 0-7,4 0-6,4 0-3,0 6-5,0-6-3,5 3-2,-5-1-4,4-2 2,1 0-3,-1 0-2,0-2-1,0 2-2,1-3 0,-1 0-6,4 0-5,-8-4-1,5 7-5,-5 0-3,0-9-7,0 6-6,5 0-10,-5-2-3,8-21-12</inkml:trace>
  <inkml:trace contextRef="#ctx0" brushRef="#br0" timeOffset="576848.9939">19717 5768 419,'4'-4'31,"4"4"-4,0-6 0,9 3-5,-5-2-5,0 2-4,0 0-2,1 0-4,-1 3-2,4 0 0,-3 0 0,-1 0-3,0 0 1,-4 3-1,1 0 0,-1 5 0,4 5 0,-4-1 0,-4-1-1,0 5-1,0-3 0,5 1 0,-9 2 1,4 0 0,-4 2 0,0 1-1,0-5 3,0 2 1,-4 5-1,4-2 0,-13 0-1,5-2-1,-4 2 0,4-1 1,0 1-2,-1-2 1,1 6 0,0 0-1,-4-2 0,3-2 0,1 0 0,4-1 0,0 6 3,0-5-2,0-3 0,0-2-1,4 2 0,0-3 2,0-2-2,0-5 1,0 4 3,4-7-2,8 0 2,0 0 0,5-3-1,-1 0-2,5-3 0,-1 0 0,1-7-1,-5 4-5,0-4-2,5 6-4,-9-3-4,5-2-6,-5 2-7,-4 1-7,4-2-11,-4 2-9</inkml:trace>
  <inkml:trace contextRef="#ctx0" brushRef="#br0" timeOffset="577714.0434">20928 5688 300,'0'-3'40,"0"3"-5,0 0 0,0 0 0,0 0-2,0 0-2,0-3-8,0 3-5,0-3-3,0 3-4,5-4-3,7 3 1,0-6-3,-4 4-3,5 3 1,-5-3-1,0 0 1,4 3-2,1 0 0,-5 0 0,4 3-2,0-3 1,-4 3-2,-3 2 2,3 5 0,-4-4-1,0 7 2,-4 1-1,0 5-1,0-3 0,0 1 0,0 3 0,-4-3 0,0-1 0,-9 0-1,5 4 1,-4-2 0,0 1 0,4-3 1,3-2 1,-3 2 1,4-2 2,0 2-3,-4 0 0,4-3 0,4-5 0,0 5 0,-8-4 1,8-1 1,-4 5-3,4 0 1,0-6 0,0 0-2,0 6 1,0-4 0,0-3 0,0 4-2,8-5 2,-4-2 0,4 0-1,0 0 1,4-3-1,1 0 1,3 0-1,0 0-2,1-3-2,-1 0-6,1 0-3,-5 1-5,4-1-3,1-7-8,-1-2-9,5 5-11,-5 1-5</inkml:trace>
  <inkml:trace contextRef="#ctx0" brushRef="#br0" timeOffset="579101.1227">20233 6114 247,'0'0'34,"0"0"-1,4 0-2,-4 0 0,0-6 0,0 6-3,0-7-3,0 7-4,0-9-3,0 3-2,4-1-3,-4 1-2,0 3-4,0-5-1,-4 1 0,4 1-2,0-4-1,0 4 0,0 1 0,0 2-1,-4-3-1,-1 3-1,1-1 0,0 1 1,0-3 0,0 3-1,-4 3 0,4 0 0,-4-3 0,3 3-1,1 0-1,-4 0 0,4 3-1,0 0 3,-4 10-2,4-1-1,0-1 1,-5 2-1,9 0 1,-4 4 2,-4-1-2,8 5 1,0-5 0,-4-2 0,4 2-2,0-3-1,0-4 1,4-4 2,-4 1 1,8-2-1,-4-1 0,9-3 1,-5 0 0,4-3 1,-4-1 0,1 1 0,3-5 3,-4-1-1,4-4-1,-3 0 0,-1 2 0,-4 5 1,-4-4 0,4 4 2,4 1-2,-8-4 2,4 5-1,0 1 1,-4 0 1,0 3-1,0-3-1,0 3 1,0 3-4,0-3 2,0 0-1,0 0-2,-4 3 0,4-3 0,0 13 2,4-8-2,-4 1-1,0 7-4,0-7-3,4 2-1,0 2-7,1-1-5,3 1-5,-8-4-3,4 0-8,0-4-8,0 4-2</inkml:trace>
  <inkml:trace contextRef="#ctx0" brushRef="#br0" timeOffset="579412.1405">20621 5909 360,'0'0'26,"0"-3"-7,0 3-2,5 0 3,-5 0-2,0 0 4,4 3-2,-4 2-3,4 1-4,-4 7-3,0 1-1,0-1-3,4 0-2,0-1 0,-4 6-1,0-2-2,0 1-5,4-1-6,0 2-6,-4 1-9,0 3-3,0-8-7,0 2-3,0-5-2,0 29-8</inkml:trace>
  <inkml:trace contextRef="#ctx0" brushRef="#br0" timeOffset="579707.1574">20519 6043 362,'0'0'44,"0"0"-10,0-4-7,0 4-4,4 0-3,-4 0-6,4 0-3,4 0-3,1 0-2,3 0-2,0 0 0,5 0-1,-1 0-2,0-3-2,-3 3-4,-1 0-3,0 0-8,5 0-4,-5 0-12,8 0-3,-7-8-6,7 5-8</inkml:trace>
  <inkml:trace contextRef="#ctx0" brushRef="#br0" timeOffset="580314.1921">21555 5502 405,'0'-3'45,"0"0"-5,4 3-7,-4 0-5,0 0-6,0 0-5,4 0-4,-4 0-3,0 0-3,4 0-2,-4 6 4,0 5 0,4 5-1,0 11-2,-4 2 0,0 4-3,0 1-1,0 2 0,4 1 0,-4-4 0,0 0-2,0-1-1,0-2 1,0 1 0,0-3 0,0-4-1,0-3-3,5-8 1,-5 2-1,-5-5 0,5-2-1,0-2 3,0-3-1,0-3 2,0 4 0,0-4 0,0 0 0,0-4 1,9-5-2,-9-9 1,12 3 0,4-1 0,-12-2 1,9 2 0,-5 5 0,4-2 0,-4 1 0,5 5 0,-1 1 0,-8 1 0,8 2 0,1 0 0,-9 3 1,0 0-2,0 0 2,4 0 0,-4 3-1,-4 0 0,0 5 0,4 5 2,-4 3-1,0-2-1,0 2 0,-4-3 0,0 1 0,-4-1 1,0 3-1,4-2 0,-9-5-1,5 1 3,4 1-1,-12-5 0,7 4-1,-3-7-2,4 7 1,-4-7-4,-1-2-1,1 3-8,0-1-3,0-3-3,-1 0-6,1 0-6,8 0-7,-4 0-6,-1 0-5</inkml:trace>
  <inkml:trace contextRef="#ctx0" brushRef="#br0" timeOffset="580613.2092">22112 5658 356,'8'0'38,"-4"0"-11,-4 0 1,4 0-1,-4 3 0,4 0-5,-4 0-6,4 9-3,-4 3-2,0 0-4,4 1-2,-4 3 0,0-2-2,0 2 0,0-1-1,0 1-2,4 2-2,0-6-6,-4 1-3,0-1-6,0-3-6,0 1-7,0-2-8,0-1-7,0-1-2</inkml:trace>
  <inkml:trace contextRef="#ctx0" brushRef="#br0" timeOffset="580913.2263">22038 5811 382,'0'0'47,"0"0"-12,0 0-8,0 0-7,0 0-4,8 0-3,0 0-4,5 0-3,-1 0-1,4 0 0,1-4-5,-1 4-2,0-3-5,1-6-6,-5 2-7,4 3-10,5-3-8,-9-2-9,41-1-9</inkml:trace>
  <inkml:trace contextRef="#ctx0" brushRef="#br0" timeOffset="581214.2436">22787 5642 314,'0'-3'26,"0"3"-6,0-7-1,0 6-2,0-5-2,0-1 1,0 1-5,-4 3 1,0-4 0,0 4-3,0-3-1,-8 4 2,7-1-2,-3 3 0,-4 0 1,4 0 0,0 0-2,-1 0 1,-3 3-2,4-1 1,-4 7 0,8 7 1,-9-2-3,1 2 0,4 3 3,-5-1-2,5 4 0,0 2 0,4-3-1,0 1-1,0-1-1,4 1-1,0-5 0,4-1-1,-4 3 0,0-4 1,16 1-1,-8-4 0,5-4-1,-1 2 0,0-4 0,5-3-4,-1-3-3,-4 0-5,9 0-5,-1 0-9,-3-6-8,-1 0-9,0-1-10</inkml:trace>
  <inkml:trace contextRef="#ctx0" brushRef="#br0" timeOffset="581515.2608">23229 5605 387,'4'-3'40,"0"0"-9,9 0-5,-1-2-6,0-1-2,1 3-7,-1-4-1,0 4-3,5 0-2,3 0 0,-4-4-4,1 3-7,-1-3-7,1 1-8,-5 0-12,-4-1-8,4 1-9</inkml:trace>
  <inkml:trace contextRef="#ctx0" brushRef="#br0" timeOffset="581813.2778">23287 5744 337,'0'0'35,"4"0"-6,-4 0-1,0 0-3,0 0-5,0 0 0,0 3-5,4-3-7,8 0 0,-4 3-2,0-3-1,5 0-3,-1-3-4,0 3-6,1-3-3,3 0-7,-4-1-9,1-2-6,-1 0-5,0-1-1,29-2-11</inkml:trace>
  <inkml:trace contextRef="#ctx0" brushRef="#br0" timeOffset="582115.2951">24089 5469 257,'0'-7'34,"8"1"-2,-8-4-3,0 1-2,0 1-2,-4-2-3,0 1-5,-4-7 1,4 5-3,0-2 1,0 0-2,4 2-4,-9-1 2,9-1-3,-4 3-1,4 2 0,-8-1-1,8 3-1,-8 2 0,8-2-1,-4 4-1,-4-4 0,4 6-2,-5 0 0,1 3-1,0 2-1,0 1 1,0 10-2,-9-1 2,5 0-2,-4 12 0,-1-1 1,-3 4 0,3 7 0,-3 2-1,-1 4 0,5-3 1,-4 3 0,7-3-1,1-4 2,8-2-2,-4-4 2,8-8-1,4-1 0,4-2 6,0-10-1,9-1 4,-1-4 1,0-4 0,5 0 0,-1-5-2,5-5 1,-5-9-3,5-1 0,-1-3-2,-3 3 0,-1-9-2,1-1 0,-9 3 0,0 0 0,5-5-4,-9-1-1,0 6-2,-4 1-3,-4-1-2,0 3-6,0 5-3,0 5-6,-4-2-12,0 0-9,-4 5-8,-25-8-12</inkml:trace>
  <inkml:trace contextRef="#ctx0" brushRef="#br0" timeOffset="584120.4098">2710 5386 159,'4'14'-15</inkml:trace>
  <inkml:trace contextRef="#ctx0" brushRef="#br0" timeOffset="598610.2385">20097 6982 185,'0'-3'25,"-4"-3"-7,0-1 1,4 4 1,-8-6-4,0 1 1,4-5-3,0 3 3,0-2-3,-1 4 1,-3-5-1,8 0 0,-8-1 1,8 4-1,-4-2 0,0 4-1,0-2-1,0 4-2,0-4 0,0 4-2,-5 3-2,1 0-1,0-1-1,-4 4 0,-1 0-1,1 0-2,0 4 2,4-1-1,-5 3 0,-3 7 1,4 3 1,-9-2-1,9 5 0,-4 2 0,-1 9 2,1 5-1,4 2 1,-1-4 0,1 4-1,4 2 3,0 1-1,4 0-2,-1-1-1,5 1 0,0-3-2,5-7 0,-1 2 0,8-2 0,0-3 0,9-3-1,-5-2 0,4-8 0,1-1 0,4-6 0,-5-4 0,0-3 0,1 0 0,-5 0 0,1-3-1,-1-1 2,-4-5-1,-3-6 0,3 0-1,-4 5 2,-4-4-2,4 1 0,-8-3 2,0 5 0,0-5-1,0 2 0,0 1-1,-4-3 2,0 0-2,4 5 2,-4-2 1,-4 7 0,4 0 0,-4 4-1,-1 2 0,1 0 0,4 2-1,-8 1 0,4 6 0,-5 4 0,5-2 0,0 5-4,4 0-4,-4-3-3,-1 1-7,5 2-6,4-2-4,-8 2-3,0-1-5,8-3-8,-20 34-7</inkml:trace>
  <inkml:trace contextRef="#ctx0" brushRef="#br0" timeOffset="599237.2744">20486 7205 286,'0'0'35,"0"0"-2,0 0-5,0 0 0,0 0-3,0-3-3,0 3-2,0 0 0,-4-7-5,4-1-2,0-1-2,0-1-4,0 1 2,-4-1-1,4-1-5,-4-2 1,-4 4-2,-4 4 1,7-5-1,-3 1 0,-4-1 0,4 7-2,0 2 1,-5-4-1,1 2 0,4 3-1,0 0 1,0 3 0,-5 2 0,5 6 0,0 1 0,0 0-1,-1 3 0,1 1 0,-4-1 0,4 1-1,4-1 0,0 0 1,0 4 0,4-5-2,0 5 1,0-3-1,0-8-1,0 2 1,0-1 1,8-2 2,4-3-1,-4-4 0,0 0-1,5 0 2,-5 0 0,4-3 0,0-2 1,1-4-1,3-4 1,-4 2 0,5-2 0,-5 1 1,0-1 1,5 2 1,-9 1-1,0 4 0,0-1 0,-4 1 0,5 4-2,-5-1 1,-4 3-1,4 0-1,-4 0 0,4 0 1,-4 3-1,0-1 0,0 11 0,0-4 0,4 4-1,-4-2-5,4 2-6,-4 0-7,0 1-6,0-1-5,0-1-7,0-4-5,0 5-3</inkml:trace>
  <inkml:trace contextRef="#ctx0" brushRef="#br0" timeOffset="600087.323">20892 6993 354,'0'4'43,"0"-4"-6,0 0-1,0 0-3,0 0-5,0-4-4,0 4-4,8 0-3,4-1-3,0-9-3,5 1-4,-5 2 0,0-2-3,5 4-2,-5-11-5,-4 7-5,4-1-5,5 4-6,-5 1-7,0 2-10,-8 0-6,5 3-9,7-7-7</inkml:trace>
  <inkml:trace contextRef="#ctx0" brushRef="#br0" timeOffset="600446.3436">21330 6569 376,'0'0'31,"0"0"-5,0 0-2,0-3-5,0 3-2,0 0-5,0 0-1,0 0-1,0 3-3,0 0 2,0 0-1,0 10-2,4 4-1,-4-1-1,4-5-1,-4 2-2,0 6 0,0-1 1,0-2 0,0 0 1,0-5 0,0 1 1,0 1-1,0-5 0,0 5-1,0-4 0,0-1-1,0-1 0,4-1 0,0 0-1,0-2 0,4-1 0,-4-3-1,5 0 3,-1 0-1,4-7 0,0 1-1,9-4 0,-9-1-4,5 5-2,3-10-8,-8 10-2,5-2-8,-5-2-9,0-3-8,0 6-8,13-22-8</inkml:trace>
  <inkml:trace contextRef="#ctx0" brushRef="#br0" timeOffset="600754.3612">21477 6486 374,'0'0'35,"0"0"0,0 0-1,0 3-2,0 7-4,0 4-6,0 5-3,0 4-2,0-3-3,0 7-4,0 3-1,0 2-3,0 2-1,0 2-2,0 4-1,0 0-1,0 6-2,0-3-2,0 0-5,0-4-3,0-2-3,0-4-5,0-2-8,0-4-5,0-2-4,0-4-10,0-5-3,-4 26-6</inkml:trace>
  <inkml:trace contextRef="#ctx0" brushRef="#br0" timeOffset="601242.3891">21764 6431 360,'0'-2'48,"0"2"-8,0 0-7,0-3-8,4 3-5,-4 0-6,0 0-2,0 3 1,4-1-2,0 7 1,4 7-3,0 1 0,-4 6-2,1 1-1,-1 4-1,0-1-1,0 7 0,0-1-2,-4 7 1,0-1-2,0 4 0,0 4-1,0 5 2,0-6-1,-4-3 0,0-2-1,0-6-1,4-8-2,-4-3 1,-1-5-1,5-6 0,0-8 0,-4 1 0,4-6 2,4 0 0,-4-6 0,5 1 0,7-11-1,0-9 2,4-2 0,-3-4 0,-1 8 1,4 0 1,-3 3 0,3-3 3,-4 6 0,1 1 1,-1 3-2,0 5 0,0 2 0,-3 3-1,3 3-2,-8 0 1,4 3-1,0 0 0,1 5 0,-5 8-1,0 3 1,0 2 1,-4 6-2,0 1 2,-4-7-2,0 3 1,-5-2 0,-3-4-2,4-2 1,0-1 1,-4 0-1,-1-3 0,1-2 0,4 0 0,-4-9 0,-1 5 0,1-2-1,4-4-6,-9 0-3,5 0-2,4-4-3,-4 1-7,3 0-6,5-5-7,-8-5-9,8 1-7,-8-12-12</inkml:trace>
  <inkml:trace contextRef="#ctx0" brushRef="#br0" timeOffset="601564.4075">22419 6750 367,'4'-3'38,"0"3"1,0 3 0,4-3-5,0 2-5,1-2-5,-1 0-6,4 0-4,-4 0-3,4-2-3,5-1-1,-1 0-1,1 0-3,-1-4-6,-4 1-6,1-1-4,-5 4-8,4 0-9,-4 3-10,-4-1-9,0 1-4</inkml:trace>
  <inkml:trace contextRef="#ctx0" brushRef="#br0" timeOffset="601873.4252">22464 6927 310,'0'0'24,"4"0"-2,-4 3 2,0 0-1,8 0-2,-4-3-3,8 0-4,1 0-4,-1-3-3,0 0-2,5 0 0,-5-7-2,0 4-2,5-2-9,-1 1-7,0 1-11,-3-4-8,3 4-7,33-11-9</inkml:trace>
  <inkml:trace contextRef="#ctx0" brushRef="#br0" timeOffset="602183.4429">23156 6721 313,'4'-3'38,"0"-1"-2,0-3-1,0 1 1,-4-4-5,0 1-7,0-2-7,0-2-2,0 3 0,0 1-6,0-2-1,0 1-1,-4-3-1,0 4 0,0 1 0,-4-2-2,3-2 0,1 5-2,0 3 0,-4 0 0,4-2-2,-4 3 0,0 3 0,-1 0 0,1 0-1,-4 0 0,0 3 0,-1 8 0,1 5-1,-4 2 0,3 1-1,-3 4 0,-4 6 0,-1 1 2,9 0 0,-5 4 0,9-4 1,-4 5-2,4 5 2,0-7 0,8 1 0,0-4 0,0-5 0,8-7 1,0-2 2,8-7 1,5-6 2,-1-3-1,9-6 1,0-7-1,-5-4 3,5-12-1,-5 5 1,5-4 0,-8 1 0,-1 3 0,-4-3 1,-3 5-1,-1-6-1,-8 9 0,0-1-1,-4 4-3,0-3 0,0 1-1,-4-1-4,0 2-4,-12 1-6,3 5-3,5 1-5,-4 1-7,0 5-13,-1 1-16,-3 3-15</inkml:trace>
  <inkml:trace contextRef="#ctx0" brushRef="#br0" timeOffset="608738.8179">23389 7012 258,'0'0'29,"0"0"-2,0 0-1,0 0-2,-4 0-4,4-3-1,0 3-5,0 0-1,0-3-4,0 3 2,0 0-2,0 0 1,0 0 4,0-3 0,4 3 2,0 0-1,0 0-3,4 0-2,1 0-2,3 0-2,-4 0-2,0 0 1,-4 0-1,4 0-2,1 0 2,-1 0-1,0 0 1,0 3-2,5 3 1,-5 4-2,0-4 0,4-1 1,0 5-2,5-4 0,-13 0 1,12 4 1,-3-5-1,-1 3 0,4-4 1,-8 3 1,5-4-1,-1 0 0,4-3-2,-3 3 4,-1-3-3,0 0 0,5 0 1,-1 0-1,-4 0 1,5 0-2,-5 0 2,4 0-2,-3-3 1,-1 0 0,0-3 0,5-1 1,-9 1-2,4-1 1,-4 3 0,0 1 0,1 3-2,-5-4 2,0 1-1,0 3 0,-4-3 0,0 3 0,0 0 0,4 0-1,-4 0 0,0 0 2,0 0 0,0 0-1,0 0 0,0 0 0,0 3 0,0-3-1,0 3 2,-4 7-1,0 3 0,-4-2 0,-1 1 0,1 0-1,0-3 2,0 7-1,4-6 0,0 1 0,0-2 0,-5 4 0,1-4 0,8-1 0,-4-1 0,0-1 0,0 0-1,4-2 0,0-1-2,0-3 3,0 0-2,0 0 2,0 0-2,4 0 2,0 0 0,4-3 0,5-4 0,-5-2-1,4-4 1,-4 2 0,0 5 0,1-7 0,3 3 0,-4-4 0,0 1 0,0 4 0,1-2 0,-5-2 0,4 3 0,-4-2 0,-4 7 0,4-5 0,0-2 0,-4 2 0,0 2 2,0-8-2,0 7 2,0 1-1,0-2-1,0 1 2,0-4-2,0 7 1,-4 1-1,4 2 1,-4-4-2,0 1 1,0 0-4,0 2-3,-5-2-2,5 0-5,0 4-1,0-4-7,-4 6-8,4 0-4,0-3-7,4 3-7,-12-10-10</inkml:trace>
  <inkml:trace contextRef="#ctx0" brushRef="#br0" timeOffset="609504.8617">24204 7192 243,'0'-2'31,"0"2"-3,-4-3-7,4 3 0,0-6-7,-5 3-2,5-4 0,0 1 2,-4 0-1,4 2 2,0 1-2,0 0-1,0-2-2,0-1-2,0 0-1,0-1 1,0 1-3,0 0-1,-4 1-1,0 5 0,4-3 0,-4-1-1,0-2-1,4 3 0,0 3-1,-4-3 1,0 0 0,0 3-1,4 0 0,-8 0 0,-1 0-1,5 0 0,4 3 1,-8-3 0,0 3 1,0 6-3,0-2 2,3 1-1,-3 1 1,0 1-1,0-1-1,4-1 2,0 5 0,0 0 0,-1 1 0,1-1 0,4-1-2,-4 1 1,4 2 0,0-3 2,0 1-1,0-2 0,0-5 0,0 1-1,0-1 0,0-3 2,4 2-3,5-2 3,-1-3 1,-4 0 3,4 0 0,0 0 3,5-3-2,-5 2 1,0-9-3,4 0 2,-8-4-3,4 1 0,1 4-1,-5-4 0,4 7-1,-4-2 1,4-2-1,0 4 0,-8-4 0,4 7 0,1-5-1,-1 5 0,-4 0 0,4 3-1,-4-3 2,0 3-1,0 0 0,0 0 0,0 0 0,4 3 0,-4-3 0,0 6 0,0 5 0,0 2 2,0-3-2,0 1 0,0 2 1,0-1-1,0 4 0,0-5-3,0 2-3,0-7-5,4 2-5,-4-5-4,0 1-6,4-1-5,0-3-3,4 0-3,-4 0-6</inkml:trace>
  <inkml:trace contextRef="#ctx0" brushRef="#br0" timeOffset="609815.8795">24400 7016 349,'0'0'28,"4"0"-2,-4 0-1,0-4 1,4 4 1,0 0-4,5 0-3,-5 0-6,4 0-4,0-3-2,-4 0-3,9-3 0,-5 3-3,4 3 1,-4 0-3,0-4-5,1 3-9,-5-2-6,0-1-9,0 1-8,0 3-8,-4 3-2,-8 4-5</inkml:trace>
  <inkml:trace contextRef="#ctx0" brushRef="#br0" timeOffset="610131.8975">24396 7221 257,'0'0'13,"4"0"-2,-4 0 5,0 0 1,4 0 5,9 0-3,-1 0-1,0 0-4,-4 0-3,1 0-3,-1 0-3,0-4 0,4 1-2,0 0 0,1-3-4,-1-1-9,0-1-6,-8-1-10,5-1-7,11-12-10</inkml:trace>
  <inkml:trace contextRef="#ctx0" brushRef="#br0" timeOffset="610458.9163">24674 6755 310,'0'-3'29,"5"1"-8,-5-1-5,0 3-2,4-3 3,-4 0-2,4-1 1,0 4 1,0 0-4,4 0 1,-4 0-5,0-3-1,0 0 0,5 3-1,-1 0-2,0 0-1,-4 0-1,4 0-1,-4 3-2,0 0 0,1 1 1,-5-4-1,0 9 1,0-4 0,0 4 0,0 1-1,0-4 0,0 2 0,0-5 0,0 4 0,-5 2 0,5 4 0,-4-3 3,4-6-3,-4 3 0,0 2 0,0 4 0,-4-2 1,8-1-1,-4-4 1,0 0-2,0 1 1,4 1 1,0-5-2,-4 3 2,4 1 0,0 2-1,0-6-1,0 4 2,4-7-2,-4 3 2,4 0-1,-4-3 0,8 0-1,0 0 2,-4 0-1,-4 2 0,12-4-1,-3 2 2,3 0-1,-4-6-6,-4 2-4,8 1-9,-7-3-7,3-4-7,0 1-6,8 1-12</inkml:trace>
  <inkml:trace contextRef="#ctx0" brushRef="#br0" timeOffset="610772.9342">24662 7144 310,'0'0'26,"0"0"-5,0-3-2,0 3 2,8-3-4,-8 3 1,9 0 0,-1-3 0,0 3-1,0-3-2,0-1-3,5 1 0,-1-3-4,0 0 0,5 6-2,-5-2-1,4-1-3,5 3 0,3 0 0,-3 0 1,-1 0-3,1 0-2,-5-3-2,5-1-4,-5 4-7,-4 0-4,0-3-4,-3 3-6,-1 0-4,-4-3-7,4 0-11</inkml:trace>
  <inkml:trace contextRef="#ctx0" brushRef="#br0" timeOffset="611291.9639">24793 7278 291,'4'0'19,"-4"-3"-2,0 3-7,0 0 3,0 0 0,4-2-1,0 2 0,5 0-2,-5 0 1,4 0 0,0 0 2,0-3-1,1 3 0,-9 0-5,4 0-1,4 0-1,0 3-1,-4-3 0,0 2-1,0 1-2,0 0 0,-4 3 0,0 4 1,-4-4-1,4-1-3,-4 5 2,-4-1 0,0 1 0,4-7 0,-4 6 0,-1-1 0,5-1 0,4-4 0,-8 3 0,4 1 0,0-4 0,4 0 1,-4-3 0,4 3 0,-4-3 0,4 0-1,0 0 3,0 0 3,4 0 3,0 0 1,0 0-1,0 0-1,4-3-2,-4 3 0,5 0 0,-1 0-1,4-3 0,-8 3-3,0 0 1,0 0 0,4 0-1,1 0 0,-5 0 1,-4 0-1,4 0 2,0 0 0,-4 6 1,4-1-1,0 4 0,-4 1-1,0 0 1,0-6-2,0 6 0,0-4 0,0 4-1,0-1 0,0-6 0,-4 2 0,0-2 0,0-3 1,0 4-2,4-4 1,-8 3-1,3 0 0,-3 3-2,4-6-4,-4 0-4,4 0-4,-4 0-7,0 0-6,-1 0-5,5-3-4,0 0-2,-4 0-2,4 3-5</inkml:trace>
  <inkml:trace contextRef="#ctx0" brushRef="#br0" timeOffset="612023.0057">25108 6791 264,'0'-6'33,"0"4"-8,0-1-6,5 3-4,-5 0-3,0 0 2,0 0 4,0 3 2,0 2-1,0 14 2,0-3 0,0-1-2,0 7-2,0-8-2,0 8 0,0 2-4,0 2-1,0 1-1,0 0 0,0 1-2,-5 3 1,5 2-4,-4 0 1,0 1-2,0-3 0,0 0-2,0-1 0,4-3-1,-4-5 1,4-1 0,0-5 0,0-4-2,-4 0 2,4-9 0,0 0-1,0 3 0,0-3 0,4 1 0,0-1-1,-4-3 2,0 0-1,4 0 0,4-3-2,-4-7 1,0-3 0,1 1 0,3 1 0,0-2 1,-8 0-2,4 2 2,4 1 0,0 1-1,1 4 1,-5-4 0,4 2 0,-4 1 0,4 3 2,-4 0-1,0-1 1,0 1 0,5 0 0,-5 3 0,4 0-1,-8 0 0,8 0-1,-4 0 0,0 3 2,-4 0-1,4 4-1,0 2 2,1 1-2,-5 1 0,0-2 3,0 4-1,0-5-1,-5 2 2,1-1 0,4 1-2,0-4-1,-4 4 3,-4-7-3,4-2 2,0 6-2,0-4 1,4-3 0,-8 0 0,-1 0-1,5 0-1,-4 0-3,4 0-4,0 0-6,0-3-5,-4 0-11,-5-1-8,5 0-17,0 0-8</inkml:trace>
  <inkml:trace contextRef="#ctx0" brushRef="#br0" timeOffset="615273.1916">18951 6392 153,'0'0'12,"4"0"2,-4 0-4,0 0 2,0 0-1,0 0-1,0 2-2,0-2 3,-4 3 3,4-3-2,0 7 0,-4-1 4,0 3-3,4 3-1,-8 0-1,0-5 0,3 5-1,-3 3 1,0 4-1,0 1-2,0-1-2,-1 1 4,5 0-3,0-2-2,0 4 3,-4 2 1,0 4-1,0-4 0,4 6 0,-1 1 2,1 8 1,-4 4 0,0 3-1,0 4-4,0-4 0,-1 3 1,5-4-4,-4 1 0,4-3-1,0 0 0,4 0 1,-4-1-2,4-2 2,-4 0-3,0-4 2,4 7 1,0 0 2,0 3-3,0 7 2,0-5-1,0 4-1,0 4 0,4-5 0,4 1 1,0-3-1,0-3 1,5 1-2,-5-3 2,4-1-1,-4 3 0,0-3 0,1-3 1,7 3 0,-4-4 2,5 1-1,3 3 0,-3 0-1,3-3 0,9-1 1,-5-2 0,1-7 0,-1 4 0,9-3-1,-4-4-1,-1-3 0,5-1-1,0-3 1,-4-1 0,3-1 0,-3-2 1,4-2-1,-9 2-4,5 0 2,-4-2 3,3 2-3,1-2 1,-5-1 0,5 0-1,-4-1 0,-5-7 0,5 2 0,-1-1 0,-7 0 0,7 1 3,-12-4-1,13 0 2,-9 2-2,5-2 0,-5 0-1,5-3 0,-1 0 0,-3 0 0,-1 3-1,0-3 0,1-3 0,-5 3 0,4 0 0,1-3 1,-5 3-1,0 0 0,-4-3 2,9 0-2,-9 3 0,-4 0 0,8 0 1,-3-2-2,-1 2 1,0 0 0,-4-3 0,0 0 0,4 3 0,-8 0-2,4 0 2,1 0 0,-5 0 0,0 0 0,0 0 0,0 0 0,-5 0 0,1 3 0,0-3 0,-8 5-1,4 4 0,-5 1 2,5-1-1,-8 1 0,8-1-1,-5-1 2,1 5-1,4-4-1,-4 3-1,-1-3 0,5-2-1,4-1 0,0-3-1,0 0 0,0 2-1,4-2 2,0-3 0,0 3 1,4 1 1,4-4 0,4 0 0,1-4-1,3-2 0,0 1 0,5-7-1,-5-1 1,5 3 1,-1 2-1,1-4 2,-5 2-2,5-1 1,-5 1 1,4 1 0,-7-4 0,-1 4 0,4 1 0,-7-2 0,-1 1 0,-4 2 0,0 2 0,-4-1 0,0 3 2,0-3-1,0-1 2,-4 1-2,0-1 1,-4 3-2,-1-3 2,-3 1-1,4 3-1,-4-4-4,3 4-4,1-3-5,0 1-6,0 2-8,-4-3-14,3-1-10,5 1-11</inkml:trace>
  <inkml:trace contextRef="#ctx0" brushRef="#br0" timeOffset="616786.2782">20400 8705 306,'0'0'31,"-4"0"-1,8 0-1,-4 0-3,4 0 2,-4-3-2,17 3-3,-1-4-6,1 0-5,-1-2-1,0 0-5,1-1 0,-1-1-3,5 2-1,-5 0-7,0-1-6,-3 1-9,-1 3-8,0 0-6,0-2-9,-3-2-4</inkml:trace>
  <inkml:trace contextRef="#ctx0" brushRef="#br0" timeOffset="617193.3014">20752 8324 267,'0'0'34,"0"0"-8,0 0-7,0 0 1,0 0-7,0 0-4,0 0-3,0 0-1,0 0 2,0 3 3,0 10 2,0-4-4,0 6 2,0-6-1,0 4 0,-4 1 0,0 2-1,4-2-2,0-4 1,4 3 2,-4-4-1,4 2 0,-4-1-1,5-4-4,-5 1 1,4-1 0,0 0-2,-4-4-1,4 1-1,-4 7 0,4-4 1,0-3 1,-4 4-3,4-4 2,0 0-3,-4 3 1,4-4-2,0-2-1,5 0 1,-1 0-1,0-2-1,0-4-4,0-4-1,5 1-1,-5-4-5,4 2-3,0-2-3,-8 1-4,5 2-5,-1-1-2,-4 1-3</inkml:trace>
  <inkml:trace contextRef="#ctx0" brushRef="#br0" timeOffset="617521.3202">20900 8281 276,'0'0'38,"-4"0"0,0 0 0,4 10 3,-9 7-7,9-1-6,-4 3-4,-4 2-4,8 6-6,0 1-1,0-1-3,0 4-2,0 2-1,0 2-4,0-2 1,0-2-2,0-1 0,0 2 0,0-5-4,0-4-3,0-2-2,0-2-5,0-3-7,0-2-5,0 2-5,0-3-8,0-2-4,0-5-8</inkml:trace>
  <inkml:trace contextRef="#ctx0" brushRef="#br0" timeOffset="617841.3385">20527 9006 345,'0'-3'28,"4"3"5,0 0 5,9 0-3,7 0-3,1-3-8,7-1-6,-3-5 0,8-2-2,-1-2-4,1 0 0,0-1-5,4-2-1,-4 0-2,-5 2 1,5 1-3,4 0 1,-13 2-4,5 5-3,0 0-5,-9-1-2,5 4-3,-13 3-5,4-3-7,-3 3-7,-5 0-9,-4 0-3,-4 3-2</inkml:trace>
  <inkml:trace contextRef="#ctx0" brushRef="#br0" timeOffset="618314.3656">20875 9055 290,'0'0'27,"0"-3"0,0 3-2,0-3-3,4 3 1,-4 0 1,0 0 3,4 0-1,1 0-4,-1 0-4,4 3-1,-4-3-3,4 0-3,-4 0-2,0 3-1,4-3-3,5-3-2,-9 3 0,0 3-2,4-1 1,0 1-1,-4 0-3,1 4 1,-5-1 0,4 0-2,-4 1 1,0 2 0,0-1-1,0 5-1,-4-4-1,4 1 0,-9 1 2,5-1-1,-4 2 1,0-1-2,-4-1 3,3 3-1,5-2 1,-4 2 2,4-7-2,0 3 2,0-2-1,4-1 0,0-3 1,0-3 0,0 3 0,0-3 0,0 2 4,0-2 2,4 0 1,-4 0-2,12-2-1,-4-1 0,5 0 1,-1 0-1,-8 0 1,4 0-2,0-1 1,5 1-2,-9 3 0,-4 0 1,8 0-1,-8 3 0,0 4 0,4 5 1,-4 0 0,8 4 0,-8-2-1,0-1 0,-4-1-1,4-1 1,-4 2 0,4-3 0,-4-1 0,0-2 0,-4-3-1,4 3 1,0-4-1,-5 0 0,5 3 0,-4-2-2,4-4-2,-8 3-4,-1-3-3,1 0-2,4 0-4,4 0-2,-4 0-7,8 0-4,-9-3-9,5-7-3,4-4-7,-4-31-8</inkml:trace>
  <inkml:trace contextRef="#ctx0" brushRef="#br0" timeOffset="618935.4011">21362 8300 316,'0'-6'30,"0"6"-3,0 0-5,5-3-4,-5-1 2,4 8 7,-4-1 0,4 3-3,0 2-6,0 14 0,-4 4-3,0 4-2,4 0-1,0 4-3,-4-1 0,0 7 0,0-1-3,0 4-2,0 0-2,0 3 0,0-3-1,-4-3 2,4-3-1,-4-7-2,0 0 1,4-5 0,-4-1 0,0-6-2,0-2-1,-1-4 2,5 1-1,0-5-3,0-5 3,0-3-3,0 3 2,0-3-1,0 0 1,0 0 0,0-6 0,13-8 2,-5 1-1,4 0 0,-8-1 0,9 1 1,-5 1 0,0 2 0,-4 2 1,4 2 1,-4-1 1,9 4 0,-5 3 1,0 0-2,-4-3 1,4 3-2,-4 3 1,5-3 0,-5 3-1,0 4 0,4 5 0,-8-4 0,4 5 0,-4-3-1,0-4 1,0 5 0,0 2 0,0-4 0,0 1-2,0-4 2,-4 2-1,-4 2 1,4-4 0,-5-6 0,1 6 0,0-6-1,-4 0 0,4 0-2,-5 5-2,5-2-3,0-3-4,-4 4-2,3-4-5,1 0-5,0 0-4,0 0-3,4-4-8,-4 4 0,-1 0-2,5-14-11</inkml:trace>
  <inkml:trace contextRef="#ctx0" brushRef="#br0" timeOffset="619397.4275">21878 8618 280,'0'0'37,"0"0"-2,4-6 1,-4 6-2,0-7 0,4 7-6,1-6-7,-5 6-3,4-3-3,0 3-3,0 0-2,0 3-1,-4 3-1,4 4 1,0 6-4,0-2-1,-4 2 0,4 5-1,-4-1-1,0 3 0,4 0-3,-4 3-2,0-5-2,0 1-2,0-2-6,0 0-4,0-6-6,-4 5-3,4-5-3,-4-1-8,4-7-8,-8 4-4</inkml:trace>
  <inkml:trace contextRef="#ctx0" brushRef="#br0" timeOffset="619720.446">21801 8810 357,'0'0'26,"4"0"-5,-4 0 2,0 0 0,8 0-2,4 0-3,0 0-4,1 0-3,3 0-2,-4 0-4,9 0-1,-9-3 0,4 3 0,1-6-5,3 0-6,-7-4-4,3 2-8,-4 2-6,0-1-6,1 1-7,-5-4-6</inkml:trace>
  <inkml:trace contextRef="#ctx0" brushRef="#br0" timeOffset="620075.4663">22202 8443 309,'0'-3'33,"4"-3"-2,4-1 0,0 7-1,-4-1-3,0-2-4,5-1-4,-1 4-2,0 0-4,0 0 0,0 0-3,5 4-2,-1-1-3,0-2 0,-4 6-1,1 2-2,-5 4 1,4-2-2,-4 5 1,0 0 0,0-2-1,0 8 0,-4-4-2,4 1 2,-4-2-2,-4-1 1,0 3 1,0-4-2,0 4 2,-4-2-1,0 2 0,-1-4 0,1 1 2,-4-1 0,0 0 0,12 1 0,-9-2 0,5-1 0,-4-1 0,8-2-1,0-2 0,0 1 0,0 1 0,0-4 1,0 1-3,0-3 1,4 0 0,-4 2 0,4-3 1,0 0-1,5 1 0,-1-1 0,0 0 1,0-3-1,0 0-4,5 0-2,3 0-3,-4 0-4,-4-3-4,9 3-5,-9-3-7,4-7-6,1 0-3,-1-1-6,25-17-11</inkml:trace>
  <inkml:trace contextRef="#ctx0" brushRef="#br0" timeOffset="620643.4988">22677 8257 320,'0'0'31,"0"-3"-7,0 3-4,0 0 0,0 0 3,0 6 1,0-6 2,0 10-3,0 4-3,0 5-3,4 2-3,-4 8-2,4-9-2,-4 7-1,0 3-1,0 5-1,0-1-2,-4 2 0,4 1-3,-4 0-1,0-4 1,-1-3-1,1-3 0,0 2 0,-4-9 0,4 3 0,0-6-1,4-1-2,-4-3-1,4-5-1,0 1-1,0-2 2,0-7 0,0 0-1,0 0 2,0 0-1,0-7 0,12 1-1,-4-2 2,5-8 0,-5-3 0,4 5 1,-8-5 0,8 4 0,1 3 0,-5 2 1,0 0 0,-4 4-2,0 5 2,4-6 0,-3 4 1,3 3 0,-4 0-1,-4 0 3,8 0 2,-4 3-3,0 4 1,0-3 0,-4 6 0,0-1-1,4 4 0,-4-2 0,0 2-1,0 0 1,0-2 0,0 2-1,-4-4-1,4 1 1,-4-1-2,4-1 2,-4 2 0,0-1-1,-4-2 0,4-4 0,-4-3 0,3 1 2,-3 2-2,0-3 0,-4 4-1,4-1-3,-1-3-3,-3 0-1,0 0 0,4 0-3,-1 0-1,1 0-5,4-3-5,0 3-6,-4-4-5,8 1-7,0-1-10</inkml:trace>
  <inkml:trace contextRef="#ctx0" brushRef="#br0" timeOffset="621233.5325">23291 8353 309,'0'0'37,"4"-4"-2,0 1-3,-4 3-3,0-3-3,0 0-3,0 3-2,0 0-4,0 6-1,0 9-3,0 0-3,4 3-2,-4 7 0,4-1-3,-4-2-2,0 2 0,0 0-2,0 2 1,0-6-4,0 6-5,0-9-4,0 5-5,0-4-4,0-2-3,0-2-5,0-1-4,-4-4-7,0-1-1,-8 21-9</inkml:trace>
  <inkml:trace contextRef="#ctx0" brushRef="#br0" timeOffset="621591.553">23237 8562 407,'0'-3'44,"0"3"-9,0 0-5,0 0-8,0 0-5,0 0-4,0 0-4,5-3-2,-5 0-2,4 3-2,0 0-1,4 3-3,4-3-2,1 0-2,-1-3-4,0 3-5,4-2-7,-3-1-9,-1-6-10,0 5-4,1-2-8</inkml:trace>
  <inkml:trace contextRef="#ctx0" brushRef="#br0" timeOffset="621929.5723">23786 8386 236,'0'0'33,"0"-6"-2,0-1-1,-4 4-5,0-3-1,4 3-2,-4 3-2,-4-5 1,4-2-3,-1 1 0,-3 6 1,4-6-3,4 2-4,-4 4-5,0 0 1,0 0-4,-4 0 0,-5 7-1,9-1 2,-8 5 0,8 5 0,-12 0-1,11 8-1,-7 0 0,0-2 2,4-1-1,-5 7 0,9-1-2,0-3 2,0-2-1,0 2-1,0 2 0,4-12 0,0 5-1,4-5 0,0 2 0,4-5 1,1 2-2,3-3 0,0-4 0,4-3 0,-3-3-4,3 0-4,0 0-2,1 0-6,3-6-6,-3-4-10,3-6-8,-3 5-9</inkml:trace>
  <inkml:trace contextRef="#ctx0" brushRef="#br0" timeOffset="622262.5914">24110 8389 356,'8'-6'39,"-4"-4"-13,0 4-5,0 3-6,8 0-5,1-1-2,3 3-6,-4-6-6,0 1-5,1 3 0,-1-4-3,0 4 1,1 0-5,-1 0-4,-4-3-10,-4 2-7</inkml:trace>
  <inkml:trace contextRef="#ctx0" brushRef="#br0" timeOffset="622325.595">24138 8542 257,'4'0'27,"-4"0"-2,0 0-5,0 0-4,0-3-1,0 3 0,4 0-3,0 0-4,1 0 0,3 0-4,4 0-1,4-4 0,-3 1 0,-1-6-2,4 2-1,-3-7-9,7 4-10,-8 1-7,1 3-7</inkml:trace>
  <inkml:trace contextRef="#ctx0" brushRef="#br0" timeOffset="622743.6189">24756 8278 218,'0'-7'28,"0"6"-4,0-5 3,0-1-3,0 1 0,0-4-2,0 1-5,0 4 0,0-5-1,0 7 3,0-3-3,0-4-1,0 6-1,0-1-2,0-3-2,0 2-1,0-4-2,0 7-2,0-7-1,0 7-2,0-2 1,-4 5-1,4-3-1,-4 3 0,0 0 0,-8 0-1,4 0 0,-1 0 2,-3 3-2,0 2 0,4 5 0,-5 9 0,-3-2 0,0 5 0,-1-1 0,-3 11-1,3-8 0,1 6-2,-4 3 1,7 4 1,-3-5-1,4-2 0,3-6 2,5-2-1,4-5-1,0-1 2,0-6 1,9-2 4,-1-5 4,8 0-1,0-6 1,1 0 1,3-2-1,1-4 0,-1-7 2,1 1 1,-5-1-2,0-9 0,-7 4-1,3 5-3,-4-1-1,0-5-1,1-2-1,-5 6-1,4 2-1,-8-3-3,0-1-5,0 4 1,0 2-5,-8-2-4,-1 6-4,1 2-9,-4 5-11,4 3-7,-5 0-8</inkml:trace>
  <inkml:trace contextRef="#ctx0" brushRef="#br0" timeOffset="625784.7928">22136 10000 163,'0'0'29,"0"0"1,0 0 2,0 0-6,0 0 2,0 0 0,0 0 2,0 0 0,0 0 3,0 0-2,0 0-2,0 0-3,4 0-4,-4 0-6,0-7-1,0 1-3,0-2-4,0-5-1,0 10-2,0 0-3,0-7 1,0 2 1,0 2-1,0-4-2,0 4 2,-4 0-2,-4-1 1,0 7-2,0-3 0,4 0 0,-5 3 0,5 0-1,-8-2-1,4 2 0,-9 2 1,5 8 0,4 5 1,-4 1-2,-1-1 1,-3 1 1,4 1 0,4 2 0,-5 2 0,9 4-1,-4-4 2,4 6 1,0-2 0,4 2 0,0 0 2,0-1 0,0-2-1,4 1 2,4-7-2,4-3 0,1 0 0,-1 1-2,4-4 1,-3-4-1,3-3 0,-4-3 0,5 1 0,-1-3-1,-4 0 0,5 0 0,-5-3 0,0 1-4,-4-6-1,1 0-6,-5 2-1,0 3-4,0-4-3,0 4-7,-4 0-8,0 0-10,0 0-5,4-2-11</inkml:trace>
  <inkml:trace contextRef="#ctx0" brushRef="#br0" timeOffset="626132.8127">22550 9993 430,'0'0'36,"0"0"-6,4 0-5,4 0-6,-4-3-4,4 0-3,0 3-5,1 0-2,3-3 0,0 1-1,-4 2-3,5 0-2,-5-3-3,4 3-5,-4-3-6,1 0-6,-5-4-8,4 7-9,-4-3-6,4 3-12</inkml:trace>
  <inkml:trace contextRef="#ctx0" brushRef="#br0" timeOffset="626471.8321">22550 10216 293,'0'0'37,"0"0"-4,0 0 1,0 0-2,12 0-2,-4 0-6,4 0-5,-3 0-6,3 0-4,4-2-3,-3 2 0,-1 0-3,0-3-6,-4 3-5,5-6-7,-1 2-8,-4-2-9,0 3-9,0 0-7</inkml:trace>
  <inkml:trace contextRef="#ctx0" brushRef="#br0" timeOffset="628230.9328">23115 9675 205,'0'0'35,"0"-3"1,0 3-3,0 0 0,0 0 0,-4 0 1,4-3 0,0 3-2,0-3-1,0 3-6,0-3-3,0 1-3,0-3-2,0 5-5,4-1-2,0-3-2,0 4-3,4-3 0,0-3-1,0 3-3,1 3 2,-1 0-2,0 0 0,0 0-2,0 0-2,1-4-1,-1 4-2,0 0-2,-4-3-5,4 0-1,0 3-4,-4-3-6,5 0-6,-5 3-6,0 0-6,0-2-3,-4-7-10</inkml:trace>
  <inkml:trace contextRef="#ctx0" brushRef="#br0" timeOffset="628647.9566">23319 9483 247,'0'0'30,"4"-3"-3,1 0 0,-1-1-2,4 1 1,4 3-1,-4 0-3,5 0-3,-1 0-2,-4 0 0,4 0-4,-3 0-2,-1 0-1,-4 0-3,4 3-2,4-3-2,-8 7-1,0-1 2,-4 4-2,0-6-1,0 3-1,0 5 2,0 4 0,0-5-1,-8 2 0,0 6 2,4-4-2,-4 0 0,4-2 0,-4-2-1,-1 2 1,1-3 1,4 4 1,0-5-1,4 1 0,-8-1 1,8-4-1,0-2-1,0 7-1,0-4 1,0-2 0,0-1-1,0 0 0,4 0 0,0-3 0,0 3 0,8-3 2,-3 0-2,3 0 1,0 0-1,0-3-3,1 3-3,-1-3-7,-4-3-6,0-1-6,1-2-8,-1 5-5,0 1-7,0-2-7</inkml:trace>
  <inkml:trace contextRef="#ctx0" brushRef="#br0" timeOffset="629001.9769">23242 9930 304,'4'-4'26,"-4"4"-1,4-6 0,8 6 0,-4-6-1,9 3-1,-9 3-3,4-7-3,0 4 0,1 1 0,3 2-3,0-6-2,1 3-1,3-7-3,-3 4-2,3 6-3,1-6 1,3-1-1,-12 2 0,9-1 0,-1 3-2,1 3 0,3-3 1,-3-7-1,3 7-1,-3-3 1,3-5-2,-3 4-3,-5 4-2,-3 0-3,-1 0-4,0 3-3,-4 0-4,1-4-3,-1 1-6,-4 0-3,0 3-10,-4 3-3</inkml:trace>
  <inkml:trace contextRef="#ctx0" brushRef="#br0" timeOffset="629637.0132">23516 10046 238,'0'0'26,"0"0"-3,0 0-2,0 0-4,0 0 3,0 0 4,4 0 1,-4 0-1,12 0 1,-4 0-1,1 0-2,-1 0-4,0 0-2,4 0-2,-4 0-5,1 0-1,-5 0-4,4 0 0,-4 0 1,4 0-3,-4 0-1,-4 0 1,4 3-1,1-3-1,-5 0 2,0 0-1,0 0-1,0 0-2,0 3 2,-5 5-2,5 1 0,-4 1 0,0 0 0,-4-1-1,4-4 1,0 4 1,-4 1-1,4-4 1,-5 4-1,5-5 1,4 1 0,-8-3 0,8 0 1,-4 1-1,4-4 1,-4 3-1,4-3 0,0 0 0,0 3 2,0 0-2,0 0 1,4-3 0,0 3 1,0-3-2,4 4 2,-4-4 0,9 0-2,-9 0 0,4 0 2,0 0 0,-4 0-1,5 1 1,-5-1 4,4 0-1,-8 3-3,4 1 1,0-1 0,-4 3 1,4 0-2,-4 4 3,0 1-1,0-1-2,0-4-1,0 0 0,0 4 2,0-4-1,0-1 0,0 5 1,-4-4 1,4-3 1,-4 3 0,-4-2-2,0 0 1,-1 0-1,5-1-1,-4 0-1,0 0 0,4 0 0,-4-3 0,-1 0-1,-3 0-3,4 0 0,4 0-4,-13 3-1,13-3-5,-4 0-3,0 0-3,-4 0-3,8 0-5,-5 0-4,9 0-5,0-3-10</inkml:trace>
  <inkml:trace contextRef="#ctx0" brushRef="#br0" timeOffset="630372.0552">24060 9341 339,'0'-3'31,"4"3"-6,-4 0-7,0 0-2,0 0 5,5 3 5,-5 7 0,0 6-4,0 1-4,0 6 0,0 0-2,4 3-1,-4-2-2,0 6 0,4-1-2,-4 4-1,0 0-4,0 1-1,0-1-2,0 0 2,0 2-2,0 0-1,0 0-1,0-1 0,0-1 1,-8-3-1,3 2 0,1-5-1,0 0 0,0-1 0,4-12 0,-4 2 1,4-5-1,0-5 1,0 1-3,0-4 2,0 0 0,4-3 0,-4 0 0,4-3 0,-4 3 0,0-3-1,4-10 0,5 2-1,-5 1 2,0-6-1,0 5 1,4-5 0,0 2-2,-4-2 2,5 10 0,3-10 1,-4 8-2,0-2 2,-4 4-2,4 3 0,5 0 1,-9 0 0,4 3 0,-4 0 0,0 0 1,0 0 0,0 0 1,0 0 0,-4 3 0,9 3 0,-1 4 0,-8-1-2,4 2 1,-4-1 2,4 3-2,-4-4 0,4-1 1,-4 2 0,0-4-1,0 3 2,0-4-1,-4 5 1,0-4-2,-8 0 1,3 1-1,1 1 2,0-2-3,0-3 1,0 0 0,-5 1-2,1-1 0,4 3-3,-4-6 0,4 0-4,-1 0-4,5 3-3,-4-3-4,0 0-5,8 0-11,-4 0-11,4-3-6,-21 0-11</inkml:trace>
  <inkml:trace contextRef="#ctx0" brushRef="#br0" timeOffset="638985.5479">19557 11662 228,'0'0'36,"0"-3"-5,0-5 3,0 5-5,-4 0 0,4-7-3,0 7-2,0 0-1,0 3 0,0-5-4,0 5-2,0 0-3,0 0 0,0 0-5,0 0 1,4 0-1,-4 0 0,0 0 0,4 5-1,-4 8 2,4 7 1,0 9-1,-4-2-1,4 3-1,0 4 1,-4 1-1,0 4-1,0 1 0,0 0-1,0 4-1,-4-4-2,0 6-1,4 4 0,0 5-1,-8-1 1,8-1-2,-4-4 1,4 0 0,-4-7-1,0-1-1,0-8-1,0-6-4,4-3 0,0-2-1,-4-1-3,4-5-2,-9-3-2,9-2 0,-4-5-1,0 4-4,4-4-2,0 0-2,0-6-4,0 0-7,0-3-6,0-6-3,4-12-2</inkml:trace>
  <inkml:trace contextRef="#ctx0" brushRef="#br0" timeOffset="639444.5741">19966 11629 293,'0'0'27,"4"0"0,-4 0 2,0 0 0,0 6-4,0-2-5,0 2-3,0 8 1,-4 9-2,0-6-2,-4 2-1,-4 0-2,4 2-4,-5 3 1,-3 1-2,8-1 0,-9 1-2,5-4-2,-4 4 1,-5-7 0,1 3 1,-1 1 0,-3-1-2,3 1 0,5-2 1,-9 0 0,5-6-2,4 2 1,-1 6 0,1-8-1,-1-1-1,5-2 1,4-1 0,-4-1 1,3 4 0,5-3 1,0-4 0,0-1 1,4 7-2,0 4 1,0-1 1,0-3 2,4 4-2,4-2 0,1-1-1,3-2 2,0 5 0,1-6-1,3-1-1,0 1 0,1 1 0,-1-1-1,0 2 1,5-1-2,-5 2 0,1 0 1,-5-2-2,4 2-4,1-1 0,-5 1-1,0-5-3,0 5-3,-3-4-1,-1-1-3,4 2-5,-4-4-3,1 0-9,-1 1-6,-4-4-7,0 3-6</inkml:trace>
  <inkml:trace contextRef="#ctx0" brushRef="#br0" timeOffset="640580.6391">20249 12507 251,'0'-4'36,"4"4"0,-4 0-1,4 0 2,-4 0-2,0-3-4,0 2-3,4-3-5,0 1-6,0 0-3,9 0-3,-9 0-2,0 0-4,4-1 0,4 4-2,-4 0 0,1 0-1,-1 0-1,-4 0-4,4 0 0,-8 0 0,12 4 0,-12 8 1,0-1-2,0 2 1,0 0 2,-4-2-1,0 5 0,4 0 0,-4-2 2,-4-1-1,0 0 0,0-2 0,-1 1 1,1 1 0,4-7 0,0-2 0,0 0 0,-4 0 0,8-1 0,0 0 0,0 3 0,0-6 0,-4 3 0,4-3 0,0 0 0,0 4 0,0-1 0,4-3 2,-4 0 1,4 0 1,4 3-1,0-3 1,-4 0-2,4 0 1,-3 3 0,-1-1-1,4 3 2,-4-5 0,0 1-1,-4 5-1,4 1 1,-4-4-1,0 7 0,0-1 0,0-4-1,4 4 0,-4-2 0,0-1 2,0 0 0,0 1 0,-4-2-1,0 4 0,-4 1 0,0-7-1,4 0 0,-5 0 1,1 0-2,4 1 1,-8-1-1,8 2 0,-4-2-3,3-3-3,1 0-4,0 0-2,-4-3-2,4 3-8,0-5-8,4 2-7,0-7-7,0 4-5</inkml:trace>
  <inkml:trace contextRef="#ctx0" brushRef="#br0" timeOffset="640941.6598">20666 12103 394,'0'0'37,"0"-5"-5,0 5-6,5-3-6,-5 0-6,0-1-2,4 4-6,4 0 1,4 0-4,0 0 1,1 0-1,-1-3-1,0 3-4,1-3-5,-1 0-6,4 3-8,-8 0-6,1-3-7,-5 3-6,0 0-3,12 3-7</inkml:trace>
  <inkml:trace contextRef="#ctx0" brushRef="#br0" timeOffset="641299.6802">20642 12321 218,'0'0'37,"0"0"-2,0 6-3,0-3 0,4 3 1,0-6-2,-4 4-1,8-1-5,0 2-6,1-5-4,3 0-5,-4 0-3,9 0-1,-5 0 0,0-4-5,0 3-7,1-2-8,-5-7-9,8 1-9,-8-1-9,5 1-5</inkml:trace>
  <inkml:trace contextRef="#ctx0" brushRef="#br0" timeOffset="642396.743">21498 10996 238,'0'0'23,"0"0"-4,0 0-2,0 0-4,0 0-3,0 0-5,0 0 1,0-3 0,0 3-3,0 0 1,0 0 2,0 0 4,0 0 4,0 0 0,0 6 3,-5-6 0,5 7-1,-8 4-2,8-1 1,-4-1 0,-4 4 1,4-2-3,-4 2-2,-5-1-1,5 4-2,0-1 2,-4 0-3,-1 3 1,1 1-1,0 5-1,-4 4 2,-1 0-2,5 2 1,0 3 1,-1 4 0,-3 6-1,4 6-3,-1 0 2,1 0-1,0-1 1,0 1-2,-1 4-1,5-4 2,0-1-1,-4 1 1,8-3 0,-5 7 2,-3 1-1,4-2 1,0 1-1,-1 7 1,5 5-1,0 2 0,4 0-1,-8 0 0,8-5 2,0 1-1,0-4 1,0-2-1,0 2 1,8 0 0,0-5-1,1-2 1,3 2 1,-4-1-3,4-4 2,-3-3-1,7-3 0,-4-3 0,5-7 0,-1 1-4,0-7 1,1 1 1,3-4-3,-3-2 0,-5-1 0,4-5 0,1-2-1,-5 2 0,0-5 0,-4-1 0,1-1 0,-1 1 2,0-4-2,0 1-3,-4-4-3,0-2-6,0 3-2,1-4-5,-5 0-5,0 3-4,0 0-1,0 3-9,-5 1-13,-3-1-17,-29 18-12</inkml:trace>
  <inkml:trace contextRef="#ctx0" brushRef="#br0" timeOffset="652315.3103">21702 12015 251,'0'0'30,"0"0"-5,0-6-6,0 6-2,0-6-1,8 6 3,5-10-5,7 1 1,-8 4-3,1-5 1,11 1-1,-7-1 1,3 7-2,-3-3-1,-1 6 0,0-2-4,-3-1-1,3 3-1,-4 0-1,1 0 1,-1 0-4,-4 0 2,0 0-2,-4 3 0,0-1 0,0 10 0,-4 1 2,0 0-2,-4-5 1,0 4-1,0 6 0,-4-2 1,0 0-2,0-5 2,-1 2 0,1-7-2,0 7 2,0-2-1,0-5 0,-5-3 0,5 7-1,0-10-1,0 3-1,4 0-1,0 0-1,4 1 3,0-4 0,-4 0 0,-1 0 1,5 0 1,0 4 0,0 3 0,5-7 0,-1 0-2,-4 0 5,12 0 1,-4 0 3,4-3 1,5 3-1,-9 0 0,0 0-2,0 0 2,5 3 0,-5 3-1,0-3 1,0 4-1,-4-4-1,0 6 1,0-5-1,-4 2 2,5 2-4,-1 8 1,-4 1-2,0-4 0,0 3 0,0 1 1,0 2 2,0-4-1,-9 1 1,1-4-1,4-1 1,-4 2 1,-4 0-2,4-4 0,-5-1 0,5 2 0,-4 3-2,-5-5 0,5 1 0,0 1-1,-5-4 0,5 0-1,0 4 1,0-5-1,-1 1-2,1-3-1,4 0-5,4-3-3,-4 4-4,3-4-6,-3 0-9,0 0-12,0-4-14</inkml:trace>
  <inkml:trace contextRef="#ctx0" brushRef="#br0" timeOffset="658074.6397">21715 11165 227,'8'0'20,"-4"0"3,8-3-6,0-4 0,1 7-7,-1-3 1,4 0-1,-3 3-3,-1 0 5,0 0 1,5 0-1,-5 0-3,0 3-1,4 0-3,-3 0 0,-1 1-2,0-1 2,-3 3-4,-1 2 1,-4-1 0,-4-4-1,4 6 5,-4 1-1,0-1 0,0 2-1,-4 2 0,4-3 1,-8 1 1,-5 5-1,5-4 2,0 3 1,-4-3-1,-1 4-1,5-5 1,0 5 0,0-3 1,-4-2-1,3 2 1,1 0-2,4-5 2,-4-2-3,0 4 1,8-4-2,0 0 2,-4 4-4,0-5 3,4 1-2,4 3 0,-4-2 0,4-1 0,4 1 0,0-3 0,4-1 1,1-3-1,3 4 0,0-4-2,1-4 2,3 0-2,-3-6 1,-1 4-1,4 3-1,-3-1 0,-1 1-4,-4 0-4,-3-6-4,-1 9-6,-4-5-3,-4 2-8,4 3-11,0 0-7,-4 3-10</inkml:trace>
  <inkml:trace contextRef="#ctx0" brushRef="#br0" timeOffset="659269.7081">21743 13112 355,'0'0'55,"0"-3"-7,0 0-9,0 3-8,0 0-8,4-3-3,-4 3-5,0 0-5,8-5-1,5 5-3,3-10 0,-4-2-1,1 2-2,3 1 0,0 4-2,-3 2 1,-1-7-4,4 4-3,-3-4-3,-1 5-5,0-1-1,-8 3-6,5 0-5,-1 0-7,-4-1-8,4 4-5,-8 0-7</inkml:trace>
  <inkml:trace contextRef="#ctx0" brushRef="#br0" timeOffset="659814.7392">22063 12767 357,'0'-3'41,"0"3"-7,0 0-3,0 0-4,4-3-3,-4 0-5,0-4-1,12 4-3,-4 0-4,0 3 1,0 0-5,5 0 1,-1 0 0,-4 0-1,4-3-1,1 3-2,-1 0 2,-4 0-2,5 0-1,-5 3-2,0-3 0,0 3 0,0 7 1,0 2-2,-8-4 1,0 2-2,9 3 2,-9-1-2,0 3 2,0-3-2,0 3 2,0 4 0,-9 0-2,5-2 2,-4 2-1,0 2-1,0 5 0,0-12 2,-1 2 0,1 4-1,0 0 0,4 0 0,-4-1 0,0-1 0,-1-6 0,1 8 0,4-6 0,0-1 0,-4 2-1,4-3 2,4 0-1,-4-5 2,4 2-1,0-4 2,0 5-1,0-4 0,4 0 1,0 1-1,0-4 2,0 0-1,4-3-1,4 0-1,1 0 2,-1 0-2,4-3 0,-3 0-1,3-1-2,-4-2-4,1 3-3,-1-3-4,-4-1 0,0 4-3,5 3-2,-1-3-7,-4 3-5,-4 0-12,4 0-5,-8-2-5,25-1-5</inkml:trace>
  <inkml:trace contextRef="#ctx0" brushRef="#br0" timeOffset="660732.7918">22365 10807 110,'0'-3'18,"0"0"0,0 3 1,0 0-1,0 0-3,0 0-3,0 0 0,5 0 4,-5 0 9,4 0 3,4 9 3,-4-2 3,4 7 0,0 2 2,5 1-7,-1-1-1,4 3-4,-3 2-3,-1 3-2,8 1-1,1 2-4,-1 4 1,1 2-2,3 8 1,-3-3 0,7 9-2,-3 2-1,0 10-2,-1 11 0,1 9-4,-9 4 1,0 3-2,1-4 1,-1 1-1,1-4 0,-5-5 1,0-1 0,-4 6 1,0 7-1,-3-3 2,-5-1 0,0-5 1,0-1 1,-5-9-1,5 1-2,-4-4 1,4-4-1,-8 2 0,4-2-2,-4 2-1,0-4 1,4 1-1,-5-7-1,1-4-1,-4-2 0,4-3 0,0 0 0,-1-10-1,-7-1 0,4-2 1,-1-3-1,1-3-3,0-2-2,-4 2-4,-1-5 0,1-1-5,-1 1 0,1-2-4,0-4-4,3 3-3,-3-8-6,4 1-10,-1 1-18,-3-4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8T02:41:20.12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59 3920 350,'0'0'32,"0"0"0,0 0-2,4-3-2,-4 3-4,0-3-5,0-8-4,4-5-1,-4 6-2,0 2-3,-4-7-3,4-5 2,0 6 0,-4-2 0,-5 2-1,5-2-2,0 0 0,-4 8-2,-4-4 1,4 5-3,-5 1 2,1 3-2,-4-1 1,3 4-2,-7 4 1,3 2 0,1 7 0,0 1-1,-5 8 0,1-1-1,3 4 2,1 2-2,0 0 2,3 5-2,5 5 2,-4-4-1,4 1 0,4-1 0,0-3 0,4-1-1,0-5 2,0-5-2,4-5 0,0-1 2,8-4 0,0-6-2,1-3 2,-1-3 1,4-3-1,1-10 1,3-8 1,-4-3-2,1-5 1,-1-4 0,5-4 0,-5-9 0,5-2-1,-5-8 1,4 5 0,-3 2 2,3-1-1,-3 2-1,-5 2-1,0-4 0,-4-2 0,5 4 0,-13-2 0,8 4 0,-8 6 0,0 7-2,0 2 2,0 7-1,-8 2 1,-1 11 0,5 1 0,-4 10 0,8-1-2,0-2 2,0 9-2,-4 4 2,-4 9-2,8 14 2,-8 3-2,4 4 2,4 9 0,-9 3 0,9 5 2,0 5 0,0-3-1,0 1-1,0 5 0,0-2 0,9 2-1,-1-5 0,4-4 1,4-7 0,1-9 0,-1-7 1,5-8-2,3-8 0,1-4 2,-5-10 0,1-6-1,7-9 0,-7-10 2,-5 1-2,1-11-2,-5-5 3,0 7-2,-4-7 0,-8 7 0,0-1 0,0 9 0,0 1-1,-8 3 0,4 5 1,-4 2 0,-4 1 0,3 7 0,1 3 0,0 3 0,4 0 0,-4 6-2,0 7 2,3 4-1,1-1 0,4 5 2,0 0-1,0 1 0,0 5 0,0 8 0,4-5 0,5-6 0,-1 1-1,0-7 2,0 1-2,0-5 2,9-1-1,-9-3-1,4-7 2,1-3-1,-1 0 3,0-10-3,4-2 1,1-9 1,3-8-2,1-1 1,-1-7 0,1-2 0,-1 2-2,1-3 2,3 1-1,-3-7 0,-5-1-1,5 5 2,-9 2-1,4-3-1,-3 0 2,-9 2-1,4 4 0,-4-1 0,0 1 0,-4 10 0,0 7 1,0 1 2,0 3 1,0 8-1,-4 1-1,4 4 1,-4 0-2,4 6-1,-4 4 1,0 4 1,4 11-1,0 2 2,0 4 0,0 3 0,0 8 2,4-2-2,0 6 0,4 0 1,-4 3-2,4-2 0,9-1 0,-13-6-1,8 1-1,-4-8 0,4 4-1,5-4-1,-5-2 0,5-4-2,-1-6-1,-4-2-4,9-10-1,-1-3-5,1-3-2,-5-6-6,4-7-7,-3 2-8,-5-5-9,-4-5-6,-4-1-3,0-41-7</inkml:trace>
  <inkml:trace contextRef="#ctx0" brushRef="#br0" timeOffset="185.0105">1621 3469 401,'0'3'42,"-4"-3"-7,0 0-4,0 3-9,4-1-1,4-2-3,0 0-6,8 0-2,9 0-3,3-2-2,5-11 0,4-2-1,0-1-4,-1 1-4,1-1-5,0 2-8,-4-2-11,-1 0-9,1 2-8,-9-5-6,58-32-7</inkml:trace>
  <inkml:trace contextRef="#ctx0" brushRef="#br0" timeOffset="536.0306">2510 2830 349,'4'-3'24,"0"3"-1,-4 0-1,0 0-2,0 0 0,-4 3-2,4-3 2,-4 3-2,0 8-4,-9 5 0,1-2-2,4 2 2,-5 6-2,5 2 1,0 0-3,0 6 3,0-1-2,0 8 0,-1 2-1,1 4 1,4 3-2,-4 2 1,4 4-2,0 1 0,0-4-1,4 5-2,0-4-1,0-1-1,0-6-1,4 0-1,4 0 0,0-5 1,4 0-1,-3-8 0,3 7-5,0-7-2,9-2-4,-9-7-5,4 1-5,5-4-4,-5-5-7,0-7-12,5-4-10,-5-4-6</inkml:trace>
  <inkml:trace contextRef="#ctx0" brushRef="#br0" timeOffset="1032.059">2956 3068 440,'0'-3'46,"0"0"-8,0 3-7,0 0-4,0 0-6,0 6 0,-4 5-4,0 12-2,-9 0 0,5 8-3,4 0-3,-4 3 0,0 2-3,0 4-1,-5 6-1,5-3-1,-4 2-1,-5 4 1,5-3-2,0-3 0,-5 0-1,5 0 0,0-13-2,-4-3-1,7-1-2,5-11 0,0-3 1,4-3 1,-4-3-2,0-6-2,4-3 1,0-9 0,8-6-2,4-11 4,1-4 0,3-4 0,-4-2-1,1-7-1,7-4 2,-3-1 1,-1-4 0,4-6 2,-3-1-1,-1 8 3,0-1 3,-3 12 2,-1 9 1,-4 6-1,0 10 2,1 6 0,-5 7-1,4-2 4,-4 7 2,0 12 1,0 13-1,0 12 0,0 6-4,-4 3 1,0 1-4,0 6 0,0-4-2,0 2-1,0 1-1,0-2-1,0-1-2,4-6-2,-4-3-5,9-4-3,-5-6-3,-4-3-5,4-1-5,-4-5-4,4-6-5,-4-8-4,0-2-7,0-5-7,0 0-5,-4-21-7</inkml:trace>
  <inkml:trace contextRef="#ctx0" brushRef="#br0" timeOffset="1217.0696">2825 3499 473,'0'0'42,"0"0"-8,0 0-5,4 0-4,0 0-5,4 0-5,5 0-4,3 0-2,0 0-3,5 0-3,-9-3-4,8-3-5,-3-1-5,-1 4-3,-3 0-5,3-2-7,0 2-7,1-4-5,-5 1-9,0 0-4,25-7-6</inkml:trace>
  <inkml:trace contextRef="#ctx0" brushRef="#br0" timeOffset="1392.0796">3312 3413 321,'4'0'48,"-4"3"-1,4 1-3,4-4-8,1 3-5,-1 2-7,-4-2-6,4-3-4,-4 3-4,13-3-3,-9 0-2,4 0-2,0-3-5,1 0-4,-1 1-3,0-8-3,0 4-5,1 0-7,-5-1-9,4 1-5,-4-2-8,-4 2-1</inkml:trace>
  <inkml:trace contextRef="#ctx0" brushRef="#br0" timeOffset="1666.0952">3742 3076 397,'4'0'41,"0"0"-4,0-3-1,4 3-6,1 0-3,-1 6-5,4-2-2,0 5-2,-8 4-2,13 1 0,-5 12-4,0 1 1,-3 0-2,-1 4-2,4 3-1,0-1-4,-4 7 2,1-4-3,-1 1-1,0 0 0,0-7-1,5 2-3,-5 1-4,0-6-6,0-3 0,0-5-4,0-3-4,-8-2-3,9 2-7,-5-10-8,0 2-9,0-8-8,8-1-9</inkml:trace>
  <inkml:trace contextRef="#ctx0" brushRef="#br0" timeOffset="1877.1073">3914 3331 446,'0'0'44,"-4"6"-6,0 11-4,0 2-6,-1-1-6,-3 4-5,8-1-5,-4 4-4,-4-1 0,4 2-3,-4-3-2,0 1-4,-1 2-4,1-9-4,0 5-3,0-4-2,0 1-6,4-5-4,-1-1-8,5-7-6,0 1-6,-4-4-7</inkml:trace>
  <inkml:trace contextRef="#ctx0" brushRef="#br0" timeOffset="2126.1216">4393 3040 406,'4'3'46,"4"0"-4,-8 7-6,0 7-5,0 8-5,0 2-5,0 4-5,0 0-4,0 0-3,0 2-3,0 0-1,0 1-1,0-1 0,0 2-4,0-5-2,0 1-3,0-3-3,0-4-2,0-3-5,0-2-1,4-5-3,-4-4-8,4-4-7,-4 0-5,4-6-6,1 0-8</inkml:trace>
  <inkml:trace contextRef="#ctx0" brushRef="#br0" timeOffset="2348.1343">4217 3098 519,'0'0'32,"4"0"-7,0 0-1,8 0-2,5 4-4,-1-4-4,0 0-3,9 0 0,-9 0-5,5 0-1,3 0-2,1 0-1,-5 0-1,5-4-3,-5 4-4,1 0-3,-1 0-5,1 0-1,-5 0-5,-3 0-5,3 0-7,-8 4-10,0 2-9,0-1-4</inkml:trace>
  <inkml:trace contextRef="#ctx0" brushRef="#br0" timeOffset="2577.1474">4192 3606 442,'0'3'40,"0"3"-8,4-3-6,0 0-2,9-3-3,-5 0-2,8 4-3,1-4-3,-1 0-3,0-4-4,9 1 0,-9-3-3,9 0-1,-1-1 2,1-1-4,-4 2-2,-5 0-4,8-4-3,-3 4-2,-5-1-5,5 3-5,-1-3-8,-3-2-8,3-1-10,-4 4-5,34-15-9</inkml:trace>
  <inkml:trace contextRef="#ctx0" brushRef="#br0" timeOffset="2922.1671">4745 2722 411,'0'0'40,"0"0"-3,4 0-3,8 0-3,1 3-3,3 3-4,-4 7 0,5 1-3,-1 8 1,0 2 0,1 5-1,-5 1 0,4 7-2,1 2-1,-9 9-3,4 5 0,-4 5-2,1-7-3,-1 5-2,0 3 1,-8-2-1,0-5-3,0 3 0,0-3-2,0 0-1,-4 1 0,-8-7-1,3-1 0,-3 4-3,0-6-2,0 0-6,-5-4-3,5-5-4,0-6-3,3-7-7,-3-5-3,4-8-9,4-5-12,0-3-19,0-17-17</inkml:trace>
  <inkml:trace contextRef="#ctx0" brushRef="#br0" timeOffset="3376.1931">5551 3367 413,'0'0'54,"0"0"-10,0 0-5,5 0-6,7 0-4,-8-3-6,8 3-6,0-3-5,1-7-3,3 9-1,-4-6-4,1 4-5,-1 0-7,-4 0-3,0 3-2,5-3-5,-5-1-6,0 4-9,0-3-7,-4 0-11,4 0-4,-3 0-6</inkml:trace>
  <inkml:trace contextRef="#ctx0" brushRef="#br0" timeOffset="3576.2045">5564 3569 396,'0'3'47,"0"0"-6,4-3-7,0 4-5,0-1-8,4-3-5,0 0-4,1 0-4,7 0 0,-8 0-3,9-3-3,-5 3-3,0 0-5,4-4-6,1 1-7,-5 0-7,0-3-11,1-1-12,-1 3-6</inkml:trace>
  <inkml:trace contextRef="#ctx0" brushRef="#br0" timeOffset="4226.2417">6366 2532 142,'4'-3'17,"-4"3"3,0 0-3,0 0 0,4 0-3,-4-6-5,0 6-1,0-3 0,0 0-2,0 3-6,0 0-3,0 0-6,0 0-5,0 0-8</inkml:trace>
  <inkml:trace contextRef="#ctx0" brushRef="#br0" timeOffset="4871.2786">6366 2505 244,'0'-6'36,"0"3"-2,0 0-3,-4 0-3,0 3-5,4 0-4,0 0 0,0 0-1,0 0 3,0 6 0,0 11-2,0 2-1,0 2 0,0 5-2,0 1 0,0 3-1,4 5 1,-4 3-1,0 8 0,0 7-1,0 5-2,0 3 0,0 12-4,0 0 2,0 3-3,0 2 1,0 2 0,0-4-2,0 0 0,-4-3 3,4 1 0,-8 5 0,4-3-2,0 1-1,-1-1 0,1-3 0,4-1-2,-4-9 0,0-1 0,0-11-1,-4-2-3,8-3 2,0-3-1,-4-3 0,4-3 0,4-4-1,-4 0 0,0 1 0,0 1 0,4-11-3,-4 6-1,0-8 0,4-1-2,-4-5 0,0-4-2,0 0-2,0-3-1,0-9-2,0 3-3,0-3-4,0 0-3,0 0-3,0 0-4,0 0-5,-4-3-7,0-6-6,0-1-3,4 2-3</inkml:trace>
  <inkml:trace contextRef="#ctx0" brushRef="#br0" timeOffset="7296.4173">6731 2768 344,'0'0'39,"0"0"-3,0-3-3,0 3-3,4 0-7,-4 0-4,4 0-4,-4 0-3,12 0 0,0-7-2,1 4-1,-1-2-3,0-1-1,0 3-3,-3 0 0,3-1 0,0 4 1,-4 0-2,-4 0-2,5 0 0,-5 4-2,0 2 1,-4 5 1,0 2 0,0 3-1,0 1 0,-8-1 1,4 0-2,-5-2 1,1 5-1,0-4 1,0 1 0,0-1 1,-1-7 1,1 5-2,8-7 0,-4 4 1,0-5 0,4-2 0,0 0 2,0 0-2,0 4 1,0-4 1,4 0 1,-4 0 1,4-3 0,8 0 2,1 7 1,-5-6-1,4 2-1,-4 4 0,1 2-2,3-2 0,-4-1 1,0 3-1,-4 3 0,0-3-2,5 10 1,-9-4 2,0 0-1,0 0 1,4 1 0,-4 0 1,-4-2 1,0-1-2,-5 2-1,1 0 0,-4 1 0,4-2-2,-5-1 1,1-7 0,0 4 0,0-7-1,-1 3 0,5-4-1,0 1-1,0-3-4,-5 3-6,9-3-4,-4 0-9,4-6-10,4-2-13,0-11-5,4-35-9</inkml:trace>
  <inkml:trace contextRef="#ctx0" brushRef="#br0" timeOffset="7524.4303">7263 2966 451,'4'0'28,"-4"0"-5,4 0-3,4 0-4,-4 0-5,4 0-3,1-3-2,-1-3-1,4 6-4,-8 0-3,8-3-5,-3 0-5,-1-2-5,-4 2-3,4-4-5,0 4-6,0-3-8,-3-1-3,11-10-7</inkml:trace>
  <inkml:trace contextRef="#ctx0" brushRef="#br0" timeOffset="7831.4479">7643 2682 407,'0'-3'38,"0"3"-9,0 0-1,9-3-4,-5 3-6,4 0-2,0 0-5,4 0 0,-3 3 0,-1 3-2,4 4 0,0 2 0,1 3 0,-1 1 1,0-1-2,-4 0-1,9 4-2,-5-5-1,0 8-2,1-1 1,-1 1-2,0 2-1,0 2 1,1-3 0,-1-2-4,-4 1-3,4-4-2,-3 1-4,-5-3-1,4-2-3,0 2-6,-8-5-6,8-4-7,-4 2-3,-4-3-6,0-6-5</inkml:trace>
  <inkml:trace contextRef="#ctx0" brushRef="#br0" timeOffset="8050.4604">7860 2811 309,'0'3'46,"-4"-3"-3,0 9-2,-4 6-5,0 4-7,0-5-8,-5 8-6,1 2-4,0 2-2,0 4-3,-1 0-4,5 2-2,-4-2-6,4-3-5,-1-6-4,1 1-10,4-8-2,0 2-8,0-6-6,0-4-5</inkml:trace>
  <inkml:trace contextRef="#ctx0" brushRef="#br0" timeOffset="8694.4972">9498 2664 334,'0'-3'43,"0"3"-1,0 0-1,0 0-4,0 0-6,0 0-4,0 0-6,0 0-6,0 0-3,0 0-1,4 0-1,-4 3 1,0 4-3,4 4-2,-4 5 1,0-2-3,0-1 0,0 3-1,0-2-1,0 5 0,0-3 0,-4-2-1,0 5 1,4-1-2,-4 1 2,4-8-1,0 2 0,0 0-1,0-4 0,0 1 0,0-6 0,4 3 0,-4-4-2,12 0 0,-3-3-2,3 0 0,-4 0 0,0-3 0,4 0-4,1 0 0,3-5-2,5-8-5,-9 6-6,4-3-4,1 4-8,-5-5-7,4 4-4,-3 1-5,19-25-4</inkml:trace>
  <inkml:trace contextRef="#ctx0" brushRef="#br0" timeOffset="8903.5092">9744 2622 301,'0'0'49,"0"0"-1,0 0-1,0 3-5,0 11-5,-4 2-6,4 0-6,0 4-5,0-2-4,-4 7-5,4 2-3,0 2-3,-9 1-2,9-6-4,-4 6-5,-4 2-4,4 1-3,-4-6-5,4 4-7,-5-3-6,1-1-8,0-6-7,0-2-7</inkml:trace>
  <inkml:trace contextRef="#ctx0" brushRef="#br0" timeOffset="9540.5456">6997 4016 383,'0'0'43,"0"0"-3,0 0-3,4 0-9,4-7-4,4 4-7,9-11-4,-5 1-4,5 0-3,-1 1-4,-4 4-6,1-2-2,-1 4-7,-4-4-6,1 4-6,-1 1-9,0-1-3,-4-7-6,1 7-1,15-1-3</inkml:trace>
  <inkml:trace contextRef="#ctx0" brushRef="#br0" timeOffset="9785.5597">7414 3596 388,'0'0'47,"0"0"-7,0-3-4,4 1-7,0 2-6,-4 0 0,0 5-3,5 17 0,-5 2-3,0 5-3,0-2-4,0 3 0,0 7-3,4-1-2,-4 4-1,0 3-1,0 0 0,4 0-4,-4-4-5,0-2-1,-4-1-6,0-2-2,4-2-4,-5-2-9,-3-6-10,4-2-11,4-5-10</inkml:trace>
  <inkml:trace contextRef="#ctx0" brushRef="#br0" timeOffset="10556.6038">9134 3625 387,'0'0'46,"0"0"-6,0-4-2,0 4-9,0 0-5,0 0-6,0-3-1,4 3-3,0-3-3,12 3 0,1-6-3,-5-1-3,4 4-1,5 0 1,-9 0-2,4-2-3,1 2 3,-5 0-2,4 3 1,-3 0-1,-1 0-1,-4 0 1,9 0-1,-5 0 0,0 0-1,0 0 2,1 3-1,-5-3 0,0 0 0,-4 3 0,0 0 0,0-1-1,-4-2 2,0 6-1,4 7 0,-4-4 2,-4 4 0,4 1-1,-12 9 0,0-3 1,0 7-1,-1-1-1,1 7 0,0-3-1,-1 4-2,1-1-1,4-1-4,-4-2-2,3 0-4,1 2-4,0-5-9,4-6-5,0 1-6,0-8-8,4 2-3,0 27-11</inkml:trace>
  <inkml:trace contextRef="#ctx0" brushRef="#br0" timeOffset="10794.6174">9576 3814 452,'0'-3'37,"0"3"-9,8 3-3,0-3-5,0 0-5,5 0-3,-5 3-5,4-3-1,0 0-1,1 0-1,3 0-2,-4 0-2,5-3-2,-1 3-5,1 0-1,-5 0-3,0 0-7,4-3-6,-3-1-7,-5-5-8,0 3-5,0 1-5</inkml:trace>
  <inkml:trace contextRef="#ctx0" brushRef="#br0" timeOffset="11084.634">9952 3553 355,'5'-1'43,"3"-3"3,0 4-6,-4 0-6,4 0-7,0 4-7,-3-3 1,7 12-3,-4-4-3,0 7-1,4 2-4,-3 1-2,-1 1 1,0 8-4,4-6 1,-3 2-1,-1 7-2,0-4-1,4 4-1,-4-1 0,1-2-1,-1-1-3,0-3-5,4-1 0,-4 0-4,1-3 1,-1-3-2,-4-4-3,4-1-3,-8-7-7,8 2-8,-4-4-4,0-3-6,1 0-2,-5 0-8</inkml:trace>
  <inkml:trace contextRef="#ctx0" brushRef="#br0" timeOffset="11292.6459">10112 3741 339,'0'-3'45,"0"3"1,-4 6-5,-4 3-6,8 3-6,-8 7-8,0-5-3,-1 8-5,1-4-5,0 7-1,-4-4-4,3 4-4,1-4-4,-4 0-4,4 1-6,-4-3-6,3-5-5,-3 2-2,4-2-3,0-4-4,-1-1-2,5-2-5</inkml:trace>
  <inkml:trace contextRef="#ctx0" brushRef="#br0" timeOffset="11785.6741">10583 2153 313,'0'-5'24,"0"5"-4,0-7-3,0 7-5,0 0-2,0 0 2,0 0 4,0 8-1,0 8 5,0 0 4,0 2-1,0 13-2,0 3 0,0 6-3,0 6-1,4 1-1,-4 9 0,0 4-2,0 6 2,0 0-1,0 7-2,0 4-2,0 5-2,-4 14-1,0 1-2,-4 1 0,4-2 2,-1-6-2,1-1-1,-4-6-1,4 6 0,-4-6 0,4-4-1,-4 1-1,-1-7-1,1-3 1,4-5-1,-4-8 0,0-1-1,4-10 0,-4-6 0,3-4-4,1-6-1,0 1-3,4-9-3,0-8-5,0 2-4,0-3-6,0-10-7,-4 0-14,0-3-16,0-9-13</inkml:trace>
  <inkml:trace contextRef="#ctx0" brushRef="#br0" timeOffset="13292.7603">11119 3208 341,'0'0'35,"0"0"-2,0 0 5,0 0-1,8 0-4,1 0-6,3 0-4,0 0-7,1 0-5,7 0-3,-4 0-1,1-3-2,3 3-2,-3-3-5,-5 0-4,0-2-4,0-2-7,-3 1-5,3 0-11,-4-1-7,-8 4-8,0-6-12</inkml:trace>
  <inkml:trace contextRef="#ctx0" brushRef="#br0" timeOffset="13466.7702">11148 3466 313,'0'0'33,"0"0"2,4 3 0,-4-3-1,4 0-7,4 0-6,9 0-6,-5 0-4,4-3-9,1 3-8,-5-4-11,4-8-9,-3 5-9,3-2-9,5-5-10</inkml:trace>
  <inkml:trace contextRef="#ctx0" brushRef="#br0" timeOffset="14260.8156">11963 2877 291,'0'0'30,"0"0"-4,0 0-1,0 0-3,0 0-8,0 0 0,0 7-3,-4-1-2,-5-3 0,5 7 2,-4 3 1,4-5 3,0 4 1,-4 3 0,0-9-1,3 7-5,-3-1 1,-4 3-1,4 1-1,0 6-1,-5-1-1,5 9-1,-4 0 0,0 2 0,3 4 1,-3 1 0,4 3-1,-4 3 1,-1-1-1,5 1 0,4-4-2,0 5 1,0-6-2,4 4 2,-4-9-2,4 7-1,0-7 1,0 0 0,4-2-3,0 2 1,4 2 0,0-2-5,1-2-2,3-4-4,0-5-1,0-5-2,1 6-4,-1-6-6,0-4-4,0-4-9,1-4-6,-1-5-8,29 8-8</inkml:trace>
  <inkml:trace contextRef="#ctx0" brushRef="#br0" timeOffset="15104.8639">12049 3232 355,'0'-2'36,"0"2"-3,0 0-5,0 0-5,0 0-4,4 0-4,-4 0-4,4 0 1,0 0-1,4 0-3,0 0 2,5 0-3,-1 0 1,0 0 1,0 0-2,1 0-2,-1 0 1,0 0 1,5 0-3,-5 0 1,0-3-2,0 3-1,-3-3 0,7 0-2,-8 0 3,0 3 0,1 0 0,-5-7 0,0 7 1,0 0-1,-4 0-1,0-3 2,0 3-3,4 0 2,0 0-2,-4 0 0,0 0 0,0 0 0,0 0 0,0 0 0,0 0 0,0 0 0,0 3-2,0-3-1,0 0 3,0 0-1,-4 0 1,4 0-3,0 0 2,0 0 0,0 0 1,0 0 0,0 0 0,0 3-2,0-3 2,4 0 0,0 0-3,0 7 3,4-7 0,1 6-2,-1 5 2,0 2-2,-4-3 2,4 1-1,-4 1 0,0 1 1,1-3 1,-5 1 0,0 2 1,4-1 1,-4-1-3,-4 2 0,-1-3 0,-3-1 0,0-1-1,-4 2 0,4 2 0,-1-5 0,-3-2 0,4 1 0,4 0 0,-4-3 0,0 1-1,3-1 1,1 0 0,4 0-2,0-3 1,0 3-1,-4 0-1,0-3 1,4 4 1,0-1 0,0-3 0,0 3 1,4 0-2,-4-1 2,4 1-1,0-3 2,5 3-1,-5 0-1,4 4 2,-4-1-2,4 0 0,-4-2 1,4 0 0,-3 3 0,-1-1 0,0 0 1,0 4 1,-4 1 1,0-1 0,0 6-1,0-2 2,0-1-1,0 2 0,-4-2 0,-4 1 1,-1 2-1,-3-1 2,8-3-3,-4-2-1,0 1 2,-1-5-2,-3 1 0,4-1 0,0-3 0,0 1-1,-5-1 0,1 3-2,4-6-3,0 0-5,-1 0-2,1-3-3,0 0-4,0-7-4,0 1-8,8 2-8,-9-4-8,5 2-8,-4-25-8</inkml:trace>
  <inkml:trace contextRef="#ctx0" brushRef="#br0" timeOffset="15322.8764">12573 3447 430,'8'0'46,"0"0"-7,0-4-6,4 4-7,1 0-7,-1-3-6,4-3-1,-3 6-6,-5-3-4,4 0-4,0 1-4,1-1-3,-1 0-4,0-1-4,-3 1-7,3 0-8,-4 0-8,-8-4-8,16-4-8</inkml:trace>
  <inkml:trace contextRef="#ctx0" brushRef="#br0" timeOffset="15611.8929">12912 3086 329,'5'0'43,"-1"0"1,4 3-3,0 0-5,0 3-5,4 4-7,-3 1-4,-1 8-2,4-5-5,-4 9-1,5 1-1,-5 1 0,4 2-3,0 0-1,-3 2 0,3-2-3,0 0-1,-4 1-1,0-1 0,1-3-1,-1 5-2,-4-8-1,0-1-2,0 2-4,0-2-2,-4-3-4,4 2-2,0-5-5,-4-1-8,0 0-5,0-5-8,0-2-2,0-3-2,-12 13-8</inkml:trace>
  <inkml:trace contextRef="#ctx0" brushRef="#br0" timeOffset="15806.9041">13068 3367 354,'0'0'36,"0"3"0,0 0-5,-4 7-6,-4 4-7,-5 2-5,5 2-2,0 1-5,0 3-3,-4-1-8,3-4-5,-3 5-7,0-1-8,0-2-6,-1 0-5,5-1-3,-4 1 0,-9 24-6</inkml:trace>
  <inkml:trace contextRef="#ctx0" brushRef="#br0" timeOffset="16146.9235">13285 2871 364,'0'3'41,"0"0"1,8 10-3,-4 0-4,4 8-5,1 6-5,-1 4-5,4 3-1,-4 2-5,5 4 0,-1 0-1,-4 3-1,0 0 0,-4 3-2,5 0 0,-5-5-4,-4-1-1,0 3 0,0 0-1,0-3-2,-9-4 0,9-1-1,-4-2-1,-4-2-1,4-7-6,0 4-2,0-1-5,-4-8 0,0 5-4,3-8-3,-3-5-7,4-1-9,-4-4-9,0 0-5,4-6-6</inkml:trace>
  <inkml:trace contextRef="#ctx0" brushRef="#br0" timeOffset="16643.9519">13801 2863 294,'0'0'33,"0"3"-2,0-3-2,0 0-1,0-3-4,0 3-2,0 3-5,0-3-2,0 0-4,0 8 1,-8 2-1,8-1 0,-9 4-1,1-3 0,-4 4 1,4-5 0,0 9 0,-1 4 0,-7 2 0,8 8-1,0 1 0,-9 4-2,9-1-2,-4 4-1,0 3 1,-1 3-1,1-3-3,0-2 1,-1 2 0,5 0-2,-4-3 0,8 0-1,0-4 0,-4-1 0,3 2 1,5-4-3,0-3-3,0 4-4,9-6-2,-1 3-3,0-4-6,4-7-8,1-1-10,-1-6-10,0-3-7</inkml:trace>
  <inkml:trace contextRef="#ctx0" brushRef="#br0" timeOffset="17080.9769">13911 3125 461,'0'0'41,"0"0"-11,0 0-6,0 0-4,0 0-3,4 0-4,1 0-2,3 0-4,4 4-2,0-4 2,-3 0-4,-1 6 1,4-3 0,0-3 0,1 3 2,3-3 1,-4 0 1,5 0-1,-5 0-1,0 0 0,0 0 1,5 0-4,-9-3 0,-4 0 0,4 3-2,0 0 1,-3 0-1,-1 0-1,0 0 0,0 0 1,-4 0-1,4 0 0,-4 3 0,0 8 0,0 5 2,-4 0 1,-4 2 1,-1 7-1,1-4 1,-4 4-1,4 2-1,-4 3 1,-1 1 0,1 0-1,0 0-2,-1-4 1,1 1-1,0-4-4,0 3-4,3-1-2,1-3-6,0-2-2,0 1-5,4-4-5,0-2-7,0-4-8,4 0-9,0-3-6,12 4-6</inkml:trace>
  <inkml:trace contextRef="#ctx0" brushRef="#br0" timeOffset="17284.9886">14288 3434 389,'4'0'50,"-4"0"-5,4 0-8,4 0-6,1-3-6,-5 0-5,4 3-5,4-2-5,-4-1-4,1 0-5,3-4-5,0 4-3,0 0-4,-3 0-2,-1-1-5,-4 1-4,8 0-5,-8 0-8,9-2-3,-13-1-7,12-7-9</inkml:trace>
  <inkml:trace contextRef="#ctx0" brushRef="#br0" timeOffset="17558.0042">14616 3119 310,'0'0'44,"0"0"1,8 0 1,-4 3-6,8 0-7,-8 7-6,0 0-5,9 4-2,-5 2-5,-4 3 1,4 1-5,8-2-1,-11 4 1,3-1-1,0 4-2,-4-4-2,4 4 0,-4-1-3,0 0 1,0-2-2,1 2 0,-1-2-2,4-1-4,-4 1-3,4-4-3,-4 1-1,0 2-3,0-2-2,5-5-6,-5 2-5,-4-3-4,4-2-7,0-5-9,-4-3-6</inkml:trace>
  <inkml:trace contextRef="#ctx0" brushRef="#br0" timeOffset="17797.0179">14747 3407 376,'-5'0'48,"1"0"-6,0 3-4,0 3-7,-8 6-8,4 0-5,0 4-5,-1 0-3,1-2-4,0 2-2,-4-5-3,-1 5-2,5-3-3,-4 1-4,4 2-2,0-3-7,3-5-4,-3 1-6,4 1-4,-4-7-3,4 3-3,4-2-2,-12 5-10</inkml:trace>
  <inkml:trace contextRef="#ctx0" brushRef="#br0" timeOffset="18137.0373">15000 2804 350,'0'0'37,"9"4"7,-5 8 1,8 1-3,-4 1-8,0 5-4,-4 5-3,5 3-2,3 5-2,-4 1-2,4 10-1,-3-3-3,-1 6 0,-4-1-2,0 1-1,0-3-3,-4 0-3,0 3 0,0-3-2,0-4-3,-4-2 1,4 0-1,-4-7-2,0 2 0,-4-2-5,-1-6-5,-3 1-2,4-1-6,4-8-3,-4-2-4,-1 2-7,1-8-12,0 1-17,-21 17-24</inkml:trace>
  <inkml:trace contextRef="#ctx0" brushRef="#br0" timeOffset="18785.0744">15569 3165 287,'0'-3'43,"0"3"0,0-3 1,0 3-2,0 0-6,5-7-5,-5 4-7,0 3-2,4 0-4,0 0-4,0 0-1,0 0-4,0 7 0,-4 2-1,4 4-2,0 8 0,-4 1-3,0 2-1,0 3 0,0 5-4,0-5-2,0 0-7,-4 1-2,0-1-5,-4 0-3,8-5-7,-4-4-6,0 1-7,0-5-3,-5 2-3,5-6-1</inkml:trace>
  <inkml:trace contextRef="#ctx0" brushRef="#br0" timeOffset="18975.0853">15459 3431 302,'0'-3'50,"0"1"-2,4-1-5,0 3-2,0 0-4,4 0-7,5 0-6,-5 0-5,8-3-7,1-1-1,-5 1-4,8 0-8,-3 0-5,-5 0-5,0-1-5,5 1-9,-1 0-7,-4 0-5,1 1-8,-1-4-2,0 0-2</inkml:trace>
  <inkml:trace contextRef="#ctx0" brushRef="#br0" timeOffset="19320.105">15889 3135 233,'0'0'37,"0"-3"-2,4 3-1,0-7 1,0 1 1,-4 6 0,0 0-8,0 0-1,0 0-7,0 0-5,0 0-4,0 0-2,-4 0 0,4 3-2,0 0 0,0 10-1,0-2-3,0 2 1,0 3 0,0 0 0,0-2-1,-8 5 1,4-4-2,0 4 1,-5-5-2,5 2 1,0 0-1,0-2 0,0-1 0,0-4-1,4-2 0,0-3 1,0 3-1,0-4 0,4 0 1,-4 3-1,4-2 0,0-4 0,0 0 0,0 0 0,9 0 0,-5-4-1,4 1-4,9-3-3,-9-7 0,4 8 0,1-4-8,-5-1-7,8 1-5,-3-2-7,-5-2-7,0 0-6,29-26-6</inkml:trace>
  <inkml:trace contextRef="#ctx0" brushRef="#br0" timeOffset="19567.1191">16085 3049 266,'0'0'42,"0"0"-3,0 3 4,0-3 2,0 4-5,0 10-4,0 2-5,0 6-5,0 2-3,0 3-4,0 1-4,-4-1-2,0 4-4,0-1 0,-4 5-5,4 1 1,-4 1-1,-1 0-1,-3-1-5,8-2-4,-12-4-1,12 2-3,-9-2-2,5-3-2,4-2-3,0-4-6,-4-4-7,4-1-6,4-3-9,0-2-8</inkml:trace>
  <inkml:trace contextRef="#ctx0" brushRef="#br0" timeOffset="19817.1334">16482 3291 471,'0'0'29,"0"0"-4,5 0-2,-1 0-5,8 0-6,-4 0-1,0 0-7,5 0-5,-1 0-4,0-3-7,0 3-8,-3-4-6,-5 1-7,4 0-6,-4-3-7,-4-12-9</inkml:trace>
  <inkml:trace contextRef="#ctx0" brushRef="#br0" timeOffset="19993.1435">16437 3483 263,'0'0'34,"0"3"-2,0-3 5,4 4-2,1-4-1,-1 3-7,4-3-7,4 0-6,5 0-6,-5 0-7,-4 0-10,4-3-10,1-1-6,-1 1-3,4-3-6,-4 1-4,25 2-9</inkml:trace>
  <inkml:trace contextRef="#ctx0" brushRef="#br0" timeOffset="21218.2136">16781 3257 306,'0'0'31,"0"0"-4,0-6 6,4 3 0,9-3-3,-1 2-6,0-2-6,0 4-5,1-1-2,-1 0-4,0-3 1,1 2-1,-1 1 0,4 3 1,-3-3 0,-1 0 0,4 3 0,-3 0-2,-5 0-2,4 3 1,-4 0-1,4 0 0,-3 4-1,-1 4 0,0 2-2,0-1 0,0 1 0,-4 1 1,5 6-1,-1-3 3,-4 5-1,4-1 0,-8 1-1,4 2 0,-4 3 0,0-2-2,0-1 2,0 3-3,0 2 3,0 1-2,0-6 0,0 5-1,0-2 2,0 0 1,0 0-2,0 1 0,0-7 0,0 1 0,0-1-2,0-2-2,0-5-4,0 2-1,0-3-3,0-4-6,0-1-4,0-4-9,0-1-8,0-3-10,-12 0-12</inkml:trace>
  <inkml:trace contextRef="#ctx0" brushRef="#br0" timeOffset="21596.2352">16966 3579 341,'0'-4'42,"0"1"-4,0 3-1,0-3-7,0 0-7,0 3-6,0 0-3,4 0-5,4 0-2,-4 3-2,0-3-1,0 3-2,-4 7 0,4-4 0,0-1-1,-4 1 1,0-3 0,0 13 3,0-3-1,-8-2 0,8 2 0,-12 3-2,4-2 0,4-1-2,-5-2 2,-3 5-2,4 0-5,0 1-2,-5 2-7,5-6-9,4-2-7,-4 2-6,4-4-8,0-2-7</inkml:trace>
  <inkml:trace contextRef="#ctx0" brushRef="#br0" timeOffset="22134.266">17011 3545 192,'0'0'23,"0"0"-6,0-3 5,0 3-7,8 0-4,-8 0-1,0 0-2,0 0 0,0 0 3,0 0-1,0 0 4,0 0 1,0 0 3,0 0-1,0 0 1,0 0-3,0 0-2,0 0-1,0 0-1,-4 3-1,4 5-3,-4-2 1,-5 1-4,5-1-1,-4 1-2,8 2-7,0-1-9,-4-5-9,4 4-8,0-7-10,-8 12-9</inkml:trace>
  <inkml:trace contextRef="#ctx0" brushRef="#br0" timeOffset="22706.2987">17330 2838 350,'0'0'37,"0"0"-6,0 0-2,0-3-3,4 1-1,4 2-6,4 0-7,-3 0-1,3 2-3,-4-2-2,4 0 0,1 3-5,3-3 3,-8 3-2,5 0-2,-9 0 1,4 0 0,0 1 0,-4-1 0,4 6-1,-8-1 0,4-1 0,-4-1 2,0-3 1,0 10 2,-4 0 1,0-5 2,-4 7-1,0 0 0,0 1 1,-1 1-1,5-1 0,0 3-1,-4-6-1,8 1-2,-4-1 0,0 1 0,4 2-2,0-6 1,0-4 0,4 2-2,0-2 0,4 1 0,-4-4 1,9-3-1,-1 0 0,-4-3-1,4-1-4,1-2-1,-1 0-3,0 1-3,0-8 0,1 7-4,-5 0-6,4 2-5,-4-2-6,1 6-8,-5-3-4,0-2-10</inkml:trace>
  <inkml:trace contextRef="#ctx0" brushRef="#br0" timeOffset="23047.3182">17792 3490 374,'-4'0'47,"4"-4"-9,0 4-6,9 0-6,-9 0-6,0-3-5,4 3-1,8 0-6,0-3-4,5 0 1,-5 1-1,4-1-1,1 3-4,-1-6-5,0-1-4,1 4-6,-5 0-8,0 0-6,1-4-8,-1 1-7,0 0-5</inkml:trace>
  <inkml:trace contextRef="#ctx0" brushRef="#br0" timeOffset="23331.3344">18226 3016 336,'0'0'43,"0"-3"-5,0 6 0,0 0-3,5 3-5,-5 4-4,0 14-6,0 3-5,0 3-2,-5 3-3,5 2-1,-4 2-5,0-1 0,-4 4-2,4-3 1,-4 2 0,4 1-1,-4 0-4,-5-3-4,5-4-3,0 0-4,0-1-4,-1 1-5,1-2-8,4-4-8,0-2-13,-8 39-12</inkml:trace>
  <inkml:trace contextRef="#ctx0" brushRef="#br0" timeOffset="23808.3617">18615 3346 395,'0'-3'43,"0"-3"-6,4-7-8,-4 2-6,0-2-7,0 1-3,0-4-3,5 1-3,-5 0-1,0 3-2,0 0-1,0-1 1,0 3-1,0 2 3,0-1-1,0-1 2,0 4-1,0 3-2,0 0-1,-5-4 0,1 6-1,0 1-2,-4 0 0,0 1-1,4 6 0,-4 9 0,-5-1-1,1 9 2,-4 0 0,-1 5-1,1 1 0,-5 3-1,1 4 2,4-1 0,-1 1 0,5-2-1,4-2 0,-5-2-1,5-4 0,8-2 0,0-7 1,4-3 0,0-2 0,1-8 1,-1-2 1,8-3 2,0 0 0,9-3 4,-9-5-1,4-5 3,1-6 0,3 2 0,-3-6-1,-1 3-4,0-6 1,-3 3-1,-1-1-1,-4-2 0,-4 6-3,0-3-4,0-1-3,0 2-3,-4 2-5,0-1-6,5 2-3,-5 3-9,0 2-12,0-5-12,8-15-10</inkml:trace>
  <inkml:trace contextRef="#ctx0" brushRef="#br0" timeOffset="24171.3825">18922 2963 329,'5'0'28,"-5"0"4,8 3 5,4 1-4,-4 2-6,-4 4-4,4-2-4,1 4-3,3 7-4,-4-4-1,0 4 0,5-2 2,-5 2-2,0 2 0,-4 4-2,0 2 0,4 0-2,-8 2 0,9-5-2,-5 3 1,0 5-3,8-5-1,-8 3-2,4-3 1,-4-2 0,0 2-4,9-1-2,-9-5-3,4-1 0,0-4-2,-8 0-1,8-2-5,-3-1-5,-5 0-5,0-2-6,4-2-7,-4-2-9,0 26-9</inkml:trace>
  <inkml:trace contextRef="#ctx0" brushRef="#br0" timeOffset="24401.3956">19062 3354 403,'0'4'43,"-4"2"-7,-1 3-7,1 4-7,-8 1-4,4 6-4,0-3-4,-5 5-3,9-1-2,-4-2-5,0-1-4,4 1-3,-4-2-6,8-4-5,-4 0-5,-1-4-5,5-1-5,0-2-7,-4 1-2,8 5-10</inkml:trace>
  <inkml:trace contextRef="#ctx0" brushRef="#br0" timeOffset="24647.4097">19561 3156 386,'0'0'42,"0"6"-5,0 10-5,-4 5-8,0 1-6,0 2-6,-4 1 0,-1 2-4,5 0-3,-4 0-1,4 2-6,4-5-4,0-2-4,0-1-6,-4-2-4,4-2-7,0-1-6,0-6-12,0-2 0</inkml:trace>
  <inkml:trace contextRef="#ctx0" brushRef="#br0" timeOffset="24845.421">19389 3380 445,'0'0'40,"4"0"-9,-4 0-8,0 0-5,8 0-3,5 0-4,3 0-3,0-3-5,5-1-7,-1 1-10,1 0-7,-5-3-9,5-1-8,-5 3-10,0-6-3</inkml:trace>
  <inkml:trace contextRef="#ctx0" brushRef="#br0" timeOffset="25206.4417">19807 3125 310,'4'0'35,"8"0"1,0 0 1,1 0-1,-1 0-8,-4 4-5,4-1-6,1 0-4,-5 0-4,0 7-1,-4-2-2,8 4-1,-7-2-1,-1 3-2,0-2 0,-4 5 1,0-2-1,0 2 2,-4 0 1,-5-2 0,-3 5 1,4-1 0,-4 1 0,4-2-1,-5 2 1,5 0-1,-4-1-2,4 1-1,-1-2 1,5-1-1,-4 0-2,4-1 1,4 0 0,-8 0 0,8-3-1,0-2 0,0 0 0,0-3 1,0 0-1,8 2 1,4-5 0,-4-1-2,5 0 2,3-3-3,1 0-4,-5 0-5,4-3-3,1 0-5,3-4-12,-4-6-9,-3 2-12,24-27-14</inkml:trace>
  <inkml:trace contextRef="#ctx0" brushRef="#br0" timeOffset="25461.4563">20327 2987 430,'0'3'42,"0"1"-2,0 2-5,0 13-4,0 8-5,0 3-3,-4 2-4,-1 1-5,5 4-2,-12-1-1,4 4-3,0 0-1,0-3-4,-1 2 1,1 1-1,0-3-7,0-7-4,4 2-5,0-5-4,0-7-4,4-1-5,0-1-8,0-5-5,0-7-8,4-3-12</inkml:trace>
  <inkml:trace contextRef="#ctx0" brushRef="#br0" timeOffset="26022.4884">20777 3098 397,'0'-3'48,"0"3"-6,0 0-9,0 0-9,0 0-5,0 0-5,0 3-1,0 7-4,0 11-2,0-2-1,0 8-3,0-3-1,0 4-2,0-7-4,0 3-3,0 1-3,8-1-5,-8-2-5,4-1-5,-4-2-5,0-2-6,0-4-7,4 40-14</inkml:trace>
  <inkml:trace contextRef="#ctx0" brushRef="#br0" timeOffset="26231.5003">20683 3340 341,'0'0'41,"0"0"1,0 0-1,12 0-8,5 0-7,-5 0-8,4 0-5,1 0-2,3-3-5,-4-3-7,1-4-4,3 4-9,-3 4-10,-5-4-7,-4-4-9,4 1-8,25-15-7</inkml:trace>
  <inkml:trace contextRef="#ctx0" brushRef="#br0" timeOffset="26601.5215">21170 3003 306,'0'-3'41,"0"-3"-6,4 6-3,-4 0-2,0 0-3,0 0-1,0 0-7,0 6-4,0-3-1,4 10-4,-4 3 1,4-2-2,-4 2-2,0 1 1,4-1-3,1 0-1,-5 2 0,4-2-1,-4-2 3,0 2-3,0 0 2,0-2 0,0-1-2,0-4 0,0 2-2,0-1 0,0-4 0,0 1 1,0-4-1,0 0 0,4 0-1,0-1 0,-4 1 2,8-3-1,4 3 0,-4-3 0,5 0-1,-9 0 0,8 0-3,-4 0-1,5 0-4,-5 0-3,4-3-4,0-2 0,1-4-7,-1-4-7,0 0-7,0-1-5,5-2-4,-5 5-3</inkml:trace>
  <inkml:trace contextRef="#ctx0" brushRef="#br0" timeOffset="26850.5357">21424 2976 337,'0'0'47,"-4"0"4,4 10-5,0 4-6,0 8-7,-8 8-7,8 4-4,-9-1-5,5 0-3,-4 9-4,4-6-3,0 4-1,0-3-2,4-1-1,-4-6-1,0 4-3,-5-4-3,9-1-5,-4-9-3,-4 4-3,0-2-4,0-2-10,0-6-7,-1 2-13,-3-2-6,-25 38-7</inkml:trace>
  <inkml:trace contextRef="#ctx0" brushRef="#br0" timeOffset="27563.5765">16249 4477 390,'0'0'45,"0"0"-6,0-5-3,0 5-7,4-3-4,0 0-5,9-1-4,-1 4-3,0-3-5,0 3-1,1-6-6,-1 6-4,0-3-5,-4 3-6,1 0-4,-1 0-8,0-3-7,0 3-6,-4-4-7,0 4-6,0-6-1</inkml:trace>
  <inkml:trace contextRef="#ctx0" brushRef="#br0" timeOffset="27757.5876">16270 4672 293,'0'0'36,"0"0"-2,0 0-1,0 0-1,0 3 1,0-3-4,0 0-5,12 0-6,0 0-4,0 0-4,1 0-2,-1 0-3,0 0 0,5 0-8,-1-3-3,-8 3-8,4 0-9,-3-3-8,3 3-8,0-1-6,21 1-11</inkml:trace>
  <inkml:trace contextRef="#ctx0" brushRef="#br0" timeOffset="28223.6142">16789 4288 360,'0'0'36,"5"-4"-4,-5 4-3,0 0-4,0 0 0,8 0-4,0 0-5,0 0-2,4 4-2,1-1-1,-1 3-2,0 0-2,1 4 3,-1 1-1,4 2-1,-4-2 2,5 5 2,-1 0-1,-3-2-2,-1 5 1,-4 5-1,4 5 0,1 1-1,-1 3-2,-4 1 0,4 2 0,-4 4-3,1 3-1,-1-3 1,0-1-2,0 1 0,-4-5-1,0-2 1,1-2-1,-1-4 0,0 0 0,-4-5-1,8-3-3,-8-5-3,0 2-3,0-5-1,8-1-4,-4-4-1,-4 1-3,8-1 0,-4-1-6,-4-2-9,9-3-9,-5 0-11,0-3-3</inkml:trace>
  <inkml:trace contextRef="#ctx0" brushRef="#br0" timeOffset="28515.631">17084 4599 364,'0'0'44,"0"-3"-4,0 0-6,0 3-5,0 0-9,0 0-3,0 3-4,-4 7-3,0-1-2,-4 12 0,0 1-1,-1 2-1,-3 1-1,4 2 1,-4 0-2,-5 4-2,5 0 0,0-4-1,0 0 0,-1 2-2,5-8-2,-4 1-4,4-1-3,-1-2-5,1-5-6,4-1-7,-4-4-7,8-1-5,-4-1-3,4-7 0,0 3-7</inkml:trace>
  <inkml:trace contextRef="#ctx0" brushRef="#br0" timeOffset="28918.654">17391 4245 390,'4'-4'43,"5"1"-7,-5 3-7,4 0-6,4-3-4,-4 3-8,1 0 0,-1-3-5,0 3 0,0 0-3,-8 0 1,8 3-2,-4-3-1,-4 3 0,4 4 0,1-1 1,-5-3-1,0 7 0,0-4 3,0 2 1,0-2 1,0 1 0,0 2-1,-5 4-2,1-5 0,4 5-1,-4-4-1,-4 6 1,4-3-2,-4 1 0,4 1 1,0-4 0,0-1 2,4-2 1,0-1-2,0 2 0,0-5 0,0 4 0,0-4 0,0 0 0,4-3 2,4 3-1,0-3-2,4 0 0,1 0 0,-5-3 0,4 0-4,0-4-2,-4 4-5,1 3-3,3 0-2,-4-3-4,4 0-6,-3 1-5,-5-1-12,4 0-5,0 3-4</inkml:trace>
  <inkml:trace contextRef="#ctx0" brushRef="#br0" timeOffset="29107.6648">17772 4596 344,'0'0'40,"8"0"3,0 0-5,1 0-8,3 0-8,0 0-6,0-3-7,1 1-6,-1 2-9,0-3-8,1-3-8,-1-7-6,4 7-4,1-1-7,-1 6-7</inkml:trace>
  <inkml:trace contextRef="#ctx0" brushRef="#br0" timeOffset="29434.6835">18312 4232 431,'5'0'35,"-5"0"0,0 0-6,0 6-2,0 13-6,0 0-3,-5 5-2,5 6-4,-4 1-2,4 2-2,0 5-2,-8 2-2,4 1 0,0 2-1,0 3-6,4 0-2,-8-3-3,4 0-2,-1-3-4,5-7-5,-4 1-5,4-6-5,0-4-7,0-5-12,0-1-4,9 31-5</inkml:trace>
  <inkml:trace contextRef="#ctx0" brushRef="#br0" timeOffset="29890.7096">18820 4440 325,'0'-3'55,"4"-5"-6,0-5-8,0 1-4,5-3-9,-5-1-7,-4-3-3,0 5-4,4 1-4,0-1-2,-4 1-3,0 7-1,0-4 0,-4 2-3,0 2 0,4 0-1,-9-1-2,1 4 2,0 3-2,0 0 2,-4 0 0,3 7 0,-3-1 0,-4 8 0,3 5-2,-3 5 1,-4 0 0,-1 8 1,-3-2-2,3 7-2,-3 5 0,-5 5 0,13-5 0,-1 8-2,1-9 0,-1 2-1,13-5 3,-4-4 0,8-4 0,-4-6 1,4-5 2,4-5 1,4-4 2,5-4 4,-1-6 2,4-6 2,1-4-1,-1-1 0,4-11-1,5-2-1,-4-2 1,-1-1-1,0-3-3,1 3 1,-5-8-1,-3 2-2,-1 6 1,0-4-1,-8 1-1,0 5 0,-4 4-1,0 2 0,0 2-4,-4 4-2,0 0-3,0 5-5,0 2-6,0 0-7,4 2-13,0-2-12,4 0-5</inkml:trace>
  <inkml:trace contextRef="#ctx0" brushRef="#br0" timeOffset="30242.7297">19144 4218 314,'4'0'43,"0"0"1,8 0 1,0 3-7,5 0-7,-5 8-4,-4 2-2,4 0-5,1-2-3,-1 5-1,4 3-1,-7-2-1,3 2-1,-4 8-1,4-3 1,1-2-4,-5 2 1,0-2-2,-4 9 0,8-8-1,-4 9-1,1-2-2,-1 1 0,-4 2-2,8 0-1,-4-1 0,5-2-1,-5-3-2,0 1-4,4 0-2,-8-4-1,5-2-2,-1-4 0,-4 1-4,4-5-3,-4 2-2,0 0-2,-4-8-7,0 1-7,4-5-10,-4-1-8,-4 6-11</inkml:trace>
  <inkml:trace contextRef="#ctx0" brushRef="#br0" timeOffset="30465.7425">19475 4510 357,'-4'3'50,"0"4"-3,0 2-6,-13 10-7,5 2-6,-8-2-6,3 2-5,1 9-2,-5 0-5,1-1-3,0 1-1,-1 0-2,1 0-3,7-1-5,-7-5-6,8-2-4,-1-4-10,5-3-12,0-2-12,0-8-12</inkml:trace>
  <inkml:trace contextRef="#ctx0" brushRef="#br0" timeOffset="30950.7702">20085 4330 230,'0'-3'36,"4"0"-1,-4 0 0,4 0-1,-4 0 1,4 1-4,-4 2-4,0 0-5,5 0-5,-5 0-3,0 2-2,0-2 2,0 6-3,0 10-2,0-2-3,0 12-2,0-3-2,0 6 0,0 1-6,-5 0-4,1 4-8,-4 2-9,4 1-5,0-2-7,4-5-9,0 0-1</inkml:trace>
  <inkml:trace contextRef="#ctx0" brushRef="#br0" timeOffset="31149.7816">19962 4550 342,'0'-2'44,"4"2"-9,-4 0-2,17-3-11,-5 3-3,9-6-7,-5-1-7,4 1-12,1-4-13,3 4-10,-3 1-10,-1-1-5,38-16-5</inkml:trace>
  <inkml:trace contextRef="#ctx0" brushRef="#br0" timeOffset="31549.8045">20560 4248 346,'0'0'41,"8"0"2,0 0-3,-4 0-6,5 0-9,-1 0-4,-4 0-7,4 0-4,4 3-2,-3 7-2,-1-4-3,4-1 0,-8 1-1,4 0 0,1 7-3,-5-3 0,4-2 1,-8 7 0,4 1 0,-4-1 0,-4-3 1,4 4-1,-4-1 2,-4 1 0,-1 1 1,1-1 0,4 0 0,-4 1-1,0 6 0,-5-3-1,9-1 1,-8 2-2,4-2 0,4-5 0,-4 9 0,3-9 0,5 2 0,0-3 0,-4-6 0,4 0 0,0 2 0,4-2 0,-4-1-1,9 0 1,-1-4-3,4 1-3,-4 0-2,5-3-1,-1 0-3,4-3-5,1 0-8,-1-8-8,-4 1-4,5-2-5,-1-3-6</inkml:trace>
  <inkml:trace contextRef="#ctx0" brushRef="#br0" timeOffset="32166.8398">21268 4108 395,'0'-6'44,"0"2"-8,0 4-6,-4 0-6,4 0-5,-8 0-4,0 4-4,0-4-3,-1 6-2,1 2-2,0-2-2,0 1 0,-4-1 0,-1 0 0,1 1-1,0-3 0,-1 3 2,1-4 1,0 3 0,4-2-2,-5-1 1,9 0-2,-8 0 0,8 0 1,0 0-2,-4 1 0,4 0 0,-1 0 0,1 2 1,4-3 0,0 3-1,-8 1 1,8 1-2,-8-2 0,8-3 1,0 7 0,-4-1 0,4-2 1,-4-1-3,0 2 3,4 5-1,-4-4 1,0 1-1,4-2 0,0 1 0,0 4 0,0-7 0,0 2 0,0-1-2,8-1 3,0 0-1,-4-2 0,4-1 0,0 3 0,-4-3 0,9-1 1,-5 1-1,0 0 0,4 0 0,-3 1 0,-5-1 0,4 0 0,4-3 0,-4 6 0,1 1 0,-1-4 0,-4 3 0,4-1 2,-4 1 1,-4 1 1,0 2 0,0 4 0,-4-5-2,4 5 1,-4 3-1,-8-2 2,8-1 0,-9 1 0,-3-1-2,8-4 0,0 4 1,-5-2-2,9-1 0,-4-4 1,-4 0-1,-1 1-1,5-4 1,-4 0-2,0 0-2,3 2-3,-3 1-3,4-6-2,0 0 0,-4 0-5,3 0-5,9 0-7,-8-3-11,4-3-5,0-2-8,-4-5-8</inkml:trace>
  <inkml:trace contextRef="#ctx0" brushRef="#br0" timeOffset="32587.8639">21735 4284 418,'0'0'46,"0"-3"-7,0 3-7,0-3-7,0 3-8,8 0-4,-4 0-3,17 0-2,-5 0-5,5 0-7,-5-2-2,4 2-4,1-4-4,-5 4-5,5-5-6,-1 2-4,1 0-6,-5-1-4,-4 1-7,21 3-3</inkml:trace>
  <inkml:trace contextRef="#ctx0" brushRef="#br0" timeOffset="32785.8752">21751 4493 336,'0'0'27,"4"3"4,5-3-3,3 0-1,4 0-5,1-3-7,-1 3-4,0-4-3,5 4-8,-1-6-13,-3 0-12,-5 3-8,0-2-5,21 5-13</inkml:trace>
  <inkml:trace contextRef="#ctx0" brushRef="#br0" timeOffset="34810.991">22406 4025 251,'0'0'26,"5"0"-5,-5 0-7,0 0-4,0-3-1,0 3-4,4 0-1,-4 0-2,0 0 1,0 3-2,0-3 0,0 3 1,4-3 0,-4 0-1,4 5 5,-4 2 4,0 2 3,0-3 0,-4 4-3,0-2 0,-5 5-2,1-1 2,0 1-4,-4 1 2,-1 5-3,5-1 1,4 1 1,-4-1 0,-4 4 1,4 2 1,-5 1-2,5 2 2,0 0 1,0 0-2,0 11-1,-1-4 2,1-1-4,-4 7 1,8 3-1,0 3 1,0-6-4,-1 3 1,1-4 0,4-2-2,0-1 0,4-5 1,1-1 0,-1 0-2,0-1 1,4-6-2,0 0-4,0-6-4,5 2-6,-5-1-7,4-2-6,-8 0-4,4-5-9,1-2-4</inkml:trace>
  <inkml:trace contextRef="#ctx0" brushRef="#br0" timeOffset="35199.0132">22537 4284 411,'0'-3'40,"0"0"-8,5 1-9,-1 2-2,-4 2-2,4 1-4,4 4-1,0 8-3,0 0-3,0-3-1,1 4-2,3 2 2,-4-2 0,4 4 0,5 3 0,-5 4-4,0-3 1,-3 1-2,-1 5 0,0-3 0,0 8-1,0-8-1,5 0 1,-5 3 0,4 2-2,-4-5-1,5-6-3,-5 1-5,4-4-3,-4-2 0,-4-1-3,4-3-6,-3 0-5,-1-2-2,-4-1-5,4-4-1,-4-2-5,0 10-11</inkml:trace>
  <inkml:trace contextRef="#ctx0" brushRef="#br0" timeOffset="35480.0293">22664 4496 290,'0'0'39,"0"-3"-6,-4 3 0,4 6-4,0 0-2,0 2-3,-4 5-3,0 0-5,4 4-2,-8 2-4,4-3-1,0 5-3,0 1-1,-5-1 0,1-4-2,-4 2-2,4 0 1,4 2 0,-9-2-1,5-1-3,0-2-4,4 1-5,-4-1-4,4-2-7,-5-1-7,1 0-6,8-1-5,-4-4-3,-4 24-8</inkml:trace>
  <inkml:trace contextRef="#ctx0" brushRef="#br0" timeOffset="35689.0412">22943 4585 351,'4'0'40,"0"0"0,4-7-8,0 4-8,0-3-7,-3 3-4,3 0-4,4 3-8,-8 0-9,0 0-8,4 0-6,1 0-3,-5 0-1,8-4-6,-4 1-3,17-5-10</inkml:trace>
  <inkml:trace contextRef="#ctx0" brushRef="#br0" timeOffset="36255.0736">23438 4297 342,'0'0'49,"0"0"-6,0 0-7,-4 0-5,0 0-8,0 0-6,0 0-4,-9 0-3,5 0-4,4 0-1,0 0-2,-4 6 1,-4-2-1,3-1-2,5 2 0,-8 1 0,4-3 0,0 3 0,4-2 0,-5-1-1,1 0 2,0 0 0,4-3-2,4 3 1,-8-1-1,8 1 0,-4 0 0,4 7 0,0-7 1,-4 3-2,-1 1 1,5-4 0,0 5 0,0-5 0,0 7 0,0-4 0,0 4 0,0-1 0,0-4 0,0 8-2,-4-7-2,4 3 1,0 3-1,0-3 1,0-3 1,4 4 0,-4-4 2,13-1-1,-5 1-2,0 1 0,0-7 1,0 0 0,5 3 0,-1-3-1,-4 0 0,5 0 1,-1-3 1,0 3 1,-4 0 0,-4 0 0,5 0 1,-9 0 1,4 3 4,0 0 0,-4 4 2,0-1 2,0 7-3,0-5 0,0 11-1,-4-2-1,0 5-2,-5-9 0,5 5-2,-8-2 1,4-5-1,0-2 0,-5-2 0,5 2 0,-4-3-1,0 2-1,-1 2-4,1-4-3,0 1-6,-1-4-4,1 0-6,-4-3-10,3 3-10,5-3-6</inkml:trace>
  <inkml:trace contextRef="#ctx0" brushRef="#br0" timeOffset="36669.0973">23573 4033 306,'0'3'39,"0"7"6,4 6-2,4-5-9,1 5-4,-1 0-6,4 1-4,0 2-1,-3 2-1,3 1 3,0 2-5,0-3-3,9 1-1,-9 5 0,5 2-2,-5-2-2,0 3 0,0 0-3,1 2 0,-1 4-1,-4 1-2,-4 3 2,-4-1-2,0-2-1,-4 9 1,4-6-1,0-4-1,-8-2 2,-4-1-2,8-1 0,-9-2 0,-3-3-1,4-3-3,-1-2-5,5-4-3,-4 1-4,0-3-4,3-5-4,1-2-6,-4-2-6,8-4-8,0-3-7,-21-3-11</inkml:trace>
  <inkml:trace contextRef="#ctx0" brushRef="#br0" timeOffset="37103.1221">23852 4019 363,'0'-3'37,"0"0"-6,4-4-5,0 1-7,4 1-3,4 2-4,-8-2-3,13 5-3,-9-1-2,0 1 0,0 0-2,-4 0 1,9 0-2,-9 0 2,0 1-2,0 4 0,-4-2 0,4 0-2,-4 2 3,0 5 2,0-1 1,0-3 0,0 2 2,0-1 0,-4 2 2,4 4 2,-8-2-3,4-1-1,-5 6 1,1-5-2,4 1-2,0-2-1,0-1 0,4-1-1,-4-1 0,4-1 0,0 1-1,0-1 0,0 0-1,0-3 0,4 1 0,0-4 0,4 0 0,0 0 0,5 0 1,-9 0 0,8 0-3,-8 0-5,9-4-2,-5 4-5,0-3-6,0 3-9,0-6-7,0 6-10,-3-6-7,7-1-6</inkml:trace>
  <inkml:trace contextRef="#ctx0" brushRef="#br0" timeOffset="37294.1331">24236 4303 309,'0'0'47,"5"0"3,-1 0-9,8 0-11,-4-3-7,0 3-8,5 0-4,-9 0-7,8 0-7,-4 0-11,-4 0-9,0 0-8,5 0-8,-9 0-6</inkml:trace>
  <inkml:trace contextRef="#ctx0" brushRef="#br0" timeOffset="37481.1437">24232 4447 201,'0'0'27,"0"0"2,0 3-5,0-3 4,4 0 0,-4 0 1,9 3-6,-1-3-2,0 0-7,0 0-4,9 0-1,-5 0-3,-4-3-7,4 3-7,1-3-6,3-1-8,-4-2-7,-4 1-4,5 2-5</inkml:trace>
  <inkml:trace contextRef="#ctx0" brushRef="#br0" timeOffset="37959.1711">24822 4327 218,'8'-3'33,"0"-6"-4,5 1 4,-9 1-4,8-2 1,0-1-4,-8 1-5,-4 1-3,0-2-3,4 1 2,-4-1-1,0 2-2,0-1 0,0-1-2,0 1 0,0 4-2,-4-2-1,4 1-1,0 0 0,0-4-2,-4 4 0,0 3-3,0-1 0,0 3-3,-4 1 2,-5 0-1,1 0 0,4 5 0,-8 1-1,3 13-1,1-1 2,0 4-1,-5 2 0,-3 1-1,-1 2 0,1 3 2,-1-3-2,1-1-1,8 7 1,-1-9-1,5 5-1,8-6 0,0 1 2,0-1 0,8 0-1,1-4 2,3-9 0,0-2 2,5-8 1,-1 0 2,0 0 0,-3-3 1,3-2 0,-4-8 1,5-6 0,-5 5-2,4-2 2,-3-5-2,-1-1-2,-4 5 1,0-2-3,-8-2-2,8-5-4,-3 3-5,-5 0-6,0 6-13,0-2-15,-5 1-12,-23-21-14</inkml:trace>
  <inkml:trace contextRef="#ctx0" brushRef="#br0" timeOffset="38853.2222">21453 5942 383,'0'-3'46,"0"3"-9,0-9-3,0 2-7,4 1-5,0-2-3,0 5-5,8-3-1,-4-4-2,0 4-1,5-1-2,-1 4 1,4 3-3,-3 0 0,-1 0-1,4 0 1,5 6-2,-9 1 1,9 9 1,-1-5-1,1 8-1,-1-5-1,0 12 1,-7-2 0,7 1 0,-8 5 1,1 10-4,-1 3 2,0 0 0,-3 0-1,-1 0 0,4-4-2,-4-2 1,-4-1 0,4-2 0,1-4-2,-1-4-4,0-3-2,-4-5-3,4-2-1,-4 0-5,5 0 0,-5-5-3,4-2-3,0-2-5,-8-4-8,8 0-6,-8-3-8,4 11-12</inkml:trace>
  <inkml:trace contextRef="#ctx0" brushRef="#br0" timeOffset="39193.2417">21792 6168 350,'0'-6'40,"0"0"-3,0 6-6,0 0-4,-4 0-8,4 0-3,-4 0-6,4 0 0,0 3-4,-8 3 1,4 10 0,0 1 1,0 3 0,-9-5 1,9 6 0,-8-2-1,4 2 3,4-1-4,-9 6 0,1-5-1,4 1-2,-4-1 0,4 1-2,-5 2 0,1-1-1,0 0-4,-1-3-3,9-1-6,-8 1-3,4-6-7,4 2-8,-4-5-6,-1-2-9,9 1-5,-24 14-7</inkml:trace>
  <inkml:trace contextRef="#ctx0" brushRef="#br0" timeOffset="39934.2841">22304 6049 374,'0'-10'53,"0"10"-8,0 0-6,0 0-8,0 0-5,4-6-6,-4 3-6,8 3 0,1 0-3,3 0-4,0-2 1,0 2-4,5 0-2,-1 0 0,-4 0-5,5 0-3,-5-3-6,0 3-1,-3 0-5,-1-3-6,4 0-8,-8-4-9,4 7-6,-4 0-4,0 0-6</inkml:trace>
  <inkml:trace contextRef="#ctx0" brushRef="#br0" timeOffset="40136.2956">22329 6214 263,'0'0'37,"0"4"-3,8-1 1,-8-3 3,4 3 1,4 0-4,4-3-6,-8 0-8,9 0-4,-1 0-5,0 0-2,1 0-4,-1 0-1,4-3-8,-3 3-4,-1 0-9,0-3-7,4 3-9,-3-3-9,-5-4-4,-4 1-3</inkml:trace>
  <inkml:trace contextRef="#ctx0" brushRef="#br0" timeOffset="40878.3381">23184 5791 379,'0'0'40,"0"0"-2,0-3-6,-4 3-5,0 0-5,0 0-6,-4 3-2,0 1-6,4-4 0,-5 3-2,-3 0-1,4-3-1,-4 3 1,-1 4 1,5-7 0,-8 6-1,3-3 1,5 0-1,-4 0-1,0-3 2,-1 0-2,1 4-1,0-4 0,-5 0-1,9 0-1,-4 3 0,0-2-1,-1 3 0,5-4 1,0 3-1,0 0-1,4 0 3,-4 3-2,8-2 1,-4-1 0,-5 0 2,5 3 0,0-4-1,0 4 1,4 1 0,0 5 0,-8-2 0,8-4 0,0 9 0,-4-6 0,4-3-1,0 6 0,0 0 0,-4 1 1,0 3-2,-1-5 1,5 2 0,-4-7-1,4 5-1,0 2 0,4-7 1,-4 1 0,0-4-1,5 2 0,-1 4-1,0-2 2,0 5-1,0-5 0,4-7-1,-4 3 0,4 0 1,1 2 0,-1-5 0,0 0 0,4 0 0,-4 0-1,5 0 0,-1 3 0,-4 0 1,4 7-2,1-4 1,-1-3 1,-4 0 0,9 2 0,-9 2-2,0 2 2,-4-3 0,4 4 0,-4-1 0,5-1 2,-5 2-2,-4 0 3,4-1 0,-4 2 3,0-1-1,0-1 3,0 4-1,-4-2-1,-9 5 0,1-3-1,-4 1-2,-1 2 1,1-2 1,0-1-1,-9 0-2,5-4 0,-1-1 0,9-1-2,0-1 1,-1-3-4,1 3-3,0-2-5,3-4-3,5 0-5,-4 0-3,4 0-5,-4 0-8,0 0-8,0 0-9,-1 0-9,-19 0-7</inkml:trace>
  <inkml:trace contextRef="#ctx0" brushRef="#br0" timeOffset="51521.9468">4839 8612 153,'0'-7'18,"0"4"0,0-3-1,0 3-3,0-1 2,4 1 2,-4 2-3,0 1 0,4-4 2,4-2-2,-8 3 1,5 3 1,-1-3-3,-4 0 0,0 3 0,0 0 1,0-4-4,0 4 0,0-3-6,0 3 0,0 0-1,-4 0-1,4 7-2,-5 2 1,-3 2-1,-4 5 1,4-3-1,-4 3 1,3-2-1,-3 5 1,0 2 2,0 3 2,-5-2 3,9 2 1,-4 0-2,-1 4 2,5-1-2,-4 0 0,0 2 0,3-2 2,1 3-1,-4 2 0,4 4-2,4 4-1,4 3 1,0-2 1,0 9 0,-4-1-4,4 0 2,0-1-2,4 0 1,-4-4-1,4-1 0,4-3-1,4 3-1,-4-3-1,5-4 1,3-4-1,-4 1 0,1-6 1,3-3-2,5-2-5,-1 2 0,-4-8-3,1 0-3,3-5-3,-3 2-4,-1-4-5,0-4-9,-3 5-7,3-7-7,-4 3-8</inkml:trace>
  <inkml:trace contextRef="#ctx0" brushRef="#br0" timeOffset="52150.9828">5363 8982 355,'0'-3'39,"0"3"-6,0 0-3,-8 0-4,4 3-4,0 0-3,-4 2-3,-1 5-3,5 5-2,0 0 0,-4 4-1,0-2-1,0 6-2,-1-6 0,1 12-1,0-2-2,-4 6-1,-1 4-1,-3-1 0,4 1 0,-5-7-1,5 8 0,-4-4-1,-1-4 2,5 0-2,-4-1 0,-1-6 0,5 0 0,0-6-2,4-4 0,-1-5 0,1 1 0,8-2-2,0-7 1,0 0-1,0 0-1,0-7-1,4-2 1,0-12 0,1-6 1,7-1-1,0-3-1,4-2 4,1-4-2,-5-6 2,5 1 1,-1-1-1,8 0 1,1-3 1,-5 3 0,5 5-1,-4-4 2,3 9 1,-8 3 2,5 3 2,-9 1 1,5 15 1,-5-5-1,-4 10-2,-4-1 1,4 4-2,1 3 3,-5 3 0,0 7 1,4 6-2,-4-2 0,0 8-1,4 2 3,0 3-4,-3 5 2,-1 5-2,0 2 0,0 1-2,4 0 0,-8 3-1,4-3-1,0 2 1,0-5-2,-4-4-2,0 1-5,4-4-5,-4 0-2,0-4-2,0-6-5,-4-1-5,4-3-6,0-1-6,-4-3-7,0-2-6</inkml:trace>
  <inkml:trace contextRef="#ctx0" brushRef="#br0" timeOffset="52370.9954">5199 9341 440,'0'0'38,"0"0"-7,0 0-10,0 0-5,0 0-4,9-3-2,3 3-3,4-3-2,5-8-1,3-2-5,1-1-6,-1 4-1,1-2-10,4-3-10,-13-1-9,9 4-8,-5 2-5</inkml:trace>
  <inkml:trace contextRef="#ctx0" brushRef="#br0" timeOffset="52607.0089">5719 9251 312,'4'0'34,"0"-3"0,1-1 0,3 1-2,4-3-8,0 3-6,1 0-4,-1-4-3,0 7-5,0 0 1,1-6-5,-1 6-3,0-5-6,1 5-2,3-6-4,-8 2-3,9 1-3,-5 0-5,-8-3-6,4 6-6,0-3-3</inkml:trace>
  <inkml:trace contextRef="#ctx0" brushRef="#br0" timeOffset="53290.048">6489 8887 318,'0'0'27,"0"-7"-6,0 7-5,0 0-2,-4 0-2,0 0 0,0 0-1,-4 0-3,-1 0 3,-3 4 0,4-1-1,-4 0 4,-1 3 0,5-1-1,0-2 1,-4 0-2,-1 1-2,1-1-1,4-3-2,-4 3-3,-1-3 0,5 0 0,-4 3-2,0 0-1,3-3 0,5 7 1,-8-4-2,8-3 0,-4 0 0,4 5 2,0-5-2,4 6 0,-5-6 0,5 3 1,-4 0-1,4 0 0,0-3 0,0 4-2,0 5 2,0 1 0,0-1 0,0-4 0,0 5 0,0 2 0,0-4 1,0 5-1,4 0 0,1-7 0,-1 2 0,0-2 0,0 7 0,0-3 0,4-10 0,-4 9 0,0-2 0,4-6 0,1 5 0,-9 1 0,8-4 0,0 3 0,-4-6 0,4 0 0,0-3 0,1 3 0,3 0 0,-4 3 0,0 1 0,1-1 0,-5 0 1,8 8 2,-4 2 1,0-1 0,-8 3 0,8 1 0,-8 1 3,0-1-3,0 3 0,0 5 0,0-5-2,-4-1 1,0-1-2,-4 2 3,0-3-3,-4-3 2,8-2-2,-5-2 1,1 1-1,-4-2-1,0-2 1,3 1 0,-3-1-1,4-3-2,-4-3-5,-1 0 0,5 0-3,-4 0-5,4 0-2,-9 0-8,13-3-10,-8 0-8,4-4-9,-17-7-9</inkml:trace>
  <inkml:trace contextRef="#ctx0" brushRef="#br0" timeOffset="53598.0656">6943 8904 380,'5'3'36,"-5"4"-7,0 9-3,-5-2-5,5 5-3,-8 3-4,0-1-1,4 6-3,-4-3-3,4 8-1,0-2 0,-1 0 0,5 3-2,-8 1 0,8 1-1,-4-2-2,0-6 1,4 0-3,0-1-5,0-6-4,0-1-7,0-3-7,0-5-6,0-1-8,0-4-5,-4-3-1,-8 7-7</inkml:trace>
  <inkml:trace contextRef="#ctx0" brushRef="#br0" timeOffset="53848.0799">6731 8890 388,'0'0'46,"0"0"-13,0 0-7,0 0-2,12 0-5,-4 0-5,4 0-3,5 3-2,3-3-3,-4 0-2,5 0-1,-1 0 0,5 0 0,4 0-2,-5-3 1,9 3-2,-8-3 0,3 0-3,1-4-5,-5 1-4,5 6-8,-8 0-8,-9 0-9,4 0-8,-12 0-3</inkml:trace>
  <inkml:trace contextRef="#ctx0" brushRef="#br0" timeOffset="54109.0948">6698 9419 294,'0'0'26,"4"0"-6,-4 2-6,0-2-2,4 3-4,8 3 0,-4-6 4,5 4 2,-1-1 0,0-3 3,5 0 0,3 0-3,-8 0-2,9 0-3,-9 0-1,9-3-4,-1-1 2,1 1-4,-5-5-2,4-1-6,-7 2-5,7 1-2,1-4-7,-9 6-3,8 1-7,-7-4-8,24-2-10</inkml:trace>
  <inkml:trace contextRef="#ctx0" brushRef="#br0" timeOffset="54602.123">7283 8467 369,'0'0'31,"4"0"4,0 6-2,0 4-5,1 9-6,3 2-3,0 7-3,0-1-1,0 4 0,1-1 0,3 3 0,0 0-2,4 4-1,-3 0 0,-1 1-1,4-2-2,-3 1 1,-5 3-4,0-4 0,0 7-2,-4 0 0,0 0-2,1 1-1,-5 3 1,0-4-1,0-4 1,0 4-2,-5-3 1,1-4 0,-4-2-1,0-2-4,-4-2-2,-1-3-4,-3-2-2,4-1-4,-1-3-3,-3 1-6,0-6-6,-1-5-9,5 2-5,4-7-7,-4 1-2</inkml:trace>
  <inkml:trace contextRef="#ctx0" brushRef="#br0" timeOffset="55328.1645">8241 8566 404,'4'0'41,"-4"0"-8,0 3-1,0 3-4,0 8-4,-4 12-4,4 1-4,-4 3-1,0 0-3,-4 5 0,0-1-2,4-1 2,-1 7-4,1 0 1,-4-1-4,0 7 0,4-6-2,-8 3-1,8 3 0,-5-1-1,5 1-4,0-3-1,-4-7-3,0 1-1,8-4-4,-4-1-2,0-8-4,4-2-8,-5-8-4,5 2-6,0-6-8,0-5-5,5 1-10</inkml:trace>
  <inkml:trace contextRef="#ctx0" brushRef="#br0" timeOffset="55699.1858">8552 8705 321,'0'0'20,"4"0"-5,1 0-2,-5 0-2,0 4 5,0-1-3,0 3-1,-5 10 0,-7-2-2,0 2-1,0-1 4,-1 1 1,-7-1 2,3 0 0,1 4-2,-8-3 0,3-2-3,5 2 0,-5-2-1,-3 2 1,7 0-1,-3-2 0,-1 5 1,5-3-2,0 2 0,3-2-3,1-2 0,4 2-3,0-2 0,4 2 0,-1-3 1,5 0-4,0-2 1,0 5 1,0-2-2,9 2 1,3-7-1,0 2 1,5-1 0,-1 3 0,0-4-1,1-4-4,-1 1-5,9 1-2,-9-4-6,-4 0-6,5 0-8,-1 4-9,0-4-10,-3 0-7</inkml:trace>
  <inkml:trace contextRef="#ctx0" brushRef="#br0" timeOffset="55958.2006">8855 8911 447,'4'-4'30,"0"4"-7,-4 4-6,5-1-6,-1-3-1,8 0-4,0 0-1,-4 3-2,9 0 0,-5 0-1,0-3 1,5 0-3,-5-3 1,9 0 0,-9 3-3,0 0-9,0-3-9,1 3-7,-5-3-10,4-4-11,13-1-9</inkml:trace>
  <inkml:trace contextRef="#ctx0" brushRef="#br0" timeOffset="56158.212">8823 9125 362,'0'0'37,"0"0"-7,0 0-5,4 0-5,0 0-3,0 0-5,12 0-1,-8 0-4,9 0-2,-1 0-2,1 0 0,-1 3-5,-4-3-2,5 0-5,-5-3-3,8 3-3,-3-3-6,-1 3-8,-4-6-5,5-1-10</inkml:trace>
  <inkml:trace contextRef="#ctx0" brushRef="#br0" timeOffset="57083.2649">9576 8914 220,'0'0'26,"0"-3"-5,0 3 2,4-4-3,4 4 4,-8-3-2,4 0 3,4 1-2,1-1 0,-5-3-4,4 0 0,0-1-1,4 1-2,-3-5-2,-1-2-5,-4 3 0,4 1 0,-4 1-1,-4-2-2,4 1 1,0-1-1,-4 1-4,0 1 1,0-2 1,-4 1 0,0-1-1,-4-1-1,-4 2 0,-1 5-1,5-2 0,-8 3 0,-1 3-1,1 0 0,-4 6 0,3 4 0,-3 2 1,-1 3 1,1 7 1,-1 2 1,1 0-1,-1 4 2,1 3-1,-1 2-1,5 7 1,0-1-3,-1-2 2,5 6-2,8 0 1,0-3-1,4-7 0,4 0 0,-4-7-1,8-9 3,13-1 1,3-6 2,-7-7-1,7-3 0,5-10 2,-1-6-1,1-4 2,0-12-1,3 5 0,-3-3 0,-4 0 0,-5-4-1,-8 6-2,5 1-1,-13-1 0,4 3-1,-8 1-5,0 2-1,-8 4-4,8-4-2,-8 8-4,0 1-2,-1 0-7,1 9-6,0-3-13,0 4-12,0 0-8</inkml:trace>
  <inkml:trace contextRef="#ctx0" brushRef="#br0" timeOffset="67199.8436">4982 10341 240,'0'0'23,"0"0"-5,0 0-1,0 0-3,0 0-3,0 0-2,0 0 0,0 0-1,0 0-2,0 0 3,0 5 0,0-5-1,0 0 2,0 0 2,0 0-2,0 5 1,0-5 0,0 6 0,-4 1-3,4-1-1,0 0-1,-4 2 1,0-1-2,0 2 3,-4 4-3,0-2 2,4 5 0,-1 0 1,-3-2-1,0 2-1,0 5-1,-4-5 1,-1 4-2,5 2 2,-4 6 0,4-1 0,-5 4 0,5 3-1,-4-1 2,4 4 0,-5 2-1,5 4 1,-4 0 0,4 3 1,-4 4 0,3-6 0,1 5 0,0-2 0,4 5 1,-4-3-1,4 5 0,4 8-2,0-1-2,0 1 0,0-8-1,4 5 2,0-4-3,4-4 2,0-2-2,0-2 0,1-1 0,3-7 0,-4 1 2,4-3-1,-8-7-1,5 0 0,-1-6 1,0 5-1,-4-9 0,8 6-1,-4-9 0,1 9 0,-5-6-1,4 3 1,-4-3 1,0-1-2,0 2 0,0-2 0,0-5-3,1 2-1,-1-5-3,0 2-1,0 0-1,-4-7-2,4 0-1,-4 2-2,4-1-5,-4-1-2,0-3-10,0 1-9,0-4-17</inkml:trace>
  <inkml:trace contextRef="#ctx0" brushRef="#br0" timeOffset="68192.9004">5298 10755 305,'0'-4'40,"0"4"-4,4 0-3,-4-3-1,4 3 0,4 0 1,-4 0-6,4 0-1,0 0-2,9 0-4,-5-3-3,0 0-2,9 3-5,-5-5-1,1 2-4,-1 0-1,0-10-6,1 7-3,-5-4-6,-4 4-5,5 4-7,-5-4-11,0-4-10,0 4-12,8-11-8</inkml:trace>
  <inkml:trace contextRef="#ctx0" brushRef="#br0" timeOffset="68639.9259">5711 10494 345,'8'-2'36,"-8"-1"-4,8 0-2,-3 0-2,3 3-4,4-7-4,-4 4-5,5 0-4,-1 3-2,0-3-4,4 3 1,1-3-2,-5 3-1,5 3 0,-1-3 0,-4 3-1,-4 0-2,5 7 0,-5-1 0,-8-1 1,4 2 0,-4 6 0,0-4 1,0 6 0,0-5 2,0 1 0,0 5 2,-4 2 1,-8-2 1,3 1-1,1 0-1,4 0 3,-4 2-3,0 2 0,0-1-1,-1 0 0,1 3-1,0-5 0,0-1 0,4 2-1,0-4 0,-1 1 0,1-3-2,4-2 1,0-1-2,0 0 0,0-5 0,0-2 1,0 0 0,4 1-3,1-4 3,3 0 0,0 0 0,4-3-2,5 0 2,-1 0-1,0-3-4,5 0-5,-1-4-3,-7 1-3,-1 0-6,4 1-3,-3-1-7,-5 2-8,0 1-8,4 3-5,17-3-7</inkml:trace>
  <inkml:trace contextRef="#ctx0" brushRef="#br0" timeOffset="69231.9598">7250 10461 355,'0'-2'43,"0"2"-7,0-3-3,0 3-7,0 0-4,0 0-7,0 0-2,0 0-4,0 3-1,0-3-4,0-3-1,0 3 0,0 3 3,0-3 0,0 2 0,0-2-3,0 6 2,0 0 1,0 1-3,0 5 0,0-4 2,0 5-2,0 0 0,0-1 0,0-4-1,-8 2-1,8-1 1,-4 1 0,4-2 3,0 2-5,-4-1 4,4 1-4,0-4 2,0-1 0,4-2-1,-4 3-1,0 1 1,0-7 0,4 0-1,0 6-1,0-3 0,1 0 2,-1 1 0,4-1-1,0-3 0,0 0-2,0 0-1,1 0-3,-1 0-2,4-3 0,0 3-4,1-4 1,-1 1-6,0-3-1,0-1-5,1-2-8,-1 3-4,0-2-4,-3 1-5,11-5-7</inkml:trace>
  <inkml:trace contextRef="#ctx0" brushRef="#br0" timeOffset="69483.9742">7476 10416 350,'0'0'55,"0"0"-4,0 5-8,0 4-5,-4 10-7,-1-1-5,5 7-6,-8-1-5,0 2-2,4 4-4,-4 0-3,4 3-1,-4 7-1,3-3-2,1 6-6,0 0-2,-4-7-5,4 1-2,0-7-5,0-1-4,0-6-5,0 3-7,-1-12-5,-3 2-7,0-5-4,-12 27-7</inkml:trace>
  <inkml:trace contextRef="#ctx0" brushRef="#br0" timeOffset="70077.0081">5285 11654 327,'0'0'47,"-4"0"-3,4 0-3,0 0-5,0 0-6,0 0-4,4 0-1,-4 0-2,4 0-1,9 0-2,-1 0-1,0-3-3,5-6-5,-5-1-3,0 4-1,5 1-2,-5 2-1,-4 3-3,0 0-5,-4 0-5,5 0-2,-1 0-1,-4 0-4,4 0-1,-4 0-5,4 0-4,5 0-4,-5 0-7,4-3-6,-4 0-7,21-1-10</inkml:trace>
  <inkml:trace contextRef="#ctx0" brushRef="#br0" timeOffset="70362.0244">5752 11311 407,'0'0'48,"0"0"-10,0 0-8,0 0-3,0 0-3,0 6-3,4 4-3,-4 14-2,0-2-2,0 2 0,4 6-1,-4 4-2,0 1-1,0 4-2,0 1-2,0-3 0,0-1-3,0 1 0,0-1-3,0-2-4,0-1-4,0-1-4,-4-2-4,4-3-5,-4 0-3,0-8-8,4-1-4,0-6-12,0 1-11</inkml:trace>
  <inkml:trace contextRef="#ctx0" brushRef="#br0" timeOffset="71186.0716">7246 11413 290,'0'0'46,"0"-3"-2,0-1 0,0 4-5,4-3-6,-4 0-4,0 3-3,0 0-3,0 0-4,5 3-2,7-3-3,-4 0-2,4 3-2,-4-3-2,1 0-2,-1 4-2,4-4 0,-4 6-2,5-6 0,-1 2-2,0 1 0,0 0 0,-7 0 0,3 4-4,-4-1 2,4 3 0,-8-1 2,4 5-1,-4-3 0,0 9 0,0-5 0,0 2 0,-4 1 1,0-1-1,-4 5 0,0-2 2,3 0 0,-7-1-1,4-3 0,0 3-1,-4-2 2,3 1-2,-3 2 2,4-1-1,4 1 0,-4-3 0,3-2 0,1-1 0,4-4-1,0-1 2,-4 2-1,4-4-1,0 1 2,0-1-2,0-3 2,4 0-1,-4-1-1,13 1 2,-5 0-1,0 1-1,4-4-1,-3 0-3,3 0-1,0 0-3,-4 0-2,5-4-1,3 1-3,-8 0-3,4 1-2,1-4-8,-1-4-4,0 4-6,1 3-4,-1 0-4</inkml:trace>
  <inkml:trace contextRef="#ctx0" brushRef="#br0" timeOffset="71852.1097">7820 10135 217,'0'0'30,"0"0"-1,0 0-1,0 0-2,0 3-4,-5-2-1,5-1 0,0 10 0,0 6 2,0-3 1,0 1-1,0 2-4,5-2-2,-5 5-2,4 3-1,4-1-2,4 3 0,-4 1-2,5 6-1,-1-4-1,0 3 0,0 5 0,1 1-1,-1 4 1,4 6-1,-3 8 0,-1 5-2,0-2-1,9 5 1,-13-4-1,4 4 2,5-8 0,-13-2-1,8 4 1,-4-5-2,-4-2 1,-4 0-1,0 0 0,0 4-2,-4-2 0,4-5 0,-8 3-1,-4 0-1,-1-4 1,1 1 0,-4-3-2,-1-3 0,5-4-6,-4-6 1,3 2-3,-7-5 0,3-3-7,-3 2 2,8-9-2,-5-1-6,5 0-8,0-5-10,0-1-10,-1-1-9</inkml:trace>
  <inkml:trace contextRef="#ctx0" brushRef="#br0" timeOffset="72426.1425">8732 10179 314,'0'-1'28,"0"1"-6,0-4-4,0 1-2,0 3-4,0 0-2,0 0-1,0 0-3,0 0-1,0 0 2,-4 3 2,4-3-1,-4 5 1,4-2 2,0 10 0,-8 0-2,4-5 2,0 1-2,0 4-3,-4 3 3,-1-2-3,5 2-1,-4 2 1,0 4 0,-4 2 0,-1 1 0,5 2-1,-4-3 2,0 8 0,-1 1-1,-3 1 0,4 5 0,-5 4 0,5 3 0,0 2-1,0 1 1,-5 1-2,5 2 1,4-1-1,-1-2 3,-3 4-1,8-2-1,-4-2-1,0 0 0,4 0 1,0 1-2,-1-4 1,5 11-1,0-5 0,0 3-2,0 3 1,0-5-2,5-1 1,-1-4 0,0-2-2,8-3 2,-4-3-3,0-4-3,5 1-1,-1-4-3,-4-4-2,4-5-1,1 0-2,-1-2-4,0-2-5,1-4-7,-1 0-7,0-8-6,0 2-7,29 17-9</inkml:trace>
  <inkml:trace contextRef="#ctx0" brushRef="#br0" timeOffset="73200.1868">9392 10589 244,'0'-6'35,"4"3"-2,0-2-3,-4-1 1,4-1-4,-4 1-1,4-4-5,0 2 0,-4-1-1,8-4-5,-8 0-1,4 2-2,-4-1 0,4-4-1,-4 5-1,0-2-1,0 0-2,0-1 0,0 1 0,0 4-2,0-3 0,-4 3-2,4-1 1,0 1-1,-4 4-1,-4-3 1,0 0-2,0 2 0,0 6-1,-1-3 0,1 3 0,0 0 2,-4 0-1,-1 3 0,1 0-2,0 3-1,0 7 2,-1 1 0,1 2-1,0-1 1,-5 4 0,5 1-1,4-1-1,4-4 0,-4 4-1,3-2 0,5-1-1,0 0 2,0-5 0,5 2 0,-1-7 1,4 1 0,8-7 3,-3 0 2,3 0-1,0-4 3,-3 1-3,3-6 1,-4-2 0,0-2 0,9-3-1,-9 6 1,-4-1 0,5-5 0,-1 10 0,-4-3 0,0-3 3,1 6-3,-5 0 1,0-1 1,0 4-1,-4 3-2,4-3-1,0 3 0,-4 0-1,0 0 0,0 3 0,0-3 0,0 10 2,0 2-2,-4 3 0,-4 7 0,4-5 0,0 3-1,-5 3 0,5 0 0,4-6-2,0 5-6,0-1-3,0-2-2,0-1-4,0 1-6,0 1-4,0-4-11,4 0-7,-4-5-14</inkml:trace>
  <inkml:trace contextRef="#ctx0" brushRef="#br0" timeOffset="73804.2213">9166 11135 373,'0'0'48,"5"0"-8,-5 0-9,0 0-4,0 1-4,4 9-4,-4-1-2,0 1-1,8 4-6,-8 2 0,4 3-3,-4-5-2,0 9 1,0-6-2,0 2-1,0 2 0,0 1-2,0-1 0,0-2 1,0 2-1,-4-6-1,4 0 0,0 1 0,-4 0-1,0-5-2,4-2-1,0 1-1,0-4 0,0-3 2,0 1 1,0-1 0,0-6 0,0 3 1,0-4 1,4-12-1,-4 4-1,4-6 2,4 2 0,0 4 0,0-3 0,5 6 0,-5 6 0,0-9 1,4 6 1,1 0 0,-5 3 0,4-1 0,0 1 1,-3 0-2,-1 3 3,0 0-2,0 3 1,0-3 0,-4 3-1,0 7 1,5 1-2,-9-1-1,8 5 2,-8 0-2,0 1 1,0 0 0,-4-5 0,4 5-2,-4-10 1,4 7 1,-4-5-2,-1 1 2,-3 1-1,4-4 0,-4-3 0,0 0 0,0 1 0,4-3 0,-5 2-2,-3-3-5,4-3-2,0 3-5,-5-1-2,5-3-4,0 4-4,0-12-8,4-1-6,4-1-8,0 1-9</inkml:trace>
  <inkml:trace contextRef="#ctx0" brushRef="#br0" timeOffset="74288.249">9834 10009 370,'0'-3'34,"4"3"-2,0 3 2,0 3-3,4-1-5,0 14-2,9-1-3,-5 7-2,0 2-2,5 2-1,-1 4-2,0 4 0,-3-4 0,3 4 1,1 2 0,3 1 0,-8 0-2,1 6-1,-5 3-1,-4 2-1,0 5 0,0 7-2,-4 6-1,-4-2 1,4-7-2,-12-1 1,3 0-1,1-5 1,-4-5-1,0-3-2,-1 0 0,1-3-2,0-3 1,-5 0-1,1-4 0,0 7-1,-1-6 0,-3-7-3,4 3-3,-1-6-1,5 2-5,-5-8-4,1 4-2,4-4-4,0-5-5,3-7-2,1 2-4,4-1-10,0-1-13,-4-2-13,0 4-6</inkml:trace>
  <inkml:trace contextRef="#ctx0" brushRef="#br0" timeOffset="74707.273">10579 10847 394,'0'0'49,"0"0"-8,0 0-6,0 0-7,8 0-3,-8 0-4,12-3-4,1 3-3,-1 0-4,0 0-1,5-7-5,-5 4 1,4 0-1,-3-3-6,-1 1-6,4 2-4,1-4-8,-5 4-9,-4 0-10,0 3-12,0-3-8</inkml:trace>
  <inkml:trace contextRef="#ctx0" brushRef="#br0" timeOffset="74901.2841">10653 10999 317,'-5'4'50,"5"-1"-3,-4 3-7,4-3-10,0-1-8,0 1-4,4 0-5,1 1-4,3-4-2,0 0 0,8 0-4,1 0-2,3-4-5,-3 1-7,-1-2-8,0-4-10,-8 2-9,1-2-8,-1 1-3</inkml:trace>
  <inkml:trace contextRef="#ctx0" brushRef="#br0" timeOffset="75536.3204">11435 10745 217,'4'-3'27,"0"-2"-1,4-4-1,-8 2-3,4-2-2,-4 2-5,0-2 0,8 4-3,-8-8-1,0 1 2,4 1 0,0 1 1,-4 0 1,0 1 1,4 1 0,-4-2 0,0-2 0,-4-1-5,4 5-1,0-2 0,-4 4-3,0-3-1,0 2 1,0-1-4,-4-1 0,4-1-1,0-3-1,0 4 0,4 7 1,-9-4 1,1 0-2,0-1 0,0 1-1,4 3 0,0 0 2,-5 1-1,1-1 0,-4 3-2,0 0 1,8 3 1,-9 2-2,-3 4 1,4 1 1,-1 6 0,-3-2-2,0 2 0,-1 8 3,-3 1 2,3 9-1,1 2 0,-4 7-2,3 3 2,1 2 0,3 1-1,-3-3-1,4 0 0,8-3 1,0-9-1,4-4 1,8-3 1,0-5 1,4-6 0,9-5 2,-1-1 1,1-7-1,3-3 1,1-6-1,-1-7 0,5-5-1,0-7 0,-1-2 0,-3-3 3,4-1-2,-13 0 0,4-4 2,1 0 0,-5-2-1,-3 4 0,-1-4 0,-4 7-1,-4-2-1,-4 2-2,0 3-1,-12 8-1,4-2-3,-1 2-5,-3 8-4,0 1-7,-4 4-5,7 0-6,-3 3-8,0-1-8,8 4-9,-5 0-8</inkml:trace>
  <inkml:trace contextRef="#ctx0" brushRef="#br0" timeOffset="90880.198">6145 13666 362,'0'3'55,"0"-3"-5,0 0-8,0 0-10,0 0-3,0 0-7,0-3-6,0 3-3,0 0 0,8-4-3,5 4-2,-1 0-2,4 0-2,1-3 0,-1 2-2,9-3-1,-5 1-3,5-3-7,-1 3-5,1-1-6,3 4-8,-7 0-8,-1 4-11,-3-4-5,-1 6-1</inkml:trace>
  <inkml:trace contextRef="#ctx0" brushRef="#br0" timeOffset="91411.2284">7074 13583 395,'0'0'51,"0"0"-12,0-5-11,0-1-5,-4-1-6,-4 4-2,8-3-5,-8-1-1,4 1-4,0 3 0,4-2 0,-8-1-4,3-1 2,-3 4-1,4 0 0,-4-3 0,4-1-1,-4 1 0,-5 1 1,5-1 0,4 3-1,-4 0-1,-4-1 1,4 4-2,-5 0 1,1 4 1,0 2-2,3 3 1,-3-1-1,0 2 2,0 6-1,-1-5 0,1 8 0,0-5-1,4 2-1,3 0 0,1 0 0,0-2 0,4-1-1,0 1 1,0-1-1,4-3 0,5-4 1,3-4 1,-4-2 0,4 0 0,1 0-1,3-2 3,0-4-1,-3-10 1,-1 5 0,4-2 1,5-3 3,-5 8 0,1-8 1,-5 7 1,0-1 0,0 2 0,-3-1-2,-5 5 0,4 1-2,-4 3 1,-4 0-1,4 0 1,-4 0 0,4 7 0,-4 2-2,0 5 2,0 5-3,0-1 2,0 4-5,0 2-2,8 0-4,-8-8-7,4 3-1,-4-2-5,9-1-9,-1-1-5,-4-6-5,4-3-8,0-6-4</inkml:trace>
  <inkml:trace contextRef="#ctx0" brushRef="#br0" timeOffset="91676.2435">7504 13324 404,'0'0'45,"0"0"-7,0 0-9,0 0-4,0 0-2,4 0-3,-4 3-2,0 6-2,0 9-5,9 4-2,-5-1-2,-4 3-2,0 1 0,8-1-2,-4 1-1,0-1 0,8 3-5,1-4-5,-5 0-3,-4-4-4,0-1-2,0-5-10,0 3-9,4-5-10,-8-5-7,4 15-10</inkml:trace>
  <inkml:trace contextRef="#ctx0" brushRef="#br0" timeOffset="91867.2545">7451 13580 476,'0'0'42,"4"0"-11,-4-7-7,4 7-6,9-4-5,-1-3-3,4-2-5,1 2-10,3 1-7,-4-2-7,9-5-8,0 1-7,3 0-9,-7 0-4,40-22-10</inkml:trace>
  <inkml:trace contextRef="#ctx0" brushRef="#br0" timeOffset="92299.2792">7967 13042 370,'0'-3'51,"0"3"-6,8-3-8,-4 3-8,4 0-5,1 0-3,3 0-2,0 0-6,0 3-3,5-3-2,-1 3-1,1 1-4,-5-1-1,4 3 0,5 2 0,-1-2 0,-8 1 0,5-1-2,-5 4 0,0 4 0,1 2 0,-5-2 0,-8 5 0,4 0 0,0 2 1,-4 1-2,-4-1 1,0 3 0,-4 1 1,-1-7 0,1 4-1,-4 2 0,8-2 0,-12-1 2,11-1-1,-7 3 2,-4-1-1,12-5 1,-5 2-2,1-4 2,4 1 0,0 1-1,0-4 0,4 3-1,0-2-1,0-4 1,4-1 2,0 4-3,4-5 0,9-5 0,-5 3 0,4 1-3,1-7 0,-1 0-3,5 0-2,-1-4-5,5 1-1,-5-3-4,1-5-4,-1-2-7,-4 0-9,5-1-6,-1-2-3,-3 3-4</inkml:trace>
  <inkml:trace contextRef="#ctx0" brushRef="#br0" timeOffset="92817.3088">8679 12778 391,'0'0'46,"0"-1"-9,0 1-6,4 0-4,-4 1-3,0 6-4,0 2-2,4 10-6,-4 8-1,0 0-3,0 10 0,0 6 0,0 3-2,0 0 3,0 3-4,0-1-1,0 8-1,0-4 0,-4 1-1,4-7-1,0-2 1,-4-4 0,0-3-1,4-6 0,0-4-2,0-6-1,0-5 2,0-6-1,0-6 1,0 3-2,4-7 2,-4 0 0,4 0-2,5-2 2,3-11 0,-4-6 0,4 2 0,1 1 0,-1 0 0,-4 2 2,4-2 1,1 8 1,-5-2 0,0 4 0,0 0 0,4 2 1,1 1-2,-5 3 0,0 0-1,-4 0 0,4 3-1,-4 4 0,5 5-1,-9 0 1,0 0-1,0 4 1,-4-1 1,-1 4-2,-3-5 0,4 2 0,-4-3 0,0-2 0,-4 5 0,3-4 0,-3-2 0,0-2 0,0-2 0,3 0-3,-3 1-2,0-4-2,-5 0-1,9 0 0,-4 1-5,0-4-1,3 0-4,1-4-5,0 4-6,0-3-9,0-3-5,4-1-4,4-5-2,0-9-8</inkml:trace>
  <inkml:trace contextRef="#ctx0" brushRef="#br0" timeOffset="93069.3232">9383 13142 426,'5'-3'53,"-1"0"-10,0 3-13,0 0-5,0-1-6,12 1-4,-12 0-4,9-4-4,-1 1-2,4 3-6,-3-6-3,-1 6-2,4 0-4,-3-3-2,-1-1-4,4-2-5,-4 6-8,-3-3-11,-5-3-7,8 4-5</inkml:trace>
  <inkml:trace contextRef="#ctx0" brushRef="#br0" timeOffset="93263.3343">9412 13340 357,'4'0'50,"-4"3"-6,4-2-8,0 3-10,0-4-6,1 0-4,7 0-5,0 0-3,-4 0-6,0 0-5,1 0-9,3-4-6,0 4-8,5-1-6,-1-6-3,-4 1-5,5 0 0,3-4 3,29-4-4</inkml:trace>
  <inkml:trace contextRef="#ctx0" brushRef="#br0" timeOffset="93737.3614">10288 12979 273,'4'-7'36,"0"1"-1,0 6-6,1-10-2,-1 4-9,0-8-3,0 1-4,0 0-3,0 2-2,0-1-1,-4-1-1,4-3 1,-4 8 2,0-5 1,0-3 0,0 8 1,-4-4 1,0 5 0,0-5-1,-8 4 0,3 1-2,1 1-3,0 3 0,-4-4-1,-5 4 0,1 3-1,0 0 0,-1 3-1,1 4-1,0 5 2,3 3 0,-7 1-1,-1 0 1,1 7-1,4 8 3,-1 5-1,-3 1 0,-1 6 1,5 0 0,-1 0-1,1-4-1,12 4-1,-4-6 1,8-4-1,0-1 0,0-11 0,4-5 0,8-5 1,5-5 2,-1-6-2,0 0 0,5-6 1,7-9-3,-3-10 2,4-2 0,-1-3 0,1-4 2,-4-1 1,-1-1-2,1-1 0,-9 1 0,0 2 0,-3 4-1,-9 5-1,-4 1-5,-4 6-4,0 2-6,-9 0-7,-3 4-13,-5 4-14,5 5-14</inkml:trace>
  <inkml:trace contextRef="#ctx0" brushRef="#br0" timeOffset="94783.4213">8045 14712 273,'4'0'45,"-4"0"-1,0-4-6,0 1 2,0-2-5,0-10-6,0-1-5,4 1-3,4-4-5,0 2-4,-4-2-1,-4-5-3,9 2-2,-9-2 1,0-2-2,0 9-1,0 1 0,0 2-2,-5 1 1,-3 0-1,-4 0 1,4 2-2,0 5 0,-5 0 0,1 2 0,4 4-2,-4 0 1,-5 4 1,5 2-2,0 4 2,-1 1-2,1 5 0,0 6 1,-1-2 0,9-2 0,-4 7 0,0-1 0,8 5 0,-4-2-2,4 0-1,0 0-1,4-2 2,0-2 0,4-9 1,5-5 0,3 1 1,0-10-2,1 0 1,3-6 1,-3-4 0,-5-7 3,8-6-2,-3-4 2,-1 2-1,0 4 2,1-1 0,-1-2-1,-8 8-1,1-4 3,-1 4-2,0 6 0,-4-1 0,0 11-3,-4-3 3,0 3-3,4 3 1,-4 5 0,0 8 2,0 3-3,0-2 1,0 6 0,0 4-1,0-3-2,0-2-6,4-5-3,0 6-3,1-4-5,-1-5-8,0 2-8,4-5-7,4-5-8,-8-3-5</inkml:trace>
  <inkml:trace contextRef="#ctx0" brushRef="#br0" timeOffset="94987.4329">8610 14367 446,'0'-7'43,"0"7"-10,8-3-8,4 3-6,-4-3-5,1 3-4,7 0-8,-4 0-4,0 0-5,5 0-8,-5 0-6,0-3-8,-3 3-4,3-7-7,0 7-5,5-3-8</inkml:trace>
  <inkml:trace contextRef="#ctx0" brushRef="#br0" timeOffset="95201.4452">8630 14592 355,'0'0'51,"0"0"-3,0 4-7,0-4-7,12 0-9,-3 0-5,3 0-5,0 0-5,0-4-2,5 4-7,-5-6-5,0-2-3,5 2-2,-5-4-7,0 1-5,5 2-6,-1-4-7,0-2-2,1-3-3,-5 5 0,0 5 0,17-34-4</inkml:trace>
  <inkml:trace contextRef="#ctx0" brushRef="#br0" timeOffset="95623.4693">9199 14133 415,'8'-2'48,"1"-1"-9,-1 0-10,4-3-5,0 2-6,5 1-3,-5 0-5,0 3 0,1 0-3,3 0-3,-4 0 1,0 0-4,5 3 1,-1 0 0,-3 7 0,-1-2-1,0 8 1,0-3-1,-3-1 0,-5 3 0,0 0 0,0 3-1,-4 1 0,0-2 0,0 3 0,-4 2 0,0-2 0,-9 0-1,5 3 2,-4-2 2,0-2-1,3-1 2,-3 4-1,0-5 1,4 2 0,-5 2 0,1 1 0,4-1 0,-4-2-2,3 2 3,1 1-1,0-6-1,8-2-1,-4 2 1,4-2-2,0 2 0,0-5-1,4 1 1,-4-8-1,8 6 0,0-4-1,5-3-3,-1-3-3,4 0-1,-3 0-2,7 0-2,-8-6-3,9 0-2,-1-1-5,-3-4-7,-1-1-9,0-1-6,1 0-5,32-23-11</inkml:trace>
  <inkml:trace contextRef="#ctx0" brushRef="#br0" timeOffset="96185.5014">9883 13828 409,'0'0'48,"0"0"-11,4 0-9,-4 0-5,4 0-4,-4 6-2,4 7-3,0 4-1,0 5-2,-4 9-1,0 2 0,0 4-2,0 2 2,0 4-2,0 3-1,0-3 1,0 3-4,0 4-1,0-3 0,0 3-2,0-4 0,0 0 1,0-3-2,-4 0 1,4-4-2,0-2 0,0-7-1,0-3-1,-4-8-1,4-3 0,0-5 0,0-1-2,0-7 3,4-3 0,-4 0-2,8-6 2,5-5-2,-1-2 2,-4-6 2,4 1 0,1-4-1,-1-2 1,0-1 1,1 7 1,3-4 0,-8 5 1,4 4 2,1-3 1,-1 8-1,-8 2 0,8 2-1,-7-5-1,3 9 1,0-3 2,0 9-2,0-3 0,0 4-1,-8 5 0,9 3-1,-9-3 1,0 3-1,4 1-1,-4-1 1,0 0 1,-4 1 2,0 0-2,-1-2 0,-7-1 1,4-1 0,0-4 0,-4 5-1,3-7-1,-7-2-1,4 2 1,-9 0-4,9-3-5,-9 1-5,1-3-4,-1-1-2,-3 0-8,3 0-5,1 3-7,4-3-7,-1 0-11,-40-3-8</inkml:trace>
  <inkml:trace contextRef="#ctx0" brushRef="#br0" timeOffset="97247.5622">7210 16427 369,'0'0'41,"0"0"-6,4 0-7,-4 0-2,0 3-2,0-3-5,0 13-1,0 11-3,0 1-2,0 2-1,4 0 0,-4 3-1,0 2 0,0 2-1,0 5 1,0 7-2,0 5-1,0 8 0,0-3-4,0 1 1,-4 2-3,0-7 1,-1-4-3,-3-2 0,4-3 2,0-3 0,0-7-2,-4-6-3,4 2-2,0-9-2,-1 4 0,5-2-3,-4-7-2,0-2-3,4-1-1,-4-2-5,4-4-4,0-6-7,0-3-7,0 0-7,4-10-4,17-74-8</inkml:trace>
  <inkml:trace contextRef="#ctx0" brushRef="#br0" timeOffset="97723.5894">7697 16347 336,'0'-6'37,"0"3"-1,8 1-5,-8 2-3,0 0-4,0 0-5,4 0-4,-4 2-2,0 7-5,0 11-2,-4-3-2,0 5 0,-4 2-1,-1-2 1,-3 2 0,0 3 0,-5 2-2,-3 1 2,4 0 1,-1-3-2,-3 5 1,-1-5-1,1 3 2,-1-4-1,1 4 2,-1-3-3,1-5 1,0 2 1,-1-6 0,1 4 0,3 2-1,1-5 0,4 0-1,-5-5 1,5 2 1,4-2-1,-1-1 0,1-3 0,4 1 0,0-2-2,-4 1 2,8 3-2,0-7 0,0 3-2,0-1 3,4 2-1,4 3 1,0-5 0,1 4 0,7 1 2,0-2-3,1-1 1,3-4-1,-3 4-1,3-1 0,1-4-1,-1-2 2,-4 3-1,5 4-1,-5-1 0,1 1 0,3-5-2,-8 4-3,-3 4-1,-1 0-2,4-2-4,-4 5-3,-4-2-3,0 2-3,0 0-6,1-2-7,3 2-11,0-5-8,4-1-4</inkml:trace>
  <inkml:trace contextRef="#ctx0" brushRef="#br0" timeOffset="97992.6048">8217 16775 424,'0'-5'49,"0"5"-9,0-3-10,4 0-5,0 3-4,4 0-6,0-3-3,4 3-3,9-3-2,-5-1-3,5-2-4,3 6-4,-3-3-5,-1 3-1,-3-6-6,3 6-5,-8-2-10,1 2-9,-5-3-11,21 0-9</inkml:trace>
  <inkml:trace contextRef="#ctx0" brushRef="#br0" timeOffset="98208.6172">8213 17076 410,'0'3'57,"0"-3"-13,0 0-12,4 0-6,-4 0-3,4 3-4,0-3-5,4 0-2,8 0-5,1-3 0,-1-4-2,9-1-5,-5-1-4,5-4-1,3 0-4,-3 1-5,4 4-1,-5-5-7,5 0-9,0 9-9,-5-3-9,5 1-4</inkml:trace>
  <inkml:trace contextRef="#ctx0" brushRef="#br0" timeOffset="99122.6694">9257 15562 218,'0'-3'28,"0"3"-1,0-3-5,4 3-3,0-3-2,-4 3-6,0 0-3,0 0-1,0 0-2,0 0 0,0 0 3,0 0 4,0 3 2,0 0 1,-8 13-2,8-5 0,-9 2 0,5 3-1,0-5 0,0 5 0,-4-2 0,0 2 0,4 0-2,-5 1 0,5 2-2,-8-1 0,4 1-1,-4 8 1,-1-5-3,5 5 0,-8 0-1,3 10 1,5-4 1,-4 12 0,0-1 0,-1 5 2,5 4-2,-4-1 1,4 2 0,-5 2-1,5-2 0,-4-1-2,4-1 3,4-4-1,-4 4-2,3-3 4,1 1-1,-4 5-1,8-1 1,-4 5 0,4-2-2,0-1 2,4-3-1,-4-3 0,4 0 0,-4-1 1,8 2 2,-3-2-1,7-3-3,-4-3 1,-4-3-2,4 0 0,5-1-1,-5 4-1,0-3 2,4 0-3,-4-7 1,1 4-1,-1-7 0,4 2 0,0-5-1,1 0 0,-1-7 0,0 0 1,-4 2-1,5-5 0,-5 2 0,4-4 0,-4 1 0,0-1 0,5 0-4,-5-6-2,0 1-1,0-2-1,1 1-5,-1 1-1,0-4-1,0 4-5,-4-4-4,0-1-9,4 1-12,-3-3-14,-1 7-19</inkml:trace>
  <inkml:trace contextRef="#ctx0" brushRef="#br0" timeOffset="100000.7197">9891 17052 298,'0'0'38,"0"0"-4,0-3 0,0 3-2,0-4 1,0 4-3,0-3-4,0 3-4,0 0-3,0 0-2,0 0-3,8 3 1,-8 4-2,4 13 1,-4 6-3,0 1-1,-4 3-3,4-3-2,0 5 0,0-2-2,0 0 0,0 4-1,-4-4 0,4-2-2,-4-1-5,4-3-5,0 2-4,0-2-7,-4-8-10,0-2-10,4 2-18,0 30-11</inkml:trace>
  <inkml:trace contextRef="#ctx0" brushRef="#br0" timeOffset="101501.8055">9748 15940 267,'0'0'45,"0"-3"-2,0-1-2,0 0-6,0-2-4,0 3-6,0 3-7,4-3-5,0-1-3,0 1 0,8 3-3,-3-6-3,3 3-2,0 1 1,0 2-1,1 0 2,-1 0-3,-4 0 0,4 0-1,1 2 0,-5 7 1,0-2-1,0 2 1,-4-6-2,5 5 1,-9 5 1,8 3 0,-8-3-1,4-5-1,-4 7 2,0-5-1,0 4 2,-4-1-1,0 1-1,0 2 3,-5 3-1,1-4 1,-4 1 0,4 1 1,-5 2 0,5 0-1,-4-1 2,0-2-1,-1 1-1,5-1 0,-4 3 1,4-5 0,-5 5-2,5-4 1,4 1-1,0-2 0,0 2 0,4-7-1,0 4 0,0-5 1,0-2-1,4-2 1,8 2 1,1 0 0,-1-3-1,0-3 0,0 0-1,5 0 0,-1 0 0,1 0 1,3-3-2,-4-3 0,-3-4-3,-1 4-3,4 1-7,-3 2-2,-1 0-5,0 0-8,-4-4-9,5 1-10,-1 0-9</inkml:trace>
  <inkml:trace contextRef="#ctx0" brushRef="#br0" timeOffset="102194.8452">10350 15572 266,'4'0'27,"0"0"-4,-4 3 5,0-3 0,12 8 1,0 8-1,1 0-1,3 1-2,-4 5-5,5 2-1,-1-2-2,5 2-4,-1 3-1,-4 7 0,5-3-2,-1 3 1,-3 6-1,3 3 2,1 6-2,-1 2-1,-4 4-2,5 3 1,-9 0 0,5 0 0,-5-3-3,0 7 3,0-1-2,1-4 0,-5-5 1,-8 4-2,12 4 1,-4 2 0,-4-1 1,1 4-2,-1-5 0,-4 2-1,4-4 1,0 0 0,-4-7-1,0-1 1,0-1-1,0-3-2,-4-3 0,0-2 0,4-1-1,-9 3 1,-3 3-2,4-3 0,-4 0 0,4-7 1,-5 1-2,1-2-2,0-2-3,-1-2-3,5-4 0,-4-4-5,0-4-3,3-3-3,1-1-3,0-3-4,4-5-9,-4-1-11,4 0-13,-13 9-1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8T02:43:54.77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76 4625 201,'0'0'27,"0"0"3,0 0-4,0-4 2,0 4-3,0-3-2,4 3-3,-4 0 1,0 0 0,0-6 1,0 3-2,0-7 0,0 7-3,0-5-3,-4 2-3,0-7-1,4 3-2,-4 1 0,4 1 0,-8-2-2,4 1-2,0 2 1,-5 1-2,1 5 0,0-3-1,0-2-1,0 0 1,-5 2-1,5-2-1,-4 6 2,0 0-2,-1 0 0,-3 3 0,4 7 0,-9-4 0,9 5-1,-4 5 1,3 0 0,-3 5-1,-1-2 1,5 5 0,0-2 0,4 2 0,0 3 0,-1 1 0,5-1-1,0 0 0,0 1 2,4-3 0,0-1-1,0-2 0,4-8 0,4-1-1,1-3 2,3-4-1,-4-3 0,8-3 0,1-6 0,-1-7-1,1-8 2,3-4-1,0-5 3,1-7-1,-1-6 1,5-3 0,-5-6 2,5 1 2,-5 2 0,5-1-2,-5 1-1,-3 3-1,-1-2 1,-3 2-3,-1 0 2,0 3-2,-4 0-1,-4 7 1,-4-1-1,0 4 0,0 2 0,0 3 0,-4 4 0,4 5 0,-8 5 0,4 1 0,0 0 0,0 8 0,0 2-2,4 0-2,0 3-1,0 3 1,0 2 2,0 8 0,0 11 1,0 4 0,-4 6 0,4 8 0,0 5 1,0 2 0,0 2 0,0-2 0,0 7 0,0-5-2,4-5 2,4 0 0,0 3 0,4-6 0,1 0-1,-1-7 1,0-12 0,5 0 0,-5-8 0,12-3 0,-11-4 0,7-4 2,-8-5-2,1-5 1,7-7-1,-7-4 1,-1-2-2,0-4 2,0-2-2,-3 0 1,-1-4 0,-4 1 1,0 4-2,-4 3 1,0 4 1,0 1 0,0 3 0,0 2 0,-4 4 0,-4 6 0,-1 0-1,1 0 0,0 6 0,0 4 2,0 9 1,0-2-1,-1 6 2,5 7-3,0 0 0,-4 0 1,4 5-1,0-5 1,4 7-1,0-4 0,4-3 0,0-7 0,0-6 0,4-1 0,5-5 0,-5-4 0,8-7 2,-4 0 0,1-8-2,7-8 0,-8-6-1,9-9 0,-1 1 0,1-6 2,-1-4-1,-3 0-1,3-6 0,-4 6 0,5 0 0,-5-2 1,5-1-2,-9 0 2,0 0-2,-3 1 1,3-5 0,-8 5 1,0-4-2,0 7 1,0 5 0,0 2 0,-4 2 1,0 6 1,0 5 1,0 5 1,0 4-1,0 4-1,0 3 0,0 0 0,0 0-1,0 3 0,0 3-1,0 9 2,0 19 1,0-1 1,4 10 1,-4 2 1,0 1-2,4 4 1,-4 2 0,5 0 0,-1 2-2,0-2-1,4-6 0,-4 0-1,4 0-1,0-6 0,-3-4-2,7-3-4,0-8-5,0-4-5,1-2 0,-5-7-4,4-5-3,0-4-8,-3-4-11,-1-12-11,0-4-8</inkml:trace>
  <inkml:trace contextRef="#ctx0" brushRef="#br0" timeOffset="237.0135">1290 4297 461,'0'0'44,"-4"0"-9,4 0-7,0 0-6,0 0-9,0 0 0,0 0-5,4 0-1,12 0-3,4-3-1,5-3-1,0-4 1,-1 2-2,5-1 1,-5-1-5,5 0-4,-4 1-4,3 1-1,-7-2-5,3 1-5,-3 3-5,-1-2 1,5 1 3,-1-2-4,1-1-8,-1 1-10,30-22-9</inkml:trace>
  <inkml:trace contextRef="#ctx0" brushRef="#br0" timeOffset="658.0376">2182 3750 320,'0'0'27,"0"0"-2,0 0-2,0 0-7,0 0 0,0 0-6,0 0 0,-4 0 0,4 3 1,-8-3 3,0 0-3,-1 5 1,1-2-1,0 7 0,4-1 0,-4 1-1,0 1-3,3 5 0,-3 1 0,0-1 0,0 7-1,0 0 1,-5 5 0,5 2 0,-4 3 1,4 2 0,-4-2-2,-1 4 3,5 6-2,0-3 0,4-1 1,-4-2-1,3 3 0,1-4 1,4 1-3,0-1 2,0 1-3,0 3 2,0-1-4,0-5 0,0 4-1,4-5 1,1-2-1,3-1 0,4-2-2,0-4-3,1 0-5,-5-8-1,8-2-3,-4-1-4,1-3-4,-1-7-9,0-3-8,1-3-11,3-7-6,25-41-9</inkml:trace>
  <inkml:trace contextRef="#ctx0" brushRef="#br0" timeOffset="1187.0679">2456 4022 372,'0'-3'41,"-4"0"-2,4 0-2,4-1-3,-4 4-6,-4 0-6,4 0-5,0 4-3,0-4-2,0 6-2,-8 11 2,4 6-1,0-3 1,-8 9-2,-1 1-1,5 4-2,-4 2-1,0 4-1,-1 0-1,1-1-2,0 1 0,-1 0 0,1 3-2,0-4 0,4-2-1,-5-7 0,5 2-1,4-11-2,-4-2-2,4-8 2,0-5-1,4-6 0,0 0 1,0 0-2,4-3 0,0-14 1,0-15 0,4-2 0,5 1 1,3 0 1,-4-10-1,0 0 2,5-3 0,3 3 1,-7-3-1,3-2 0,0 2 1,1 3 2,-5 0 4,8 10 2,-7 2 2,-1 6 1,0 4 1,-3 5-1,-1 4-1,-4 9 1,-4 1 1,8 4 0,0 7 0,0 7 0,-4 14-2,1 4 0,-1 2-2,0 4-1,-4 3-2,4-3-1,-4-4 0,0 5-1,0-4-1,0-2 0,0-3-4,4-2-4,0-3-3,4-2-3,-4-1-4,-4 0-5,4-8-1,-4-3-2,0-2-2,0-5-7,0 4-5,0-7-9,0-3-6,-8-3-9</inkml:trace>
  <inkml:trace contextRef="#ctx0" brushRef="#br0" timeOffset="1405.0803">2391 4348 445,'0'0'42,"0"0"-8,0 0-7,0 0-6,0 0-3,0 0-6,0 0 0,0 0-4,8 0 0,-8 0-2,12 0-2,5 0-1,-5 0 0,0-5-2,5-4-2,-5-1-6,4 7-4,1-3-3,3 1-4,-3-2-9,-1 1-11,-4 0-3,5 3-6,-5-4-2,29 2-5</inkml:trace>
  <inkml:trace contextRef="#ctx0" brushRef="#br0" timeOffset="1604.0917">2796 4303 302,'0'0'44,"0"0"6,4 0-6,0 0-5,0 7-7,5-7-5,-5 3-8,0-1-2,4 1-3,-4-3-6,8 0 0,-3 0 0,3 0-4,0-3 0,-4 1-2,9-1 0,-9-4-6,4 1-2,-8 0-2,4-1-3,5 4-6,-5-2-5,-4 1-7,4-1-10,0-1-6,-3 2-4</inkml:trace>
  <inkml:trace contextRef="#ctx0" brushRef="#br0" timeOffset="1898.1085">3242 3920 336,'5'0'34,"-5"0"2,4-3 0,0 3-3,0 0-2,4 3-4,0 1-2,0 5-4,-4 7-1,5 8-2,-1 1-1,0-1-4,0 3 0,-4 6-3,0 1-1,5 1-1,-1-5-3,0 0-2,0 0 0,0 1 0,1 4 0,3-8-3,-4 0 0,0-2-6,0-1-1,1-5-4,-1-1-3,0-3-3,-4 0-4,4-6-5,-4-2-8,-4-1-6,4-3-6,-4-3-7</inkml:trace>
  <inkml:trace contextRef="#ctx0" brushRef="#br0" timeOffset="2168.124">3324 4227 375,'0'-3'36,"0"3"-5,0 0-3,0 0-1,0 0-4,0 3-3,0 8-6,0 2 0,-8 0-3,-4-1 1,4 3-2,-5-3-1,5 3-1,4 1-2,-8 1-2,4 2 0,-9 0-2,5-1 0,4 4-2,0-4-2,-1 4-3,1-2-3,-4 4-4,4-8-3,0 3-7,3-1-5,1-6-5,0 1-8,-8-5-2,8 5-3,4-13 1</inkml:trace>
  <inkml:trace contextRef="#ctx0" brushRef="#br0" timeOffset="2438.1394">3680 4033 300,'0'0'22,"9"0"7,-5 3 6,-4 7 1,8 6-1,-8-2-7,4 5 0,-4 2-6,0 1-5,0 2-2,4 5-5,-4-2 2,0 3-6,0-2 0,0-1-2,0 0 0,0 1-1,0 0-3,0-4-5,0-2 0,0-1-5,0-2-4,0-5-4,4-1-5,-4 1-8,0-11-5,0-3-2,0 0-7</inkml:trace>
  <inkml:trace contextRef="#ctx0" brushRef="#br0" timeOffset="2695.1541">3525 4082 466,'0'4'34,"0"-4"-5,0 3-4,12 3-2,-4-3-3,5 1-3,3 2-3,-4-3-2,1-1-2,7 1-1,1-3-2,-1-3-1,0 3-2,1 0-1,8 0-2,-5-2-1,-3 2-4,-1-3-5,5 3-4,-1-3-2,-3 0-1,-9 3-5,8 0-7,-7 0-5,-5 3-8,-4 0-7,0 2-4</inkml:trace>
  <inkml:trace contextRef="#ctx0" brushRef="#br0" timeOffset="2960.1693">3488 4715 362,'0'3'41,"4"-3"-4,-4 4-2,8-4-3,1 0-6,3 0-4,0-7-4,0 2-2,1-4-3,3 3-2,-4-4 0,9-3-2,-1 5-3,1-1-2,-9-4 0,8 7-2,1 4-3,-5-7 0,5-4-4,-5 7-3,5-4-3,-5 7-1,0-2-3,1 2-4,3-7-6,-7 4-5,7 3-4,-4-4-5,-3 3-4,28 5-9</inkml:trace>
  <inkml:trace contextRef="#ctx0" brushRef="#br0" timeOffset="3488.1995">4250 3679 337,'0'0'26,"0"0"6,0 0 5,4 6 0,-4 4-5,4 4-3,0 5 1,4 0-7,-4 5 0,4 3-2,1 5-2,3 4-1,-4 4-2,-4 0-3,4 1 0,-4 5-3,0 0 0,1 0-2,-5 1-1,0-1-2,0-3-1,0-1-2,0 1 0,0-6 0,0 3 0,-5-4-3,1 1-3,0-7-3,-4 0-5,0-1-5,0-2-2,-5-3-7,1 1-3,0-4-9,0-5-11,-5-4-11</inkml:trace>
  <inkml:trace contextRef="#ctx0" brushRef="#br0" timeOffset="3971.2271">3730 4493 189,'0'0'26,"0"0"-1,0 0 4,0-4-3,0 4-3,0-3 6,0 0-2,0 3 2,0 0 3,0 3 0,0-3-3,0 3-6,-4 10-5,4 1-6,-5 2-3,1-3 0,0 5-4,0-3-1,-4 0-1,8 4-3,-4-3-6,0-2-3,4-4-9,0-1-9,-4-2-7,4-6-8,0 5-10</inkml:trace>
  <inkml:trace contextRef="#ctx0" brushRef="#br0" timeOffset="4946.2829">4855 4073 217,'0'0'43,"-4"0"-2,0 3-1,0 0-2,-4 4-3,4-1-3,0 0-4,4 1-3,0-4-4,0 0-1,0-1 0,4-2-4,-4 0 0,8 0-2,0 0-1,0 0-4,5 0-2,-1 0-1,0 0-3,1-2 0,3-1-3,-8-3-4,4 2-3,-3 1-5,3-3-3,-4-1-4,4 4-8,-8 0-8,9-3-9,-9 6-10</inkml:trace>
  <inkml:trace contextRef="#ctx0" brushRef="#br0" timeOffset="5158.295">4884 4276 347,'0'0'36,"0"0"-5,0 0-2,0 2-5,0 1-2,0 0-2,4-3-6,-4 0-4,8 0-2,1 4-2,3-1-2,-4-3-1,4 0 1,5 0-5,-9 0-5,8-3-7,-3-1-14,-1 1-12,4-2-7,17-17-11</inkml:trace>
  <inkml:trace contextRef="#ctx0" brushRef="#br0" timeOffset="6379.3648">5547 3195 169,'0'0'18,"0"-1"3,0-2-4,0 3 2,0-4 1,4 4-1,-4 0 0,0 0 0,0-3-4,0 3-1,0 0-1,0 0-1,0 0-3,0 0 3,5 0-2,-5 0 2,0 3 0,4-3 3,0 7-1,4 7 1,-8 2 1,4-2-2,-4 5-1,4 2-2,-4 5-1,4-3 1,-4 4 0,4 5-2,-4 2 1,0 2 0,0 1 0,0 2 0,-4 4 0,4 3-3,-4 1 2,0 7-1,0 8-1,-4 1 1,4 4-2,0 6 0,4 2 1,-5-5-2,5 0 0,-4 0-1,0 6 1,0-1 1,-4 1 0,4 0-1,0 1 1,0-1 1,0-3-2,0-5 0,-5 2 0,5-3-1,4-3 1,-4-2-2,0-2 0,4 2-1,-8-1 2,4 1 0,-4-2-1,3-4 0,-3-1 0,4-7-1,0 1 0,4-3 1,-4 0-2,-4-3 0,8-3-1,-4-3 1,0-4-1,4 4 0,-4-4 0,4 2 0,0-2 1,-5-2 0,1 2-2,4-3 1,-4-3 1,0-1-2,0-6 0,0 3-3,0-6-3,4-4-1,-4 3-3,0-7-2,4-1-5,-4-2-4,4-6-4,0 0-8,0-3-15,-4-6-14</inkml:trace>
  <inkml:trace contextRef="#ctx0" brushRef="#br0" timeOffset="9438.5398">6092 3502 297,'0'0'33,"0"-3"0,4 3-1,0-3-5,0 0 0,-4-4-3,0 4-1,4 0-2,-4-2-3,0 2-3,0-3-2,0-1-3,0 1-3,-4-4 0,4-2-4,0 4 0,0 1 0,-8-2-1,0 2 0,0-2 0,-1 1-2,1-2 0,0 4 0,-4 0-1,4 6 0,-5 0-1,1 0 1,0 3 0,-5 3-3,5 4 2,-4 1-1,3 2 1,1-1-1,0 0 1,0 3 2,3 8-1,-3-9 1,4 8-1,0-4 0,8-2 0,0 0 0,0-2 0,0-1 0,4-10 0,0 3 1,8-6-2,0 3 1,1-3 1,3-3 0,0-6 0,-3-4-1,3-1 2,1-2-1,-5 3 3,4 0 1,-4-1 1,1 4 0,-1 1 0,-4 1 1,0 1-1,-8 4 2,9 0-2,-9 3 0,0-3-2,0 3 0,0 0 3,0 6 1,0 1-1,0 10 1,0 2-1,0-1 0,-5 4-3,5 2 0,-4-2-1,4-1-1,0 1 0,0-5 2,0 6-3,0-6-2,0 4-2,0-2-4,0 0-5,0-1-1,-4 4-4,4-5-8,0 6-9,0-3-5,0-7-9,4-4-5,5 25-5</inkml:trace>
  <inkml:trace contextRef="#ctx0" brushRef="#br0" timeOffset="9726.5563">6440 3645 370,'0'0'30,"4"0"0,-4 0-1,0 3 0,4-3-5,-4 0-3,0 0-3,8 0-1,-4 0-1,5 0-4,-1 0-2,4 0-2,0-3-2,1-6-2,3 1-2,-8 5-4,4-1-4,1-2-4,-5 0-3,0 6-5,0-3-4,0-1-8,1 4-5,-1-6-7,-4 3-3,12-2-12</inkml:trace>
  <inkml:trace contextRef="#ctx0" brushRef="#br0" timeOffset="10016.5729">6751 3416 345,'4'-3'34,"0"3"-3,-4 0 2,4 0-2,4 0-2,1 0-4,-1 3-2,-4 1-4,8 2-2,-4-1-2,-4 4 0,9 7-3,-5 0 2,0-2-3,0 2-3,1 5-2,-5-2-1,4-2 0,4 6-3,-4-3 0,0 6-1,5-6-1,-1 3 0,-4-3 0,5-2-1,-9 4-3,0-3-4,4-1 0,-4-2-3,4 1-3,-4-4-4,0 3-6,0-8-6,1-5-5,-1 3-5,-4-3-4,4 1-6</inkml:trace>
  <inkml:trace contextRef="#ctx0" brushRef="#br0" timeOffset="10224.5848">6866 3642 370,'0'0'36,"-4"3"-4,4-3-4,-9 3-3,9 4-5,-8 2-6,4 3-4,-4 3-2,4-2-2,4-5-2,-8 5-1,-1 3-1,1-2-5,4 2-5,0 0-6,0-2-7,0 2-7,4-2-10,-8-1-9,-5 30-7</inkml:trace>
  <inkml:trace contextRef="#ctx0" brushRef="#br0" timeOffset="10834.6197">8049 3447 280,'0'-4'40,"0"1"-6,0 3-4,0 0-1,0 0-4,0 0 3,0 0-2,0 3-2,0-3-3,0 7-5,0 9-1,0-2-3,4 2-2,-4 1-4,0 9-1,0-2-1,0 4-1,0 2-2,0 1-7,0-4-5,0 3-9,0 5-7,0-11-9,4 3-13,0-2-7</inkml:trace>
  <inkml:trace contextRef="#ctx0" brushRef="#br0" timeOffset="11282.6453">9510 3426 323,'4'0'46,"-4"0"-8,5 0 0,-5 2-4,4 1-2,-4 13-7,0 3-6,4 1-2,0 3-4,-4 0-3,-4 8-3,4-3-1,4-1-1,-4 0-4,0 4-7,0 2-4,0 2-9,4-8-10,0 0-14,4-2-10,-12 55-12</inkml:trace>
  <inkml:trace contextRef="#ctx0" brushRef="#br0" timeOffset="11931.6824">6518 4330 305,'0'0'42,"0"0"-5,0-3 0,4 3 2,-4 0-6,0 3-4,0 4-4,0 7-4,0-1-5,-4 3-4,-5 4-3,5 6 0,0 4-4,0 0-1,0 7-2,0 3 2,-4-1-5,4 1-2,-4 0-3,8 0-4,-9-7-6,5 0-8,-4 2-4,4-8-8,4 0-6,-4-4-8</inkml:trace>
  <inkml:trace contextRef="#ctx0" brushRef="#br0" timeOffset="12640.723">7598 4462 254,'0'0'20,"0"-6"0,0 6-1,5-9-1,3 2-2,-8 1 3,4-5-3,4 4 0,0-2-1,-4-4 0,4 2-1,-3 1-1,-1-5 0,-4 3-2,0 3 1,0-4-4,-4 2-2,4 1 0,-5-5-2,-3 5-1,0 4 1,-4-2-1,4 1-1,-1 4-2,-3 3 1,4 0 0,-4-3 0,4 3 0,-1 3-1,-3 4 0,4 2-1,0-3 0,-1-1 2,5 2 0,-4 2-1,4 1 0,-4-2 0,4 1 0,0 1 0,4-1-1,0-1 2,-4 2-2,4-1 0,0-2 2,0 2-2,4-4 1,-4 1 0,0 4 0,0-10 1,8 6-2,0-6 1,-4 0 0,4 0 3,1 0 4,3-3-1,-8 0 1,4 0 1,0 3 0,5-4-1,-5 1 0,4 0 1,-4 3-1,0 0 1,1-3 0,-5 3-2,0 0-1,8 0 0,-8 3 0,-4 3-1,0 7 1,0 0 0,0 4-1,0-1-1,0 5-2,0 1 1,-4-4-1,4 4 0,0-1-1,-4 1-4,4-5-3,0-1-4,-4 0-2,4 2-3,-4-2-7,4-5-5,-4 1-4,4-2-9,0-1-6,0-7-3</inkml:trace>
  <inkml:trace contextRef="#ctx0" brushRef="#br0" timeOffset="12835.7341">7820 4526 340,'0'0'43,"8"0"-2,4-3-8,-4 0-8,4-4-6,-3 7-6,3-4-3,0 0-4,0-2-4,-3 3-6,3 0-4,-4-4-3,4 4-6,-3-3-3,-5 3-1,4 1-4,0-4-6,0 2-7,5-5-7</inkml:trace>
  <inkml:trace contextRef="#ctx0" brushRef="#br0" timeOffset="13100.7493">8168 4276 258,'0'-4'37,"0"2"2,4 2 0,0 0-1,0 2 1,8-2-6,0 4-5,-3-2-4,-1 4-2,0 4-4,0-1 0,0 6-2,5-3-2,-1 1-3,0 2-2,-4 0-1,9 6-2,-5-2-3,0 2 0,1 1-1,-1-4-2,0 1 2,0 1-4,-3 3-1,3-4-3,-8 1-3,4 1 0,0-2-4,-4-3-2,-4-2-6,0-1-6,5-2-7,-5-1-5,0-1-7,0-6-6</inkml:trace>
  <inkml:trace contextRef="#ctx0" brushRef="#br0" timeOffset="13308.7612">8331 4456 384,'0'3'43,"-8"-3"-7,-4 7-4,8 4-5,-9 5-8,1 0-5,0 1-1,0 2-5,-1 5-3,5-2 1,4 2-3,-8-3-3,8-2-7,-5 1-3,5 3-7,-4-6-8,4-1-8,4 0-6,-4-5-6,4-1-5</inkml:trace>
  <inkml:trace contextRef="#ctx0" brushRef="#br0" timeOffset="13663.7815">9539 4437 355,'0'3'54,"0"7"-13,-4 2-9,0 3-8,4 4-5,0-5-2,0 12-3,0-3-3,-4 3-3,4-5 0,-4 1-3,4 2-1,-4-1 0,4 3-3,-5-5 2,5 4-4,0-8-2,0 3-5,0-9-8,0 5-9,0-4-9,5-4-9,-5 2-9</inkml:trace>
  <inkml:trace contextRef="#ctx0" brushRef="#br0" timeOffset="14292.8175">6481 5380 284,'0'0'47,"0"0"-2,0 0-2,0 0-5,0 0-6,0 3-5,0 0-3,0 11-6,0 9-2,0 4-5,0 6-4,0 0-1,0 6-2,0-6-2,0 0-2,-4 1-5,4-4-4,0 0-7,0 2-7,0-5-8,-4 0-11,4-2-9</inkml:trace>
  <inkml:trace contextRef="#ctx0" brushRef="#br0" timeOffset="14569.8333">7897 5416 387,'0'0'43,"0"7"-7,0-1-8,4 5-5,-4 15-7,4-3-1,-4 8-3,0-3-2,0-1 0,-4 0-2,4 3-3,-4 2-2,0-5 0,-4 0 0,4-1-4,-4-2-4,4-4-3,4-1-10,-4-3-8,4-5-8,0-4-13,0-1-8</inkml:trace>
  <inkml:trace contextRef="#ctx0" brushRef="#br0" timeOffset="15473.885">9199 5453 277,'0'0'46,"0"-3"0,0 3-5,0-4-2,0-8-6,0-3-9,0 0-6,0 5-3,-4-4-5,4 4-1,0-3-2,-8-1-4,4-2 2,0 0-1,0 2 1,-5-2-2,5 5 0,-4-2-1,4 1 0,-4 5 0,4-2-1,-4 4 0,-1 5 1,1-3-1,4 3-1,-8 3 1,4 2-1,-5-2 0,5 10 1,-8 2 0,8-5-2,-5 4 0,9 2 2,-8-1-2,8 0 1,0 1-2,0 2 0,4-2 1,-4-5 0,4 2-1,4-4 0,-4-3 2,4 4-1,4-5-1,-4-2 0,8 0 2,1-3 0,-1-3 0,4 0-1,1 0 1,-5-5-1,8-2 0,-7 1 2,3-7 0,-4 8-1,1 1 0,-1 1 0,-4 0 3,0 2 0,-4 1 0,-4 3 1,4 0 1,-4 3 3,0-3 1,0 7 3,0 6-4,0 7-1,-4-1-2,4 5 0,-4 5-2,0-2 0,0-3-1,4-2-1,-4 2 0,0-2-3,4-1-5,0 1 0,0-5-3,0 2-4,0-4 0,-4 1-4,4-2-5,0 2-2,0-7-5,0 4-5,0-11-7,0 4-1,4 4-12</inkml:trace>
  <inkml:trace contextRef="#ctx0" brushRef="#br0" timeOffset="15690.8974">9388 5486 317,'4'-3'41,"0"3"0,0-3-6,4 3-5,4-3-8,1 0-6,-5 1-3,4-1-4,0 3-4,-4-3 1,5-1-2,-1 1-2,4 0 0,-3 0-1,-1 3 0,0 0-4,1-3-4,3 3-8,-4 0-6,1 0-7,-5 0-8,4 0-5,-4 0-9</inkml:trace>
  <inkml:trace contextRef="#ctx0" brushRef="#br0" timeOffset="16020.9163">9813 5151 316,'0'0'20,"4"-3"-1,0 3 5,5 3 0,-1-2 2,-4 6 1,8-1 0,-4 4-3,1 2-3,3-1-4,-4 5-2,4-1-2,1 1 0,-1 3-4,0-2-1,0 2 0,1-1-2,-1 7-3,4-4 1,-3 3-3,-1-2 2,0 2-2,-4 1 1,5-1-1,-1 0 0,0 1-2,1-2 2,-5 0-3,0-2-3,0-2-3,4 2-4,-3-2-3,-5-3-6,0-5-5,0-2-5,-4-2-7,4-1-3,-4-6-3,4 5-9</inkml:trace>
  <inkml:trace contextRef="#ctx0" brushRef="#br0" timeOffset="16262.9301">10038 5407 321,'0'0'29,"0"0"-2,0 3 2,-8 6-2,4 6-2,-4 1-1,4 3-4,-4-2-4,-5-1-5,5 2-1,0 1-5,-4-2 1,4-1-4,3 3 0,-3-1-4,0-2-5,0-2-9,0-1-4,0-1-12,-1-2-9,5-5-7</inkml:trace>
  <inkml:trace contextRef="#ctx0" brushRef="#br0" timeOffset="17017.9733">10734 2920 187,'0'4'23,"0"-4"-6,0 0-1,0 3 1,0-3-1,0 3 1,0 13-2,0 1 0,0-1 4,0-1 1,0 4 6,0 4 2,0 6-1,0 1-2,0 0-3,0 4-3,0 2-5,5 4-1,-5 3-3,0 3 1,0 3 0,0 4-3,4 4 2,-4 5-2,0-1-1,0 12-1,0 16 0,4 3 2,0 2-1,0 1-1,-4 0-3,0-4-1,0 1 1,0 4-2,-4 1 0,0-2 1,0-3 3,0-7 1,-5-6-1,1-1 0,0-8-2,-4-3 1,4-1-1,-1 3 0,1-6-2,0-1 1,0-1-1,0-6-1,-1-4 0,5-1 0,-4-8 0,4-2 0,0-6 0,-4-4-1,4-2-2,4-7-4,-9 1 0,5-7-3,4-3-3,0-2-3,-4-1-5,0-5-4,4 0-7,-4 0-6,4-1-10,-4 0-5</inkml:trace>
  <inkml:trace contextRef="#ctx0" brushRef="#br0" timeOffset="19484.1144">4626 7389 283,'0'0'30,"0"0"1,0-3-2,0 3 2,0-3 0,0 3 1,0-7-3,8 1-4,5 3-6,-1 0-4,-4-5-3,4 5-5,5-5-1,-1 3 1,-4 2-3,5 3 0,-5-3-6,0-1-1,1 4-4,-1 0-1,-4 0-5,0 0-4,1 0-6,-5 0-6,4 0-7,-8 0-8,8 0-3</inkml:trace>
  <inkml:trace contextRef="#ctx0" brushRef="#br0" timeOffset="19701.1268">4692 7548 329,'0'0'26,"4"-3"2,0 3-1,12 0-3,-3-6-8,-1 2-4,0-2-2,5-3-3,-1 2-1,-4 2-3,0-1-5,1 3-6,-1 0-8,0 0-6,1-1-10,-5 1-7,12 3-12</inkml:trace>
  <inkml:trace contextRef="#ctx0" brushRef="#br0" timeOffset="21765.2449">5437 7221 155,'0'0'22,"0"0"2,0 0 3,0 0 0,0 0-1,0 0 2,0 0-1,0 0 0,0 0 1,0-4 0,0 4-2,4-3-4,-4-9-4,4 0-3,0-3-2,-4 2-2,0-1-2,4-2 0,0 0-1,-4-2-3,0-1-2,0 2 1,0-2-1,-4 1-1,4 2-1,-4 4 1,4 0-1,-4 3-1,-4 6 0,0-4-1,-5 7-1,1 0 0,4 0-2,-4 3-1,-1 7 2,1 4 0,0 2 0,-1 0 1,1 2 2,4 1-2,-4 1 1,-1 3 0,5-3-1,0 3 2,4-3 0,0-1 0,4 2 0,0-5-1,0-5 0,4 2-1,-4-4 1,4-2-1,4-1 1,5-6 2,-1 3-2,-4-3 2,4-3-2,5-3 2,-5-4 2,0-3-1,5 2-1,-5-2 0,0-2 1,5 3 1,-9 0 2,4-1 0,-4 7 0,-4 2 1,0-2-3,0 6 2,-4 0-3,0 0 1,0 0 0,5 0 2,-5 3 1,0 7 1,0-4 1,0 13 0,4-1-1,-4 4-3,0-1 2,0 4-3,0-4-1,0 3 1,0 1-2,0-4 0,0-2 0,-4 1-3,4 3-4,0-3-3,0-1-1,0-4-4,0 1-2,0 0-7,0-8-6,0 1-6,0-6-5,0 0-9,0 4-2</inkml:trace>
  <inkml:trace contextRef="#ctx0" brushRef="#br0" timeOffset="21983.2573">5682 7303 346,'5'-3'45,"-5"0"-2,4 3-7,4-3-8,4 3-6,0 0-5,-3 0-7,-1-3-2,4 3 0,-4-4-5,5 1-3,-1 3-4,-4 0-1,0 0-3,4 0-3,-3 0-5,-5 0-4,0 0-3,0 0-4,0 0-3,4-3-3,-4 0-5,0 3-3</inkml:trace>
  <inkml:trace contextRef="#ctx0" brushRef="#br0" timeOffset="22376.2798">5969 7016 244,'4'-4'32,"0"-2"-3,-4 6 0,4-3-1,5 0-1,-1 3-1,-4 0-1,4 0 0,0 0-3,-4 3-3,4 0-4,-3 3-3,3 4-1,0-2-2,-4 1 1,4 1 1,4 3 0,-3-2-3,3 2-1,-4 2-3,0 0 1,5 1-1,-5 1 0,0 5-1,-4-1 1,0 1-2,4-1 1,1 4-1,-5-1-1,4 0 0,0-2 0,0 4-1,0-6 0,-4-4 0,1 5 0,3-3-5,-4-3 0,0 1-4,0-5-3,-4-1-1,0 6-6,4-7-5,0-4-4,-4 2-4,0-1-5,0-3-2,0 0-3</inkml:trace>
  <inkml:trace contextRef="#ctx0" brushRef="#br0" timeOffset="22627.2942">6137 7254 342,'-4'3'42,"4"0"-2,-8 4-7,-1 7-4,5 2-6,-4-2-6,-4 2-3,4 2-4,-1-2-3,1-1-2,0 1 0,0-1-2,0-3 0,0-4-2,-1 5 0,5-3-4,-4-4-6,4 7-4,-4-9-5,4 0-3,4-1-6,-8 3-5,8-3-5,-5-3-8,5 13-7</inkml:trace>
  <inkml:trace contextRef="#ctx0" brushRef="#br0" timeOffset="23275.3312">6387 6721 346,'0'0'34,"4"0"1,-4 0 2,4 10-2,8 3-5,0 4-5,1 2-5,3 2-3,-4-2-1,9 11-3,-1 0 0,1 4 0,-1 1-4,1 1-3,-1 4 0,-3 0-3,-1 3-1,0-2 1,-8 5-2,1 0 2,-5-3-2,0 3-1,-4-3 0,0 0-4,0-3-3,-4-3-3,-4 5-2,-5-8-3,-3 2-6,-5 1-8,-3-4-9,-1-1-9,-7-5-7</inkml:trace>
  <inkml:trace contextRef="#ctx0" brushRef="#br0" timeOffset="23811.3619">5281 6747 215,'0'-3'26,"0"3"-4,-4 0-2,4 0-1,-4 3-5,-4-3 0,-4 3-2,7 8 2,-3 2 3,0 1 0,4 2 3,-4 3 2,-4-1 1,3 7 0,1 5-2,-4 1-2,4-1-5,0 6 0,-1-1 0,1 3-2,0 4-1,-4-1-2,3 5 0,5 4-1,0-1-1,0-3-1,4 0-1,0 5-3,0 1 1,8 4-1,5-5-2,-1-5 0,4 3-5,1-3-3,3-3-5,1-3-7,7-3-10,1-4-7,0 0 4,7-2-9,95 51-22</inkml:trace>
  <inkml:trace contextRef="#ctx0" brushRef="#br0" timeOffset="24818.4195">7074 6429 187,'0'-6'21,"0"2"3,0-2-2,0 0 1,0 3 2,0-1-4,0 1 2,0 3-1,0 0-2,-4 0 1,4 0-1,0 0-2,0 0-2,0 0-1,0 0 1,4 0-1,-4 0-2,0 7 1,0 5-4,0 3 1,0 4 0,0-3-2,0 4 3,0 4-4,0 1 1,0 2-1,0 4 0,0 7-2,0-5 1,0 4-3,0 9 1,0 5-2,0-2 2,0 7-1,0 4-1,0 2 0,0-1-1,0 1 1,0-5-1,0 5-1,0-8 1,0 1-2,-4 0 1,0-3 0,4 0-1,0 2-1,-4 2 2,0 0-1,4-9 3,-4 3 0,4-4-1,-4-3-1,0-3-1,0-1 0,4-5 0,0-4 1,-4 2 0,4-12 0,0 3 0,0-6-2,0-1-1,-5-2-2,5-1-3,0-3 0,0-1-2,0-6-2,0-1-3,0 3-1,0-4-4,0-1-9,0 0-12,0 0-13,0-6-13</inkml:trace>
  <inkml:trace contextRef="#ctx0" brushRef="#br0" timeOffset="25865.4794">7697 6639 210,'4'-7'28,"0"3"-2,-4-6-3,0 1-1,0-1-6,0 1 1,0-3-2,0 0-2,-4-3 4,0 3-1,-4-1 0,3 0 1,-3 2-1,0-2 2,4 1 1,-4 4-3,4 1-3,-5-2-3,1 2-5,0 1 2,0 3-3,4 0 1,-4 0-3,4 3-1,-5 0 1,5 0-1,-4 3 1,0 3-2,4 7 0,-8 0 0,3 1 0,1-1-1,4 1 1,0 2 0,0 0 0,4 0 0,0-5 0,0 5 0,0-10-1,0 5 1,0-8 0,4 0-1,0 1 2,0-1-2,4 0 0,5-3 1,-5 0 1,0 0-2,-4 0 2,4-3 0,-4-4-2,5 4 0,3 3 2,-4-3-2,0 0 1,0-3 0,-4 1 0,1 5 1,-1-7 0,4 7-1,-4-3-1,0 3 0,0 0 1,0 0 0,-4 0 1,0 3 2,0 1 2,4 2 1,-4 2-2,0 8 0,0 0-1,0-2 1,0 5-1,0 5-2,0-2 1,-4-1-1,4-5-1,0 4 0,0 1-1,-4-5-4,4 0-3,0 5-1,0 1-7,0-5-7,0-4-2,0-3-6,0-1-3,0-7-3,0 1-6</inkml:trace>
  <inkml:trace contextRef="#ctx0" brushRef="#br0" timeOffset="26101.4929">8008 6698 344,'0'-7'28,"0"4"-5,4 0-3,0 3-4,0 0-5,0-6-3,0 6-1,0 0-3,1-4-1,3 4 0,-4 4 0,0-1-2,4-3-1,0 0 0,5 0-7,-5 0-2,0 0-6,4 0-3,-4 0-3,5 0-4,-9-3-5,4 3-6</inkml:trace>
  <inkml:trace contextRef="#ctx0" brushRef="#br0" timeOffset="26389.5094">8282 6493 243,'0'0'30,"0"0"-2,0 0-2,4 0 1,9 0 0,-5 3-1,0 3 1,0 2 0,0 2-3,0-1 0,5 1-6,-9 2-2,4-1-2,8 2-1,-7 0-2,3-2-2,-4 5-3,4 0-1,1-2-1,-5 5-2,0-4 0,0 0-1,4 5-1,-3-6-4,-1 2-1,0-8-3,0 4-2,-4 1-2,0 1-5,1-7-5,-5 2 0,0 1-7,0-1-3,0-1-6,-5-1 1,5-4-1,-4-3-1</inkml:trace>
  <inkml:trace contextRef="#ctx0" brushRef="#br0" timeOffset="26607.5218">8405 6661 244,'0'0'37,"0"0"-8,-4 0-3,-4 3 1,4 0-3,-5 5 3,5 5-3,0-3 1,-4 1-4,4 5-5,-8 0-5,3-2-1,-3-1-3,0 2-2,4 0-1,-5 1-1,5 3-6,0-5-7,8-1-5,-8-2-5,4-2-3,-4 1-4,8 0-6,0-1-4,0-4-5</inkml:trace>
  <inkml:trace contextRef="#ctx0" brushRef="#br0" timeOffset="26980.5432">9670 6556 286,'4'0'32,"-4"0"-9,0 0-7,0 0 1,0 0 0,0 3 3,0 7 1,0 6 1,0-5-5,0 5 2,0-4-2,0 3-3,-4 1-3,0 0-2,4-2-1,0 5-3,0-2-2,0 3 1,0-6-1,0-1-5,0 2-3,0 3-4,0 1-8,0-5-4,0 2-6,0 3-7,0-8-4,0 5 0,-4-1-5</inkml:trace>
  <inkml:trace contextRef="#ctx0" brushRef="#br0" timeOffset="27379.566">8151 7465 281,'0'-3'41,"4"3"-3,-4 0 1,0 0-1,0 0-1,0 3-6,0 12-4,0 1-5,-4-4-3,-4 6-2,0 4-3,4-1-1,-5 6-3,1-2-2,0 5-3,0-2-2,0 2 1,4 2-2,-5-2-2,1-3-4,0 1-3,4-4-2,0-3-2,4-5-3,0 0-3,0-2-6,0-4-5,0-1-4,0-6-7,8 0-7,0-3-4</inkml:trace>
  <inkml:trace contextRef="#ctx0" brushRef="#br0" timeOffset="27980.6004">9199 7589 331,'4'-1'25,"4"-5"-2,-3-1-2,3-6-3,-4 7-1,0-5-2,0-2 0,0 1-2,0 0 3,0 0 0,-4-1-2,0 0-1,0-1-2,0 1 1,0 4-2,0 1-3,0-5-1,0 3 1,-4-1-3,4 2 0,-8-1-1,4 4-2,0 3 0,-4-4 0,4 6 0,-9-2 1,5 3-2,-4 0 0,4 0 0,-5 3 1,5-2 0,-4 3-1,4 5-2,-5 1 1,5-4 0,4 2-1,-8 1 0,4 4-2,-1-2 2,5-1-3,-4-1 2,8 4-2,0-3 1,0-2 1,0-5-2,0 3 3,8 1 1,-4-1 0,5 0-2,-5-6 0,8 0 4,-4 0-2,5 0 1,-5-3 0,4 0 1,-4 0-1,4 0 2,-3-1 0,-1-2 1,-4 3 0,4 0 2,-4 3-1,0 0 1,0 0 0,0 0 0,1 3 0,-5 3 0,0-3 1,0 13-2,0-1 0,0 4-2,0-5-1,0 2 0,0 0 0,0-2-1,-5 11-2,1-4-1,4 1-4,-4-4-3,4-2 1,-8 1-8,8 2-5,-4-4-5,4 1-5,-4-4-7,4-1-4,0-1-4</inkml:trace>
  <inkml:trace contextRef="#ctx0" brushRef="#br0" timeOffset="28196.6127">9441 7596 350,'8'0'47,"-4"0"-7,0 0-7,8 0-8,-8 0-6,1 0-7,3 0-2,0 0-3,0 0 0,4 0-3,1 0-1,-1 3-3,-4-3-2,4 0-2,1 0-5,3 0-4,-8-3-4,1 3-7,-1 0-7,4 0-8,-4-3-6</inkml:trace>
  <inkml:trace contextRef="#ctx0" brushRef="#br0" timeOffset="28506.6304">9813 7357 340,'4'0'33,"-4"0"-5,9 0-1,-9 0-4,4 0 1,4 4-2,0-1-4,4 3-4,-8 4 2,9-1-1,-5 2-1,8-1-3,-8 3 0,5-2-3,-5-2 1,0 4-3,4 0 0,1-2-2,-1 2 1,-4 2-3,4-3 0,-7 3-1,7 1 0,-4 5-3,0-4 1,0 3-5,-4-1-1,5-2-1,-5 2-2,4-4 0,-8 0-2,4 0-4,-4-6-4,4 4-5,-4-7-6,0-2-2,0-1-5,0 0-2,0-3-5</inkml:trace>
  <inkml:trace contextRef="#ctx0" brushRef="#br0" timeOffset="28725.643">10002 7505 332,'0'0'44,"0"3"-2,-9 1-4,1 0-9,0 9-5,4 3-8,-4 1-4,-5 6-3,5-9-2,0 8 0,-4 2-4,8-2-1,-4-4 1,3 4-3,-3-11 0,4 5-4,0-3-3,4-5-5,-4-2-7,4-3-7,0-3-7,0 0-7,0 0-6</inkml:trace>
  <inkml:trace contextRef="#ctx0" brushRef="#br0" timeOffset="29056.6619">10530 6287 305,'4'0'37,"-4"0"-7,0 0-6,4 4 2,-4-1 4,8 13 4,-8-2-3,0 10-3,0 4-3,0 6 1,0 6-2,-8 6-1,8 0-1,-8 8-1,0 5-2,-1 7-1,5 8-6,0 2-1,-4 2-3,4 1-1,-4 1 0,4-4-2,-5 64 245,9-140-250</inkml:trace>
  <inkml:trace contextRef="#ctx0" brushRef="#br0" timeOffset="29074.6629">10472 7324 1023</inkml:trace>
  <inkml:trace contextRef="#ctx0" brushRef="#br0" timeOffset="30119.7227">10493 7357 163,'4'-1'12,"-4"-6"0,0 3-1,0 2-1,0-1 2,0-3 3,0 2 2,0-2 2,0 0 7,0 2-1,0 1 4,0 0 1,0-2-1,0-1-1,0 3-2,0 0-3,0 3-6,0 0-1,0 0-5,0 0 0,0 0-3,0 0-3,0 0 4,0 3-1,0 3 1,0 12 2,0-2-1,-4-1 0,4 9-1,0 3-2,-8 0 0,8 2-2,0-2-1,0 6 0,-4-1 0,4 5-1,-4 2-2,4 1-1,-5 0 0,5-7-1,0 1-2,-4-7 0,0-2-3,4-1 1,0-3-5,-4-2 1,0 0-3,4-5-4,0-4-4,-4-4-9,4 0-9,0-2-9,0-4-6</inkml:trace>
  <inkml:trace contextRef="#ctx0" brushRef="#br0" timeOffset="30541.7468">11017 7128 339,'0'0'55,"4"0"-7,-4 0-8,0 0-5,4 0-6,4 0-6,-4-3-2,5 3-6,-1-3-1,4-3-4,0 3-2,1-5-2,-1 4-2,0-2 0,0 3-1,1 3-2,-1-3-4,0 0-1,-3 3-4,-1 0-3,0 3 0,4 0-4,-8 0-2,9 3-8,-5 1-6,4-4-5,-4 2-4,9-2-3,-5 0-2</inkml:trace>
  <inkml:trace contextRef="#ctx0" brushRef="#br0" timeOffset="31030.7748">11742 6798 345,'0'0'45,"0"0"-1,0-3-7,0 3-6,0 0-5,0-4-3,0 1-7,0 3-4,0 0-1,0 3-3,0-3 0,4 0-1,-4 4 4,8 12 0,-8 7-1,0 6-3,0 1 1,0 7-4,0-1-1,0 4-1,0-3 0,4-1-4,0-2-2,-4-3-4,0 0-4,4-4-4,-4-2-7,4-4-7,-4-2-9,0-2-11,0-1-7,0 40-3</inkml:trace>
  <inkml:trace contextRef="#ctx0" brushRef="#br0" timeOffset="31410.7966">12233 6122 300,'0'0'31,"0"-3"-2,0-5-2,0 5-4,4 3-2,0 0-6,0 0 1,4 0-1,-8 6 6,9 5 0,-9 5-2,4 5-3,0 9 1,0 7 0,-4 4-3,0 3 2,0 6-3,0 2-2,0 2-1,0 5 0,0 0-1,0 5 0,0 5-2,-4 5 0,4 2-1,-4 2-1,4-2 0,0-3-1,-4-3-1,4 53 303,0-123-306</inkml:trace>
  <inkml:trace contextRef="#ctx0" brushRef="#br0" timeOffset="31422.7972">12262 7291 1023</inkml:trace>
  <inkml:trace contextRef="#ctx0" brushRef="#br0" timeOffset="32783.8751">12765 6171 228,'0'-6'41,"0"3"-1,0 0-3,0 0 0,0-4-1,0 6 1,0 1-3,0 0-5,0 0-4,0 0-3,-4 0-4,4 0-3,0 0-1,0-4-3,0 4 0,0 4-1,0 0 1,0 6-4,0 9-1,0 2-1,4 4 0,-4 2-2,0 0-2,0-1-2,0-3-4,4-2-5,0 1-5,-4-1-1,8-5-7,-8-3-8,5-5-7,3-2-7,-4 0-5,4-6-3</inkml:trace>
  <inkml:trace contextRef="#ctx0" brushRef="#br0" timeOffset="33160.8967">13952 6043 409,'0'0'40,"-4"3"-7,4 6-4,0 1-9,-4 14-1,4-5-4,0 5-4,0 0-3,0-2-2,4-2-2,-4 6-2,0 1-1,0-3 0,4 1-4,-4-1-5,4 0-7,-4 1-6,0-4-4,5 1-6,-5-1-4,0-2-6,0-2-3,8 49-8</inkml:trace>
  <inkml:trace contextRef="#ctx0" brushRef="#br0" timeOffset="33604.9221">12872 7178 331,'0'0'43,"0"0"-1,0 0-1,0 0-4,0 3-5,0 8-6,0 5-2,0 0-3,0-5-2,0 5-2,0 0-4,0-2-1,0 5-5,0-1 0,0 1-3,0 0-1,4 1-1,-4-2-3,0 1-2,0 2-4,0-2-2,0-3-2,0 8-1,0-4-4,0-4-4,0 3-6,0-1-5,0 1-2,-4-2-9,4-4-6,4 33-6</inkml:trace>
  <inkml:trace contextRef="#ctx0" brushRef="#br0" timeOffset="34203.9563">13670 7217 304,'0'-3'30,"0"-3"-7,0 0 0,0-4-5,0 2-2,0-5-4,0-3-3,0 2-1,4-2 0,0 2 0,-4-2 0,0 0 0,4 2 2,-4-5-2,0 3 3,0 2-2,0 1-1,0 2-1,0 1-2,-4 4 0,-4-1-2,-4 1-1,3 6 1,1 0-1,-4 0-2,4 0 2,-5 3-1,1 4-1,0 9 1,0 1-1,-1-4 0,1 1-1,0-1 1,4 3 0,3 0 0,-3-2 0,4 2 0,4-2 0,0-1 0,0 0 0,0-6 0,0 3 0,4-4 0,0-2-2,9-1 2,-1 0 0,0-3 0,-4 0-1,5 0 1,-1-3 0,4-4 0,-3 1 2,-1-4 2,-4 4 2,4 1-1,-3-1 0,-5 0 1,0 2 2,0 4-2,4 0 0,-8 0-1,0 0 2,4 4 2,-4 2-1,4 4 1,-4 4-1,0 2-3,0-2 0,0 5-1,4 2-1,-4 1-1,0-1 0,0 1-1,0-1-4,0 1-1,0-1-3,0 1-2,0-5-3,0-1-1,0 2-2,0-2-6,0-4-7,0-4-5,0 2-5,0-4-6,4 1-4</inkml:trace>
  <inkml:trace contextRef="#ctx0" brushRef="#br0" timeOffset="34417.9686">13920 7238 363,'4'-3'44,"0"3"-6,0-5-6,4 2-5,0 0-7,5 0-4,-5-1-3,4-2-3,0 0-3,1-1-1,3 4-3,0-2-1,1 2-3,-5 0-1,0-3-5,1 3-2,-1-1-5,-4 1-6,0 3-5,0-6-7,1 6-5,-5-3-8,4-4-3</inkml:trace>
  <inkml:trace contextRef="#ctx0" brushRef="#br0" timeOffset="34710.9853">14227 6939 281,'4'0'33,"0"-3"-1,-4 0-2,8 3-1,-4 0 1,4 0 2,0 3-6,1 3-2,-1 6-5,-4 0-4,4 1 1,4 1-2,-3 5-2,-1-1-3,0 4-1,0-4-1,0 1 0,1 3 0,3 2-2,-4 0-3,-4 1 1,4-4-1,0 1 0,5-1-1,-9-5-4,4-2 0,4 2-2,-3-2-2,-5-1-2,4-4-3,0 1-1,-8-1-5,8-5-4,-8 0-4,0 0-2,0-4-3,0 3-4,0-3-2,0 0-2,0 0-2</inkml:trace>
  <inkml:trace contextRef="#ctx0" brushRef="#br0" timeOffset="34946.9988">14378 7141 251,'0'-3'35,"0"3"0,0-3-6,0 0-2,0 3-1,-4 0-2,4 0-2,-4 6-1,0 11 0,-4 3-6,-1-3-1,1 2-4,0 2-1,0-2-4,4 5-1,0-2-1,-4-5-1,3-1-1,-3 3-3,4-4-4,-4 1-4,0-2-5,0 2 0,3-7-2,1 3-4,-4-3-4,8-3-5,-4 1-4,4-7-3,0 3-1</inkml:trace>
  <inkml:trace contextRef="#ctx0" brushRef="#br0" timeOffset="35241.0156">14747 6039 372,'4'-3'32,"0"-3"-5,0 1-1,0 2-2,-4 0-3,0 3-2,4 0-1,-4 0 0,4 9 3,-4-7-1,8 17 1,-8 11-2,4 5 3,0 3-4,1 8 0,-5 4-1,4 5-1,0 3-3,0 4-2,-4 1 0,0 2-3,0 2-2,0 6 0,0 4 0,0 2-1,-4 86 223,4-165-228</inkml:trace>
  <inkml:trace contextRef="#ctx0" brushRef="#br0" timeOffset="35270.0173">14800 7012 1023</inkml:trace>
  <inkml:trace contextRef="#ctx0" brushRef="#br0" timeOffset="36228.0721">12319 7349 155,'0'-4'18,"0"4"-1,0-2 1,0-1 1,0 0 1,0 0 0,0-1 0,4 1 3,-4 0 1,0 3 2,0-3 2,0 0 0,0 3 0,0-4-3,0 4 0,0 0-5,0 0-1,0 0-2,0 0 0,0 4-3,0-4 1,0 3 0,0 10-2,0-4 1,0 5-1,0 5 0,0-1-1,0 7-1,0-4-2,0 8 1,0-5-2,-4-1 0,4 9-2,0-2-3,0 1-1,-4 5 1,0-6 0,0 4-1,4-2-1,-5-2-1,5-3 1,0 1 0,0-4 0,0-3-5,0-5-3,0 0-1,0-7-5,0-1-1,0-1-3,0-7-1,0 0-3,0 0-2,0-4-10,0 1-14,0-5-14</inkml:trace>
  <inkml:trace contextRef="#ctx0" brushRef="#br0" timeOffset="37501.1449">14816 7098 173,'4'-3'28,"-4"0"-1,0 3-1,0 0-4,0 0 0,0 0-4,0 0-3,0 0 0,0 0 1,0 0-1,-4 0 2,4-3 0,0 0 4,0-1-1,0 4-2,0-3 0,0 3-2,0 0-1,0-1-1,0 1-1,0-5-3,0 5 1,0 0-3,0 0-1,-4 0 0,4 0-1,0 5-1,0-5 0,0 0 0,0 0 0,-4 0 2,0 1-1,4 9 1,0 6 1,-4 1 0,0 5 1,0 2-2,4 0-1,-9 5-1,5 1-3,4 0 2,0 0-1,-8 2-1,4-2 0,0 4-2,4-4 0,-4-2 0,4-4 2,0-1-2,0-9 1,0 8-1,0-8 0,0-1 0,0 1 0,0-4-2,-4 0-3,4-7 0,0 3-3,0-3-1,0-3-2,0 0-1,0-3-3,0 3-1,0 0-5,4-3-6,-4-3-8,8 2-8,-4 1-9,0-3-6</inkml:trace>
  <inkml:trace contextRef="#ctx0" brushRef="#br0" timeOffset="38607.2082">15352 6648 374,'0'0'48,"0"0"-4,0 0-6,0 0-4,0 4-7,0-4-4,0 3-6,-4-3-2,4 6-1,0 4-5,0-6 0,0 6-2,0-1-2,4 4-1,1 1-1,-1-1 0,0 8 0,4 1-2,-8-1-6,4 4 0,-4 2-3,0 0-4,0 2 0,0-2-4,0-6-2,0 4-5,0-4-5,-4 4-5,-4-4-8,4-2-3,0-6-5,-9 22-4</inkml:trace>
  <inkml:trace contextRef="#ctx0" brushRef="#br0" timeOffset="38871.2233">15197 6903 309,'0'0'41,"0"-3"-1,0 3 2,4 0-6,-4 0-5,8 3-5,0-3-4,5 0-3,-1 0-2,4 0-3,5 0-1,-5 0-4,5-7-3,-1 4 0,1-3-3,-1-7 1,1 5-4,-1-1-4,-4 5-4,-3 4-2,-1-9-2,0 9-1,-4 0-6,1-6-3,-5 6-7,4 0-6,-4 0-5,0 0-5,8 12-10</inkml:trace>
  <inkml:trace contextRef="#ctx0" brushRef="#br0" timeOffset="39185.2412">15971 6596 420,'0'0'46,"0"-6"-9,0 6-9,0-2-6,0 2-2,0 2-3,0-2-1,0 3-1,0 13 0,8-1-2,-8 0-1,0 7-1,8-1-1,-4 1-1,0 5-2,0-3-3,0 6-1,1-4 0,-1 10-3,-4-6-2,4 2-4,0-2-4,-4 0-4,0 1-3,0-3-2,0-4-3,0-3-7,-4-5-7,0-4-6,4-2-9,-13 11-10</inkml:trace>
  <inkml:trace contextRef="#ctx0" brushRef="#br0" timeOffset="39691.2702">16495 5954 232,'-4'0'34,"4"0"-6,0 0-5,0 0-1,0 0 3,4 0 5,-4 9 2,0 7-1,0 5-3,0 7-2,8 6-5,-4 2 0,0 7-3,0 0 0,0 6 0,-4-1-1,4 5-4,-4 2-3,0-1 2,4 8-3,1-5 0,-5 2-1,0 2 0,0 4 0,0 5-1,-5 6-1,5-3 0,-4 0 0,4-4-1,-4-2 0,-8-7 0,12 2-1,-8-3-2,8-5 1,0-8-2,0 3 1,-8-3-2,8-1 2,0-2-1,0 0-1,0-10 1,0 0-1,0-1 0,0-5-4,0-8-1,0-1-2,0-2-2,4-5-1,-4-2-3,0-2-1,4-1-2,-4-3-3,0-3-1,0 0-6,0 0-10,0 0-11,0-3-9</inkml:trace>
  <inkml:trace contextRef="#ctx0" brushRef="#br0" timeOffset="40739.3301">17039 6340 266,'0'-3'38,"0"0"-1,0-1-1,0 1-3,0 3-3,0-3-3,0 0-3,4 0-4,-4-1-4,4 1-3,0 3-3,1 3 0,-1-3-2,-4 4 0,4-1 0,-4 10 1,4-2-1,-4 5 0,4-1 0,-4 3-1,0 1-2,0 2 0,0 1-2,0-1 0,-4 4-1,4-1-1,0-2 1,0-1-2,0 0-3,-4 1-2,4 2-4,-4-5-1,4-3-3,-4 1-2,4-1-9,0-2-5,0-4-7,0-1-6,0-2-6,4 23-6</inkml:trace>
  <inkml:trace contextRef="#ctx0" brushRef="#br0" timeOffset="41422.3692">18018 6367 232,'0'0'28,"0"0"-2,0 0-2,0-3 1,0-7-3,0 1 0,0 4-2,0-1-3,0-1-1,0 1-2,0-4 2,0 2-3,0-1 2,0-1-1,0 1-2,4-2-2,-4-2-1,0 0-2,0 4 0,-4-6-1,4-1 0,-4 8-1,-5-7-1,5-1-1,0 1 0,-8 6-1,8-1 0,-4 1 0,-1 7-1,-3 2 0,4 0 0,-8 0 1,7 0-1,-3 2-1,-4 4 0,3 4 0,1 2 0,0 0 0,0 0 0,-1 1-1,9-2 0,-4 5-1,4-3 0,0 1 2,4 2-1,0 0 0,0-5 2,0 5-2,0-7 0,0 2 1,4-1 0,4 0 0,0-1 0,1-4 0,3-2 0,0-3-2,0 0 2,1 0-1,-1 0 1,0-3 0,0 0 0,-3-5 0,3-2 0,-8 1 2,4 5 2,0 0 0,-3 1 0,3-4 1,-8 4-1,4 0 0,0 0 1,0 3 0,0 0 1,0 3-2,-4 0 2,0 10 1,4-2-2,-4 5-1,0-2-2,4 2 2,0 3-3,-4-1 2,0 1-4,0-5 2,0 5-2,0-5-3,0 2-1,0 3-2,0-4-3,0 0-1,0 1 0,-4-1-1,0 1-6,4-8-5,0 4-5,0-2-5,0-1-3,0-2-7,4-4-7</inkml:trace>
  <inkml:trace contextRef="#ctx0" brushRef="#br0" timeOffset="41668.3833">18333 6373 337,'4'0'42,"0"-3"-3,4-3-2,0 6-8,-3-3-4,3 3-8,-4 0-3,4 0-3,0-4 1,4 4-4,-3 0-3,-1 0 0,4 0-1,0-3-3,-7 0 1,7 0-3,-4 0-4,0 1-4,0-1-7,-8 3-8,0-3-6,9-4-6,-5 4-3,0 0-6,4-11-6</inkml:trace>
  <inkml:trace contextRef="#ctx0" brushRef="#br0" timeOffset="41985.4014">18685 6079 317,'4'-3'39,"0"0"0,0 3-3,0 0-2,5 0-4,-1 0-5,0 3-5,-4 0 0,4 0-4,0 4-1,5 2-2,-5 4 0,4-2-1,0 2-1,5 1-1,-5 2-1,0 0-2,1-2-1,3 5-1,-8 0-2,4 2 0,-3-2 0,3-1-2,-4 2 0,4-1 0,-3-1 0,-1 1-1,0 0 1,-4 2-2,0-5-3,0-2-2,4 2-3,-3 0-2,-5-5-2,4-2-1,-4 1-3,4-4-3,0-1-6,-4-5-4,4 0-7,0 0-5,0-3-4,-4 1-2</inkml:trace>
  <inkml:trace contextRef="#ctx0" brushRef="#br0" timeOffset="42211.4143">18943 6260 269,'0'-3'33,"-4"3"-3,0 0 1,0 0 1,0 0-3,-1 3 1,-3 1-3,4-1-4,-4 0-3,0 8-3,0 2-4,3 3-1,1-5-4,0 5-1,-4-2-2,0 2-1,0 3 0,4-1-3,-5 1-4,1 1-2,0-1-4,0-1-1,-4 1-4,-1-5-8,1 2-5,4 0-7,-4-2-7,-9 2-7</inkml:trace>
  <inkml:trace contextRef="#ctx0" brushRef="#br0" timeOffset="42731.4441">17043 7092 310,'0'0'40,"0"-3"1,0 0 0,0 3-3,0 0-2,0 0-6,0 0-3,0 0-3,0 6-3,0 7-3,0 1-1,0 2-4,0 1-3,0 2-4,0 5 0,0 2-1,-4-6-3,4 6 1,-8 1 0,8-3-2,-4 3-2,0 1-3,0-1-3,4-4-3,-8-3-3,8-1-3,0-1-4,0 4-6,0-8-8,0-4-10,0-1-7,20 9-12</inkml:trace>
  <inkml:trace contextRef="#ctx0" brushRef="#br0" timeOffset="43143.4676">18349 7055 337,'0'-6'39,"0"3"1,0-4 0,0 4-6,0 0-4,0 0-6,0 3-5,0 0-4,4 3 2,-4 0-1,0 13-1,0-2-1,0 6-4,0-1 0,0 1-4,0 4-1,0 2-2,-4-6 1,4 6-1,0-2-1,-4 1 0,4-4 0,-4-1-4,4 3-4,0-1-5,0-5-2,0-1-4,4-2-2,-4 2-10,4-4-11,-4-6-10,13-3-5</inkml:trace>
  <inkml:trace contextRef="#ctx0" brushRef="#br0" timeOffset="43618.4948">19197 5791 283,'0'0'18,"0"0"-6,4 0-2,-4 0 2,0 4 4,4-4 6,8 3 5,-4 13 3,-8 0 3,9 7-1,-5 1-5,0-1-3,0 4-2,-4 3 0,0 10-1,4 6-3,-4 6-2,0 9-1,-4 4 1,4 5-5,-8 0 0,-1 0-3,1-2 0,4 2 1,0-3-2,-4 6-1,4 3 0,0 88 275,4-164-281</inkml:trace>
  <inkml:trace contextRef="#ctx0" brushRef="#br0" timeOffset="43644.4963">19197 6949 1023</inkml:trace>
  <inkml:trace contextRef="#ctx0" brushRef="#br0" timeOffset="45231.5871">19250 6963 308,'0'0'39,"0"-3"1,0 3 0,0-6-5,0 1-7,0-2-4,0 4-6,0 3-2,0 0-3,-4 0-2,4 0-1,0 0-2,0 0-1,0 0 0,0 3-1,0-3 0,0 0 1,0 0-1,0 0 3,-4 0-2,4 0 0,-4 0 1,4 7-2,0 1 0,-4 4 3,4-2-2,-9 4 0,9 2 1,-8 5 0,4 4-2,0-1 0,0 8-1,0 1-1,0-2-1,4 2 0,0 0 0,0-1-2,0-2 0,-4 1 1,4-4-2,-4 4 0,-1-4 0,-3 0 1,4-4 0,4-3-1,-4-1-1,0-1-2,4-2-5,0-2-1,-8-1-3,8 0-1,0-6-3,-4 0-4,4-4 0,0 0-6,0-3-8,4 0-11,-4 0-7,4-3-15</inkml:trace>
  <inkml:trace contextRef="#ctx0" brushRef="#br0" timeOffset="47240.702">4761 9238 258,'0'0'43,"0"0"-3,0 0 0,0 0-3,0 0-1,0 0-6,0 0-2,0 0-4,4 0-7,-4-3 1,0-3-1,9-4-3,-1 7-1,4-2-4,0-5 1,1 4-3,-1-8-2,0 4-3,0 4 1,1 3-2,3-7-2,-4 7-5,5 3-2,-5-6-5,0 2-2,1 3-7,3-5-5,-12-1-8,4 7-8,-4 0-6,13-3-10</inkml:trace>
  <inkml:trace contextRef="#ctx0" brushRef="#br0" timeOffset="47471.7152">4839 9400 323,'0'0'37,"0"0"-6,0 0-5,0 0-5,0 0-1,0 0-2,4 0 0,0 3-3,9-3-1,-5 0-2,4 0-4,0-3 0,1 0-3,-1-3 0,0-1-2,0-1 0,5-4-2,-5 5-6,0-2-5,-3-1-5,3 7-8,0 1-5,-8-4-8,0 3-7,17-10-10</inkml:trace>
  <inkml:trace contextRef="#ctx0" brushRef="#br0" timeOffset="47959.7431">5642 8715 185,'0'0'20,"0"0"-3,0 0 2,0 0 3,0 0-5,0 0 3,-5 6-6,5-2 2,0 5-5,-4-1-1,0 2 1,-4-4-1,4 7 1,0-2 2,0 5-1,0 0 1,-5-2 2,5 5 1,-4-2 1,4 9 2,0-2-2,0 0-3,-4 4 0,4-1-1,0 10-1,-1-1-1,-3 7-2,4 3 1,0-3-2,0 3-2,4 1 1,0-5-3,0-2-1,0-3 0,4-1 0,0-2-1,4-4-1,1 2 0,-1-5-1,0 0 0,0-5-1,0-5-4,0 3-3,1-6-4,-1 2-4,0 1-2,4 2-6,1-3-7,-1-5-13,-4 2-9</inkml:trace>
  <inkml:trace contextRef="#ctx0" brushRef="#br0" timeOffset="48525.7755">6116 9101 306,'0'-3'31,"0"-6"-4,0-4-8,0 0-1,0 2-3,0-2-3,0-3-4,0 2 0,0 1 0,-4 2 1,4 2 2,0-4 2,0 0 1,-8 4 0,0-2-2,4 7-2,-8 1-3,3 0 0,1 3-4,-4 0 0,0 0-1,-1 6 1,1 4-3,-4 1 1,-1 5-1,-3 3 1,8-5 0,-1 5-1,-3-4 0,4 7 0,3-8 0,1 2-1,4 3 2,0-8-2,4 5 0,0-5 2,4-7 0,-4 2-2,8-6-1,1 0 3,3 0 1,0 0 1,4-6-1,-3 2 1,3-10 0,-4 1 0,1 2 0,-1-5 1,0 7 1,1-4-1,3 5 0,-4-4 1,-4 2 2,1 0-2,-5 6 0,4 0 0,-8 1-1,4 3 1,-4 0-4,8 3 3,-8-3 2,0 5 2,0 5 1,4 6 1,0-2-2,-4 8 0,0-3-3,0 5-1,0 6 0,4-3-2,-4 2 0,5-2-1,-5 3-1,0-1-3,0-5-4,0 3-1,0-2-3,0-1-4,0-5-2,0-1-1,0 1-7,4-5-7,-4-1-6,4-4-5,0-2-7,-4 10-8</inkml:trace>
  <inkml:trace contextRef="#ctx0" brushRef="#br0" timeOffset="48733.7874">6415 9251 334,'0'-3'56,"4"-4"-6,5 7-8,-1-6-9,4 3-8,0-4-7,1 4-4,3-3-4,-4 6-2,1-2-4,-1-1-6,0 0-4,0 3-3,-3 0 0,-1 0-6,0 0 0,0 0-8,-4-3-3,0 3-2,-4 0-3,4-4-4,1 4-8</inkml:trace>
  <inkml:trace contextRef="#ctx0" brushRef="#br0" timeOffset="49071.8067">6796 8899 297,'4'-3'49,"0"0"-6,4-3-3,-4 3-7,1-1-5,3 4-4,-4 0-5,4 0-1,-4 0-1,4 4 0,5-1-3,-5 3 0,4 5-2,-4 5 1,0-3-1,5 1-1,-1 5-2,-4-3-1,5 2-2,-1-3-1,4 6-1,1 6-2,-1-1 1,-4-3-1,5 3-1,-1 4-1,-4-6 1,1 3-2,-1-5 0,0 0-1,0-1-2,1-3 0,-5-2-3,0-1-3,-4-7 0,0 2-3,0-1-3,-4-2-4,4-1-3,-4-6-3,4 3-7,-4-3-4,0 0-8,0 0-1,-16-3-9</inkml:trace>
  <inkml:trace contextRef="#ctx0" brushRef="#br0" timeOffset="49299.8197">7062 9085 290,'0'-3'40,"-8"3"-3,8 0 0,0 7-3,-4-4-3,0 10-6,-4 4-5,-1-1-5,1 5-2,-4 6-3,0-2-2,3 5 0,5-6-5,-8 5 0,0-2 0,4-3 0,-5 1-2,5-1-2,-4-2-2,8-8-6,-9 2-2,9-1-6,0-6-9,4-2-6,-4-1-6,0-3-7</inkml:trace>
  <inkml:trace contextRef="#ctx0" brushRef="#br0" timeOffset="49777.8471">7308 8605 300,'0'-3'42,"0"3"-3,0 0-5,0 0-1,4 0-3,4 0-1,-4 3-4,-4 7-3,8-1-2,1 6-2,-5 4 0,4-2-4,4 6 2,0-3 0,-3 4-4,7 5 1,-4-2-1,1 0-1,-1 1-1,0 3 0,0-1-3,1 0 0,-5 8-1,4-1-2,-4 4 0,-4 4 0,0-1-3,-4 2 2,5 0-2,-5-6-1,0 0-1,0-7-3,-5 0-2,1-1-3,-4-2-4,0-6-4,-4-5-4,4-4-4,3 1-4,-3-4-14,4-5-15,-4-6-13</inkml:trace>
  <inkml:trace contextRef="#ctx0" brushRef="#br0" timeOffset="50968.9152">8069 8383 217,'0'-10'27,"0"10"3,0 0-4,0 0-4,0-6-2,0 3-2,0 0-2,0 3-1,0 0 0,0 3-2,0-3 3,0 0 0,0 0 0,0 0 3,0-3-2,0 3-4,0 0-2,-4 0-3,-8 6-2,8-6-2,-8 0 1,-5 0-1,5 3 2,0 0 0,-1 10 0,-3-2-1,4 2 0,-1-10 0,-3 0-2,0 0 0,3 5 0,-3-5-1,4 1 1,3 2-2,-3-3-1,4 4 1,4-1 0,0 0 1,0-1 1,0 1 0,4-6-1,-4 4 1,-1-1 0,1 6 0,0-2-1,4-1 0,-4 0 0,4 2 3,-4 5-3,4-3 0,0-1 0,0 2 1,0 2-2,4 0 2,-4 1 0,4 2 1,0 0-1,-4 1 0,4 2 2,1 2 0,-5 0-2,4 4 0,-4-4 1,8 6-1,-8 1 1,4 3 0,0-1-1,-4 0 1,4 2-3,-4-5-1,0 3 2,4 3-2,0-1 2,-4 2-2,8-1 1,-8 7 0,0-4-1,5-2 0,-1 2 1,0-2 0,0-3-2,-4 0 2,0-1-2,0 0 0,0-1 2,0-5-2,0-4 2,0 2 0,-4 1-1,4-6-1,0-1 2,0-5-1,-4 2-1,4-4 0,0-2 2,0-1 0,0-1-1,0-2 0,-4 0 0,4 4-1,0-1 2,0-6-2,0 3 0,0 0 1,0 1 1,4-3-2,0 6 1,-4-1 0,8 0 0,-4-3 0,4 1 0,0-1 0,-4 0 0,5 0 1,3-3-2,-4 0 1,4 0 0,5 0 0,-1-3 0,5 3 1,-1-3-2,1-4 2,-1 4-2,1 3 0,-5-3 0,-4 0-4,0 3-2,1 0-1,3 3 1,-8-3-2,1 3-1,-1-3 0,0 0-1,-4 3-3,4-3-2,0 0-6,-4 4-8,5-4-6,-5 0-10,-4 0-6</inkml:trace>
  <inkml:trace contextRef="#ctx0" brushRef="#br0" timeOffset="51608.9518">8384 8671 175,'0'-4'21,"0"4"0,0 0 0,0 0-1,5 0-1,-5 0-1,0 0-1,-5 0 0,5-3 0,0 3 3,0-3-5,0 3 3,0 0-1,0 0 0,0 0-1,0 0 0,0 0-2,-4 6 2,0-6-2,0 4-3,-4 7-3,0-2 1,4-1-5,0 2 2,-5 2-1,1-2 1,0-1-3,4 3 0,-4 0 1,4 3 1,-4 4-1,3 0 1,-3-2 0,4 2-1,0 2 1,0 1 1,-4 2-1,8 3 1,-8 2 0,3-5-1,1 6 0,4 3 2,0-4-2,-4 4-1,4 1 1,0-1-3,0 0 1,0-1-2,4-5 0,0 0 1,5-3-1,-5-2-1,8-3 0,0-1-3,-3 1-2,-1-8-4,0 5-2,-4-7-3,4 3-3,-4 0-5,4-2-4,-3-1-4,-1-4-3,0 5-6,0-4-5,0-3-5</inkml:trace>
  <inkml:trace contextRef="#ctx0" brushRef="#br0" timeOffset="52207.9861">8753 8979 301,'0'-6'31,"0"-4"-5,4 0-1,-4-2-1,4 1-1,-4-5-5,0 3-2,4 2 2,-4 1-2,0-2 0,0 1-2,0-2 0,0 0 0,0 5-2,0-5-2,-4 4-1,0-1-2,4 1-1,0 4-1,-8-1-1,4-1-1,0 4-2,-5 0 0,1 3 0,0 0-1,4 0-2,-4 0 1,0 0-1,-1 6-2,1-3 1,0 7 1,0-2-2,0 5 1,-5-1 0,5 1 2,4-2-2,-4 2-1,4 0 0,0-2 2,0 2 1,4-4 1,0-1-1,0 2-1,0-1 1,4 1-1,0-4 0,4-4 2,0-2 0,5 0 0,-5 0 0,4-2 0,-4-4-1,4-7 2,-3 7-1,3-4 0,-4 2-1,4-1 2,-3-1 2,-1 4 1,0 2-2,-4 0 3,0 1-1,0-1 0,-4 4-2,0 0 0,0 0 1,0 0 2,0 0 3,0 7 0,-4 7-1,4 2 2,0 1-3,-4 2 0,4-1-1,-4 1-1,0 3-2,4-1-1,-4 0 1,0 1-1,0-1 0,4-2-3,0-2-1,0-1-4,-5 0-2,5 1-3,-4-1 0,0-1-6,4 0-5,0-2-8,0-2-8,0-1-6,0-1-5</inkml:trace>
  <inkml:trace contextRef="#ctx0" brushRef="#br0" timeOffset="52457.0003">8986 9085 376,'9'0'50,"-5"-6"-12,4 3-6,0 0-7,-4 0-7,0 3-6,4-4-3,1 4-3,3 0-2,0-3 1,0 3-3,-3-3 0,-1 3 0,8-3-1,-8 3 1,1-2-2,3 2 2,0 0-5,-4-6-3,0 6-3,1-3-3,-5-4-7,0 4-7,0 3-10,4-3-4,-4-3-7,4-1-7</inkml:trace>
  <inkml:trace contextRef="#ctx0" brushRef="#br0" timeOffset="52802.0201">9338 8788 283,'4'-3'35,"-4"0"-2,5 0-1,3 1 0,0 2-1,-4 0-4,0 0-2,4 0 0,-4 0-4,9 2-2,-5 4-2,-4 7-1,4-1 0,0 1-3,1-2 0,-1 2-1,0 1-2,0 2-1,8 0 0,-3 2-4,-5 1 1,4-2-1,1 2-1,-5 0-1,0-1 0,4 2-1,-4 3 0,1 1-2,-5 1 2,4-4-1,-4-2-1,4-5-2,-4 5-3,4-1-3,1-6-2,-5 4-5,0-5 0,0-4-5,-4 5-3,4-8-2,-4 2-6,0-6-3,0-3-4,0 3-4,0-7-3,-16-23-8</inkml:trace>
  <inkml:trace contextRef="#ctx0" brushRef="#br0" timeOffset="53054.0345">9559 9012 266,'0'-3'40,"0"0"0,0 3-3,0 0-2,-8 0 2,8 3-7,-4 3-3,-4-2-3,0 4-7,4 8-1,-9-2-3,5 5-1,0-3-3,-4-2 1,-1 5-3,5 2-2,-4 1-1,4-4 0,-4 4-2,3-5 1,5-1-4,-4 3-3,0-4-5,4-3 2,0 1-4,-4-2-3,3-8-4,1 7-6,4-7-9,0-3-9,0 0-6,0 0-7</inkml:trace>
  <inkml:trace contextRef="#ctx0" brushRef="#br0" timeOffset="53458.0576">9748 8585 320,'4'0'26,"4"-4"0,0 4-2,-4 0 0,5 5 0,-1 2-1,0 9 2,4-1-2,-4 0-3,1 1-3,3 1 1,-8 2 0,8 2-3,-4 1 1,9-1-1,-9 1-3,4 2-2,-4 0-2,5-2 1,-9 2-1,4 1-2,-4 2-1,0 0 1,0 5-3,-4-2 1,0 1 0,0-4-2,0 8 1,0-2-1,0-3 2,0 0-2,-4-3-1,0 5-1,0-8 0,-4 0-4,4-2-2,-4-8-3,-1 2-4,5 0-2,-4-5-1,0-1-2,4-1-5,0-2-6,0-4-7,4-3-6,-4 0-6,4 0-6</inkml:trace>
  <inkml:trace contextRef="#ctx0" brushRef="#br0" timeOffset="53956.0861">10100 8548 318,'0'-3'50,"0"0"-10,0 0-6,0-1-8,0 1-4,4 0-6,0-3-3,0 6-4,4-4 3,1 1-5,-1 0 1,0 0 1,-4 1-1,0-1-1,8 3 0,-8 0-2,5 0-1,3 0-1,-12 3-1,4-3 0,4 2-2,-8 7 1,4 4 0,-4 0 1,0-2-1,0-1 0,0 2-2,-4-4 1,4 5 0,0 3 1,0 0-2,-8-2 2,8 2 0,-4-2-1,-4 2 2,0-2 0,8 2 0,-5-3 0,1-2 0,0 2-2,4 0 1,0-5 0,0 1 0,0-2-1,4-4 0,-4 0 0,4 0 0,-4 0 0,0 0 2,0-3-2,9 4 1,-1-4-2,0 0 1,4 0 0,-3 0-2,-1-4-4,4-2-3,-8 0-3,8-1-4,-3 1-3,-1 0-9,0 4-5,-4-1-8,0 0-7,0 3-4</inkml:trace>
  <inkml:trace contextRef="#ctx0" brushRef="#br0" timeOffset="54268.1039">10554 8960 373,'0'-3'40,"0"3"-7,0 0-4,4 0-3,-4 0-4,4 0-3,1 0-3,-1 0-2,4 3-3,0-3 1,0 0-3,5 0-1,-1 0-1,0 0-2,-4-3-1,0-1 0,5 4-2,-5 0-2,0-3-3,0 0-5,1 3-3,-1 0-4,0 0-3,4-3-3,-8 0-7,4-2-4,-3-1-5,3-4-5,-4 4 0,29-18-10</inkml:trace>
  <inkml:trace contextRef="#ctx0" brushRef="#br0" timeOffset="54544.1197">10992 8685 379,'4'-7'39,"-4"7"-3,0 0-9,5 0-1,-1 0-4,-4 4-1,0 2-3,4 4-2,0 4-4,-4 2 0,0-2-1,0 8-3,0-1-1,0 1 1,0 2-3,0-2 0,0-1-1,0 1-2,0 2 0,0-3-2,0 1-2,0 0-4,0-4 0,0-1-3,0 2-4,0-1-2,0-2-5,0 0-9,0-10-9,0 5-10,0-1-7</inkml:trace>
  <inkml:trace contextRef="#ctx0" brushRef="#br0" timeOffset="55924.1986">11308 8357 198,'-4'0'27,"4"-1"0,0 1-3,0 0-2,0 0-2,-5 0 1,5 0-3,0 0 1,0 0 2,0 0 0,5 0 3,-1-7 2,4 1-1,-4-4-2,0 1-2,0 3-5,4-1-1,-4 2-5,5 2-1,-9 0-2,4 0-2,4 3-1,-8 0-1,8 0 0,0 0 0,-4 0 0,4 0 0,1 0 0,-5 0 2,8 3-2,4-3 1,-3 0-2,-1 0 0,-4 0-1,4 0 0,1 0-2,-1 3 2,-4-3 0,0 3-1,1-3 2,-5 0-2,4 0 1,0 0-1,-8 2 0,4-2 0,-4 3 0,4 4 1,-4-4 1,4 6-1,-4-2-1,0-1 1,4 7 1,1-8-1,-1 1 0,-4 0 1,4 7 0,-4-5 1,4 5-2,-4 3 1,4-2 0,0 2 1,-4 4 0,0 3-1,-4 0 2,4 9-2,0-5 0,0 4 0,0 5-1,0 1 1,0-1-1,0 1-1,0-1 1,0 1 0,0-5 1,0-2 0,0 3 0,0 1 2,0-4-3,0 2 0,0-2 0,0 0 1,0 0 0,0 7-1,0-2-1,4-5 2,-4 0-2,4-6 1,-4 5 0,4-5-1,0-7 0,0 2-1,-4-6 2,0 0-2,4-6 0,1 6 2,-5-3 0,0-1-2,0-4 2,0 1-2,0 4 2,0-4-1,0 1-1,-5-1 2,5-4-2,-4 4 0,0 0 1,0-2 1,0 2 0,0-3-1,-4 0-1,0 0 2,-5 1-2,5-4 0,-4 0 2,0 1 0,-1-1-2,5 0 2,-4 0-1,-5 0 0,5 0 0,0 0 0,0 0 0,3 0-2,-3 0-1,8-1 0,0 1-1,0-4-3,0 4 1,0-3-3,4 0-3,0 0-2,0 0-5,0-7-6,0 1-8,0 1-12,0-2-8,4 1-7</inkml:trace>
  <inkml:trace contextRef="#ctx0" brushRef="#br0" timeOffset="56294.2198">12036 8823 410,'0'0'48,"0"-3"-9,0 3-8,0 0-6,0 0-3,0 0-3,0-3-3,9 3-3,-5-3-1,12 3-2,-4 0-4,1 0 0,3-4-2,4 1-1,-7 0-1,-1 0 0,0 0-3,5 0-3,-5-1-3,0-2-6,5 0-1,-5 4-2,4-1-8,1-4-12,-5 4-7,4 0-11</inkml:trace>
  <inkml:trace contextRef="#ctx0" brushRef="#br0" timeOffset="57976.316">12810 8260 167,'0'0'16,"0"-3"-5,0 3 1,0 0 0,0 0-2,0 0 0,0 0-1,0 0 4,4-6-2,-4 6-1,0 0 4,0 0-1,0 0 1,0 0 3,0 0-4,0 0 3,0 0-2,0-3 1,0 3-1,0-4 4,0 4-3,0-3 1,0 3-1,0 0 0,-4 3-2,4-3-1,0 0 0,-4 4-2,0-4-2,4 3-2,-4-3-2,0 0 1,-4 0-1,-5 3-1,5 0-1,0-3 2,0 0-1,0 0-1,-1 0 2,1 0 0,0 3-2,0-3 0,-5 0-2,5 0 2,0 4-1,-4-4 0,4 0 1,-5 3-2,5 0 0,0-2 2,0 3-1,0 2 2,3 0-3,1 1 2,0-7 1,0 3-1,4-3-1,0 3 0,0-3 1,0 0-2,0 0 0,0 0 0,0 0 1,0 0-1,0 0 2,0 0 1,0 6 0,0-6 1,0 5-1,0-2 2,0 7-3,0-1 3,0 4-1,0-2 0,0 5-1,0-3 1,0 4 0,4 7 0,-4-5-1,0 2-1,0 1 1,4 2 1,-4 2-3,4 1 2,-4-7-2,0 6 0,5 4 0,-1-1 0,-4-2-1,0 0 2,0 3-2,0 0 1,0 2-1,0-5 0,0 0 1,0 1-2,0-1 1,0 0 0,0-1 0,0 4 0,-4-12 1,4 4-2,-5-1 2,5 4-1,-4-4 0,4 1 0,0-1-1,-4 2 2,0 0-2,4 1 2,-4-5-1,4-2-1,0 2 2,-4-3-2,0-2 2,4-1-1,0-2 0,0-1 0,0-1 0,0 1 0,4-4 0,-4 1-1,0-4 2,0-2-2,0 6 2,4-4-1,0-3 0,0 3-1,0 0 2,5-3-2,-1 0 1,0 0 0,0 0 0,-4 0 0,13 0 0,-5 0 0,0-3 0,-4 3 0,9-3 0,-5 0-2,0-1-1,1 1-2,-5 3 0,0 0 2,0 0-1,4 0-2,-7 0-4,-1 0 0,0 0 0,0 3-2,4-3-3,-8 4 0,8-4-7,-8 6-4,4-3-6,0 4-4,-4-4-5,0 0-6,0-3-1</inkml:trace>
  <inkml:trace contextRef="#ctx0" brushRef="#br0" timeOffset="58755.3606">13179 8705 293,'0'-3'29,"0"0"3,0 3 0,0 0-2,0 0-3,0-1-3,0 1-1,0 0-2,0 0-4,0 0-5,0-7-2,0 1-2,0-1 1,0 1-3,0-5-2,0 1 1,-5-2 2,1 4-2,0-2-1,0 1-1,0-7-1,0 5 0,-4 1-1,0 1 0,-1-1 1,5 2 0,-4 2-1,0 3 0,-4-4-2,3 4 2,-3 3-1,8 0 0,-8 0-1,4 3 2,-1 7-2,1 4 1,-4 2-2,4 1 2,0 3 0,-1-1 1,1-2 0,4-4-1,0 0 1,4-6-2,-4 6 1,4-5 0,0-2 0,0 1 0,4-1 1,0 1-2,0-4 2,9-3-2,-5 0 2,4 0-2,0 0 2,1 0-1,-5 0 0,4 0-1,-4-3 1,4 3 1,-3-4-2,-1-2 3,0 0 1,0-1 0,0 3 2,-3-3 2,-1 4-2,0-3 1,0 2-1,-4 1-1,4 0 2,0 2-2,-4 1-1,0 0 0,4 0-1,-4 0 0,0 0 0,0 0 4,0 1-1,0-1 2,0 13 0,4 0 0,-4-2-1,4 5-1,0-4 1,-4 6-2,0 1-1,0 2-1,-4 4-1,4-1 0,-4-4-1,4 9 2,-4-5-3,4-3 2,0-2-4,-4 3-2,0-5-2,0-1-3,4-1-5,0-3 1,0 1-4,0-8-1,0 1-5,0-3-5,0-3-5,0 4-6,4-4-6,-4 0-6</inkml:trace>
  <inkml:trace contextRef="#ctx0" brushRef="#br0" timeOffset="58988.3739">13441 8841 368,'4'-7'49,"4"1"-5,8 1-6,-3-4-9,3 2-6,0 1-6,-3 0-5,3-1-2,-4 1-4,5 3-3,-5 3 1,0-2-1,-4 2 0,5 0-1,-5-3 0,0 3-1,-4 0-3,0 0-4,0 0-3,0 0-3,0 0-2,1 0-5,-5 0-4,0 0-5,0 0-2,4 3-4,-4-3-5,0 0-7</inkml:trace>
  <inkml:trace contextRef="#ctx0" brushRef="#br0" timeOffset="59388.3968">13993 8407 332,'0'0'36,"0"-4"-1,0 1-3,0 0-2,4 3-4,0 0-5,1 0-2,3 0-2,4 0-1,-4 0-3,4 3 0,-3 4-1,3-1-1,-4 7 3,4 1-1,-3-4-3,3 5-1,0 0-2,0-3-1,-3 4 0,7 2-1,-8 4 2,4-4-3,1 2 2,-1 3-3,0 2-1,1 2 1,-5-3 0,4 0-3,0 1 0,-3-1 2,3 3-1,-8-2-1,4-4 1,-4 1-5,4-1-1,-3-2-2,-1 2-3,0-2-1,0-2-3,0-1-3,-4 0-4,0-2-3,0-1-7,0-3-8,-4-2-6,0-5-6,4 3-3</inkml:trace>
  <inkml:trace contextRef="#ctx0" brushRef="#br0" timeOffset="59671.413">14194 8709 347,'0'-7'43,"4"4"-1,-4 3-6,0 0-9,0 0-5,0 0-4,0 0-2,0 6-3,0 1-2,-8 12 0,4-5-1,0 5-2,-5-1-2,5 4-1,-4-1-1,4-2 0,-4 1-2,-4 3 0,-1 1 0,5-2-2,0-2 0,0 3-4,-5-3-1,9 3-3,-4-6-2,4 2-3,-4-1-7,0 1-1,4-5-5,4-1-5,-5-4-3,1 1-5,4-10-3,0 0-3</inkml:trace>
  <inkml:trace contextRef="#ctx0" brushRef="#br0" timeOffset="59933.428">14579 8764 396,'0'0'47,"8"-3"-9,-4 0-9,4 3-8,0 0-4,1 0-5,3 0-4,-4 0-1,0 0-1,4 0-1,-3-3-3,3 3 0,0 0-2,1 0 0,-5-3 0,4-1 0,-4 1-5,-4 0-4,0 1-3,9-1-9,-9-3-7,0 0-3,0-1-3,4 4-2,0-3-2,-4-1-4</inkml:trace>
  <inkml:trace contextRef="#ctx0" brushRef="#br0" timeOffset="60211.4439">15045 8486 317,'9'-6'38,"-9"6"2,0 0-4,4-3-3,0 3-5,-4 0-5,0 0-1,4 3-5,-4 0 0,4 6-3,0 4-3,-4 1-1,0 2 0,0 5-2,0 1-1,0-1-2,0 1-1,0-1-2,-4 4-1,0 2 0,4-3-2,-8 0-4,4 1-4,0-7-1,-1 1-2,5-3-1,0-2-6,0-1-9,-4-3-7,4-3-8,0-3-5,0 18-10</inkml:trace>
  <inkml:trace contextRef="#ctx0" brushRef="#br0" timeOffset="61011.4896">15242 8089 387,'0'0'46,"0"0"-12,0 0-9,0 0-4,4 0-4,0 0-3,4 0-2,-4 0-4,9 0-2,-1 0 0,0 0 1,1 0 0,-5 0 2,8 3-2,-4-3 0,5 0-1,-5 0 1,4 0 0,1 0-2,-1 0-1,-4 0 0,5-3 0,-1 3 1,1-4-2,-5 4-1,4-3 2,-3 0-4,-1 0 2,0 1 0,-4 2-2,5 0 2,-5-4 0,0 2 0,-4 2 0,0-3-1,0 3 0,-4 0 0,0 0 0,4 0-1,-4 0 0,4 3 1,-4-1-1,0-2 1,0 12 1,0 1 1,4 0 0,-4 1 1,0 2 2,0 1-2,0 6-1,0-6 0,0 5 1,0 2-1,-4 6 1,4 2-2,-4 2 0,0 9 1,0-4 0,0 4-1,4 0 0,-4 3-1,0-1 0,4-5 0,-4-1 1,4-2-2,0-4 1,-4 1 0,0-3-1,4 3 0,0-4 0,0-3 0,0 2 0,0-6 0,0 3 0,0-2 0,0 0 0,0-2 0,0-5 0,0 2 0,0 1 1,0-3-2,0-1 1,0-2 0,-5-1-2,5 0 2,0-5 1,-4-2 0,4 3-1,0-2 0,-4-1 0,4-6 0,-4 5 0,-4-2 0,0 0 0,0 1 0,-1-4-2,1 6 2,0-6-1,0 6 1,-4-3-1,-1 1 0,5-1 1,-8 3 0,3-3 1,1 0 0,0 5-1,0-1-3,-1-4 0,1 3-3,0-2-4,4 2 1,-5 2-5,1-5 0,4 3-5,-4 4-1,-1-4-2,9-3-5,0-1-8,-4 1-8,4-3-6,0 0-7</inkml:trace>
  <inkml:trace contextRef="#ctx0" brushRef="#br0" timeOffset="62204.5579">16196 8578 185,'0'0'28,"0"-6"-1,0 3-1,0 0 1,0-4-3,0 1 1,0 4 3,0-1 1,0 0 2,0 0-3,0 3-1,0-3-3,4 3-6,-4 0-4,0 0-2,0 0 0,0 0-1,0 6-2,0 8-1,0 2-3,0 2-1,0 1 1,0 3-1,0-1-3,0-1 0,4 3 0,-4-3 1,4 2-2,-4-4-3,0 3-5,8-2-1,-8-3-1,4-2-4,-4-1-5,0-4-6,0-2-5,4-3-5,1 3-8,-5-4-1,0 6-9</inkml:trace>
  <inkml:trace contextRef="#ctx0" brushRef="#br0" timeOffset="62476.5734">16139 8748 349,'0'0'40,"0"0"3,4 0-4,-4 0-6,12 0-7,-4 0-6,4-3-3,-3 0-6,3 1 0,0-1-4,0-3-2,1 0-1,3 2 0,-4 1-1,5-3-2,-1-4-1,0 6 0,1-3 1,-1 4-1,1-3-4,-5-1-4,0 3-2,0 0-3,1 4-4,-5-3-7,0-3-10,0-1-4,0 7-6,5-3-5</inkml:trace>
  <inkml:trace contextRef="#ctx0" brushRef="#br0" timeOffset="63305.6208">17060 8141 246,'0'0'27,"0"0"-2,0 0-3,0 0-1,0 0 0,0 0-1,-9 3-1,5-3 0,-4 0 1,0 8 3,0-5 0,-4 4-3,3-1-1,-3 1-4,4-7-3,-4 0-1,-1 3-5,1-3 0,0 6-1,-5-3 0,5-1-2,-4 4 0,-1 1 0,1 2 1,4-6 1,-1 7 1,-3-4-2,4-1 1,-1 1-1,5-3-1,-4-3 3,4 7-3,4 2 0,-4-2-2,8-4 2,-5-2-1,1-1-1,4 0 2,0 4-2,0-4 2,0 3 0,0-3-1,0 0 0,0 6 1,0 4 0,0 2 0,0-7-1,0 8 2,0-4 0,0 1-1,0 3-3,0 1 3,0 5-2,0-1 1,4 1-1,1 1 0,3 6 0,-8-6-1,4 1 0,0 5 2,0 4-2,0-3 0,-4 1 1,0 3 0,0-1-2,0-3 0,0 3 0,0 2 1,0-2 0,0-3 1,-4 3-1,4 2 0,0-2 1,-4 0-2,0-1 1,0 4 0,4-2 0,-4-1 0,0 0 1,4-1 0,0-2-2,0-3 0,0-5 2,0-2-2,0-1 1,0-3 1,0-10-2,0 0 1,0 0 0,0 2-1,0-2 1,0 0 0,8-3 0,0 0 0,0 0 0,8-3-1,-3 3 0,-1 0 2,4-3-1,5-5 0,-1-1 0,-3-1 0,-1 7 2,0 0-2,1-4 0,-5 7 0,5 0 0,-5 0-3,0 0-2,-4 0-1,5-3-3,-5 3 0,4 0-4,-4 0-2,0 0-4,1 0-7,-1 0-6,0 0-7,-4 0-6,0 0-5,17-6-7</inkml:trace>
  <inkml:trace contextRef="#ctx0" brushRef="#br0" timeOffset="64024.662">17330 8373 309,'0'-6'42,"0"0"1,0 6-4,0 0-2,0 0-5,0 0-6,0 0-3,0 0-6,0 0-1,0 0-1,0 3 2,0-3-4,0 6 1,0 10-1,0 5 0,0-2 1,0 1-4,0 6 0,0 1-2,0 0-2,0 3 1,0 0-4,-4 2 1,0-2-1,-5 0-1,9 1 0,0-3 0,0-1-1,0-3 0,0-2-3,0-1-2,0-2-3,0-5-2,0 2-3,0-3-2,0 1-1,0-1-3,0-3-4,0 1-4,-4-2-5,4 1-4,-4-4-5,0-3-5,0-3-6,-8 16-6</inkml:trace>
  <inkml:trace contextRef="#ctx0" brushRef="#br0" timeOffset="64314.6785">17645 8737 405,'4'0'45,"0"0"-6,4-3-6,1 3-10,-1 0-3,-4 0-4,8-3-3,-4 3-2,1 0 0,-1-3-3,4 3 0,0-3-2,-3-1-3,7 1-1,-8 3-1,4-3 1,1 0-1,-1 0-1,0-1 2,5-2-2,-5 5 0,0-3-2,-4 1-2,5-3-3,-9 3-3,0 3-1,4-4-3,0 1-5,-4 0-7,-4 3-7,0 0-8,0-1-9,0-6-10</inkml:trace>
  <inkml:trace contextRef="#ctx0" brushRef="#br0" timeOffset="64902.7122">18374 8238 247,'0'-3'19,"0"3"-5,0 0-3,0-3-1,0 3 1,0 0 0,0 0 3,4 0 0,-4 0 2,0 0-1,0 0 2,0 0 0,0 0 0,0 0 1,0 0-2,-4 0 2,4 0-2,0 0-3,-4 3 0,0-3-5,0 0-3,-1 3 1,1 0-2,0 0 0,4 1 2,0 8-2,-8-5 1,4-3 1,0 3-3,0 2 0,0 1 2,-9-1-1,9 6-2,0-3 1,0 1-2,-4-2 2,4 12 0,-4-3 1,4-1 0,-1-1-1,-3 7 2,0-1-1,4 0 0,-4 1 1,4-1-2,-4 3-3,8-1 4,0-2-2,-5 1 1,1-1 0,0 0 0,4 1 0,0-1-1,0-3 1,0-2 0,4 3-2,0-5 1,-4 3-1,5-3-1,3 5 1,0-4 0,0-2-1,4-2-1,-3 5-2,3-6-5,-8-2-2,4-2 0,4 1-5,-3-4-2,-1-3-8,0 1-2,0-3-10,4-1-4,1-1-2,-1 1-7,21-7-4</inkml:trace>
  <inkml:trace contextRef="#ctx0" brushRef="#br0" timeOffset="65558.7497">18734 8523 276,'0'-7'32,"4"1"-5,-4-2-5,8-2 1,-8-5-4,4 5-4,1-1 2,-5 1 0,4 1 1,-4-2 1,0-2-2,4-3-1,-4 10-3,0 1-2,0-8-2,0 1-2,-4 4-1,4-2-2,-4 10-1,-5-10 0,1 7-1,-4-3-2,4 6 1,-5 0 0,1 3 0,4 0-2,-4-3 2,4 0-1,-5 3 0,5 1 0,-4 12 0,4-5 0,-5 5 0,5-7 0,-4 5 0,4-1 0,4 5-1,-1 1 0,1-7 1,4 0 0,0-3 0,0 1-1,0-4 1,0 2 0,4-5 0,1 0 0,7 0 0,-4-3 0,4 0 4,1 0 1,-1-3-2,-4 3 0,4-6 0,1 1 0,-5-1 2,4 3-1,-4-1 1,5-5-1,-5 3 0,0 1-1,-4 0 1,0 5 2,-4 0-3,0-2 1,4 2-2,-4 0 1,0 2 0,0 4 1,0 1 1,0 9-1,0-2 0,0 2 1,0 3 0,0 2 0,-4-1-3,0 3 0,0-4 0,-4 1-1,4 4 0,-5-5-1,9-5-4,-8 6-2,8-3-4,-4-1-2,4 0-2,0-5-3,0-1-5,0-1-6,0-3-6,0 1-6,0-1-5,4-6-10</inkml:trace>
  <inkml:trace contextRef="#ctx0" brushRef="#br0" timeOffset="65777.7622">18976 8636 368,'0'0'45,"4"0"-9,0-2-9,4-1-6,0 0-6,0 3-4,1-4-4,-1 1 0,4 3-5,0 0-1,-3 0-2,3 0-6,-4 0-1,0-3-5,4 3-4,-7-3-5,7 3-3,-4 0-5,0-3-5,5-4-2,-5 7-2</inkml:trace>
  <inkml:trace contextRef="#ctx0" brushRef="#br0" timeOffset="66136.7828">19373 8343 375,'0'0'40,"4"-3"-5,-4 3-4,4 0-6,4 0-3,-8 0-2,8 3-4,-4 0-1,5 7 0,-1-2-5,0 4 1,0-2-2,0 4 0,5-1-1,-5 1-2,4 2 1,-4 0-1,0-2-1,5 2 2,-1 0-3,0 2 0,-3 1-2,3-2 0,0 2 0,-4-1-1,0-2-1,1 3 2,3-5-2,-8 2-1,8-2 0,-3 2-4,-5-2-3,0-1 0,-4-3-3,8-1-4,-8-1 0,4-1-1,-4-1 0,0 0-3,0-3-5,0 1-5,0-4-4,0 0-7,-4 0-1,0 0-2,0-4-1</inkml:trace>
  <inkml:trace contextRef="#ctx0" brushRef="#br0" timeOffset="66368.796">19569 8526 312,'0'0'43,"-4"-7"0,0 7-4,0 0-5,0 7-5,0-1-5,-4 4-6,4 7-5,-9-1-1,5 2-4,0 1-2,0 0 0,-5-2-2,1 2-1,0 2-1,4-4-1,-5 3 1,5-5-3,-4 0-3,4 1-4,0-5-2,8-2-2,-5-2-6,1-1-5,4-3-7,0 0-3,0-3-8,0 0-2</inkml:trace>
  <inkml:trace contextRef="#ctx0" brushRef="#br0" timeOffset="66772.8191">19758 8162 308,'0'-3'34,"8"3"3,-4 0-1,4 0-1,-4 3-3,4 3-4,-4-3-6,5 7 0,-1 3 0,0 1-2,0 2-3,4-5-1,-3 5-2,3 0 0,0-2 0,1 5-1,-5 2-3,4 1 0,-4 5 0,4 0-2,-3 2-1,-1-5 0,-8-1-1,4 9-2,0-2 0,0 1-1,-4-4 0,0 1-1,0-1 0,-4 0-1,0 0-1,0-1 1,-4-6-3,-1 3-5,5-6-1,-4-1-4,4-3-4,-4-2 0,8-2-5,-8 1-2,4-4-3,0 1-9,-1-6-7,5-1-7,-4 0-8</inkml:trace>
  <inkml:trace contextRef="#ctx0" brushRef="#br0" timeOffset="67806.8783">20024 7871 267,'0'-3'31,"4"1"-4,-4 2-5,4-3-1,0 0-6,0-4 0,4 7 0,0-3 0,-3 0 1,7 3 0,-4 0-1,0 0 5,5 0-3,-5 0-2,4 0-2,-4 0-1,0 0-1,1 0-2,-1 0-2,8 0-1,-8 0-1,5 0-1,-1 0-2,-4 0 0,4 0 1,-3 0 0,3 0 1,-4 0-1,0 0-1,0 0-1,5 0 1,-9 0-1,4-3 1,0 0 0,-4 3 1,0 0-2,4 0 1,-8 0-1,5 0-1,-5 0 1,0 0-1,0 0 0,8 0 0,-4-4 0,0 4 3,-4 0-3,0 0 1,4 0-1,-4 0 0,4 4 1,-4 5 0,0 4-1,4-2 1,0 2 2,0 3 1,1-2 0,-1 2-1,-4 0 1,0 1-2,0 2 2,0-1 0,0 4-1,0-1 0,0 3 1,-4 1-1,4 2 0,-5 0-2,5-1 0,0 1 0,0-2-1,-4 2 0,0 0 0,4 0 0,0 8 0,0-8 0,0 3 0,-4 0 0,0 2 1,4-8-1,-4 3 0,0 2 2,0-5-1,4-1 0,-4 3-1,0-2 2,-1-2-1,-3-1 0,8-1 1,0 3-2,-4-3 0,0 2 0,0-4-1,0 1 1,0 0 0,4-1 0,-4-2 0,4-2 0,0 2 0,0-4 0,-4 3 0,0-3 0,4 0 1,0-3-1,0 7 0,0-6 0,-9-4 1,9 0 0,-4-1-1,4 1-1,-4-2 2,4-1-1,0 6-1,-4-9 2,4 0-1,0 0-1,0 7 0,0-7 2,0 0-2,0 1 2,0-1 0,0 3-1,0 1 0,0 2 0,0-6 0,0 0 0,-8 3 0,0 0 2,0 4 1,-1-7 0,5 3 0,-4-3-2,-4 0 1,-1 0-1,1 3-1,0-3 1,4 0-1,-5 0 0,1 0 0,0 3-1,4-1 0,0-2-3,-5 0-2,5 3-4,0 0-1,4 0-4,-4 1-1,3 2-3,1 0-4,0 1-3,-4-7-8,4 6-8,4-3-5,-8 4-6,-17 10-4</inkml:trace>
  <inkml:trace contextRef="#ctx0" brushRef="#br0" timeOffset="76122.3539">4847 10655 357,'0'0'51,"0"0"-7,0 0-4,0 0-5,0-4-9,0 4-4,0-6-7,0 6-2,0 0-1,0-3-2,13 0 3,-5 3-4,4-4 0,0 1-3,1 0-1,-1 0-2,0 0-1,0 0 0,5 1 0,-1-4-4,1 2-3,-5-2-2,8 3-4,-7-3 2,7 2-2,-4 1-7,5 0-9,-9-2-10,0-1-12,5 3-5,7-1-8</inkml:trace>
  <inkml:trace contextRef="#ctx0" brushRef="#br0" timeOffset="76401.3699">4847 10914 345,'0'0'41,"0"-4"-1,0 4-4,0 0-3,13 0-6,-5 0-6,8 0-3,-4 0-6,5-3-3,-5-5-2,4 5-3,1-3-1,-1-1 0,1 1 0,-1 3-3,0 0-4,-3 0-4,3 3-5,-8 0-4,0 0-6,1 0-3,-5 0-2,0 0-6,-4 6-5,0 0-7</inkml:trace>
  <inkml:trace contextRef="#ctx0" brushRef="#br0" timeOffset="86936.9725">5732 10278 198,'0'0'25,"0"0"4,0 0-2,0 0-6,0 0-1,0 0-3,0-3 0,0 3 1,0 0-3,0 0 3,0 0-2,0-4 1,0 1 0,0 3-3,0 0 1,0 0-1,0 0-3,0 0-2,0 0-2,0 0-4,-5 3 1,5-3 0,-8 0-1,4 4-2,-4 5 0,0-3 0,4 1 0,0-2 0,-5 1-1,1 3 0,0 1 0,4-2 0,0 8 0,-4-3 0,0-1 0,-1-1 0,1 5 0,0-3 0,0 1 0,4 5 3,-5 5 0,5-3 1,-4 1 2,8 5-1,-8 2 1,4-2 1,4 13 2,-4-1-2,0-2 1,4 3-1,-4-1 0,4 1-2,0-6-1,4 5 0,-4-7 1,4-2-3,0 0 0,4 1-1,0-3 2,-4-4-2,0 0-1,5-2-5,-5-4-1,4-2-4,0-4-5,0 0-4,1-3-9,-5 1-6,8-7-10,-4 0-8</inkml:trace>
  <inkml:trace contextRef="#ctx0" brushRef="#br0" timeOffset="87597.0102">6112 10565 330,'0'0'33,"0"-3"-6,0 0-4,0-3-6,0-1-3,0-1-3,-4 2-3,4-3 0,-4-4-2,4 3 3,-4 2-1,0-4 1,4-1 1,-4 2-2,-4-2-2,4 4 0,-1-4 1,1 2-3,-4 8 0,0-4-1,4-2-1,-4 2-1,4 2 0,-5-1 0,-3 6-1,4 0 2,0 0-2,4 0 0,-9 3 0,5 0 0,-4 5 0,4 2 0,-5 0 0,5 1-1,-4 1 0,8-2 1,0 6-1,-4-8 0,8 1 2,-4 1 0,4-1-2,0-1-1,4-1 3,-4-1-1,8 0 1,-4-2-2,4-1 2,4 0 2,1 0-1,-1-3 4,0-3-2,1 3 1,-1-3-1,-4-4 1,4-2-1,1 2 1,-1 3-2,-4-9 3,4 7-4,-8-4 3,5 4-1,-5 6 2,0 0-3,-4-3 1,0 1-2,4 2 1,-4 0-2,0 0 1,0 0 1,0 2 3,0 4-2,0 10 1,0 0-1,0-2-1,0 5 0,0 2-1,0 1 0,0-1 0,0 3-2,0-2 1,0 2 0,0 1-3,0-1-3,0-2-3,0 2-3,0-5-2,0-1-3,0-3-4,0-8-7,0-2-3,0 4-5,0-2-6,0-7-5,4 15-10</inkml:trace>
  <inkml:trace contextRef="#ctx0" brushRef="#br0" timeOffset="87888.0269">6321 10605 261,'0'0'23,"4"-6"2,-4 3 1,8 3 1,-8 0-1,9-7 2,-5 1 0,-4 6 2,8 0-2,0-3-4,-4 1-5,4 2-1,-4 2-4,5-2-1,-1 0-5,-4-2-3,0 2-1,4 0-1,-4 0 0,4 0-5,-3 0-3,3 0-3,-4 0-2,0 0-5,0 2-4,0-2-3,0 0-3,0 0-5,5 0-2,-9 0-3,8 0 2,-4 0-4,12 0-8</inkml:trace>
  <inkml:trace contextRef="#ctx0" brushRef="#br0" timeOffset="88223.046">6726 10434 357,'0'0'38,"0"-4"-11,0-2 0,5 6-1,-1 0-1,0 0-5,4 0-2,-4 3-5,4 0-1,0 4 0,5 2-1,-5 1-1,4 1-1,-4 2 0,5-1 0,-1 3-1,-4 1-1,0-1-2,5-3-2,-9 3-1,8 0 0,0 1 0,0 0 1,1 1-2,-1 5-1,-4-1 1,5-2-1,-5-1-3,-4 4-4,4-5 0,0-1-2,-4 2-4,9-2-4,-5-4-5,-4-1-6,4-1-5,-4 0-8,0-1-4,-4-3-4</inkml:trace>
  <inkml:trace contextRef="#ctx0" brushRef="#br0" timeOffset="88493.0615">6853 10586 263,'0'3'37,"0"-3"-5,0 4-1,-8 5-5,4 1-2,4 1-4,-8 1-3,4 1-3,4 0-2,-4 1-2,-5 2-2,5 2-2,0-3-1,0 0 0,0 4-3,-4-2-1,8-1-5,-4-3-5,-4 0-4,8-5-5,-4 1-3,-1 1-7,5-4-6,-4 0-5,-4 12-7</inkml:trace>
  <inkml:trace contextRef="#ctx0" brushRef="#br0" timeOffset="88869.083">7107 10198 349,'4'0'45,"-4"3"-3,4 4-3,0 1-5,5 4-6,-1 8-2,8-3-5,-4 2-3,1 2-1,3 1-2,-4-1-2,1 4 1,-1-4-3,-4 3 0,4 1-1,5 2 0,-9-5-2,0 2 0,0 10-3,-4-4-2,1 2 0,-5-2 0,0 10-1,0-4-1,0 1 0,-5-1-3,5-6-4,-4 2-3,0-5-3,-4-1-3,0-6 0,4-2-4,0-5-3,0-1-5,-5-5-7,5-4-10,0-3-6,0 0-15</inkml:trace>
  <inkml:trace contextRef="#ctx0" brushRef="#br0" timeOffset="89311.1083">7709 10135 225,'0'0'26,"0"0"-6,0 0 0,0 0-2,0 0 0,0 3-1,0-3-3,-4 0 1,-4 8-5,8 1 2,-8 1-3,8-4 1,-5 2 0,-3 5 0,4-4 4,-4 4 0,0 1 2,4 2 2,-5 0-1,1-1-3,-4 0 0,4 6-3,4-2 1,-4 5-1,3-2 0,-7 2-2,4 0 0,4 8 1,0-2 0,0 3 0,0 1-2,4 2 2,0 1-2,0 3-2,0-4-3,4 1 1,0-2-1,0 1-2,4-2 1,0-4-1,5-3-5,-1-2-4,-4-1-2,4-5-5,5-1-4,-5-2-9,-4-4-10,0-4-11,5-1-13</inkml:trace>
  <inkml:trace contextRef="#ctx0" brushRef="#br0" timeOffset="91133.2125">7873 10330 351,'0'0'35,"0"-3"-10,0 3 1,0 0-1,0 3 0,12-3-1,-4 3-7,4 10-2,1-2-2,-1-1-1,0-1-1,1 2-1,-1 2-3,4 3-1,1-5 1,-1 5 0,-4 2-1,5-3-1,-5 3 0,0-2-3,5 3 0,-5 2 0,0 1 0,0-1 1,-3 4-3,-1-1 1,0 0 1,-4 6-2,0-5 0,4-1-1,1-2-1,-5-1-3,-4-2-4,4-1-3,-4 1-3,4-5-4,-4-1-6,0-4-7,0 1-5,0-1-4,0-7-1,0 3-2,-12-4-6</inkml:trace>
  <inkml:trace contextRef="#ctx0" brushRef="#br0" timeOffset="91423.2291">8032 10550 298,'0'0'36,"0"0"-3,0-4-5,0 4-5,-4 0-3,4 0 0,0 0-3,0 10 2,-8 3-2,8-4-1,0 6-2,-4-3-1,4 6 0,-4 1-4,0-3 0,-4-2-3,8 10-1,-4-2 0,-1 2-2,1-2 0,0 2-1,-4 1-2,4-4-4,-4 1-4,4-1 0,0-2-5,-5-5-5,9-1-5,-4-6-5,4 2-4,0-4-5,0-2-3,0-3-12</inkml:trace>
  <inkml:trace contextRef="#ctx0" brushRef="#br0" timeOffset="91892.2559">8331 10198 367,'0'-3'20,"4"0"-3,0 3-3,1 0 0,3 0-4,-4 0-3,4 0 0,-4 0-1,8 0-3,-8 3 2,1 0-1,3 0 5,-4 1-2,0-1 0,4 3-2,-4-4 0,0 4-1,0-3-1,-4 4 0,0-4 1,0 0 0,0 7 2,-4-4 0,4 3-1,0-1 0,-4 2-2,-4-1-1,4-1 0,0 5 1,0 0 0,0-2-3,-5 2 1,5-1 0,4 1 0,-8-5 1,4 2-2,0-4 1,4 0-1,0 1 1,0-1 0,0-1-1,4-2 2,-4-3 1,0 6 1,4-2 1,0-1-1,4 0 0,5-3 1,-5 0-3,0 6 1,0-6-2,1 0 0,-1 0 0,0 0-1,0 0-1,-4 0-4,4 0-2,1 0-6,-1 0-6,-4 0-8,4 0-8,-4 0-11,4 0-4</inkml:trace>
  <inkml:trace contextRef="#ctx0" brushRef="#br0" timeOffset="92154.2709">8778 10529 334,'0'0'33,"0"0"0,8 3 3,-4 0-3,4-3-7,-8 0-6,4 0-4,4 0-4,0 0-4,1 0-1,3 0-2,-8 0-1,8 0-2,-4-3-2,1 3-4,-1-3-4,-4 0-7,8 0-4,-4-4-8,5 1-6,-5 3-3,0-4-9,21-1-7</inkml:trace>
  <inkml:trace contextRef="#ctx0" brushRef="#br0" timeOffset="92452.2879">9236 10189 342,'0'-3'45,"0"3"-4,0 0-8,0 0-6,0 0-4,0 0-5,0 6 1,0 10-2,0 1-3,0-1-1,0 6-1,-4-4 0,4 3-1,-4 4-1,0-4-3,4 1-1,-8 5-1,8 0-2,-5-2-1,1 6-1,4-4-2,-4 4-2,4-7-4,-4 0 0,0 5-2,0-5-4,0-1-4,0-10-3,4 6-6,0-8-4,0-1-3,0-4-4,0-6-7,12 0-8</inkml:trace>
  <inkml:trace contextRef="#ctx0" brushRef="#br0" timeOffset="93137.3271">9600 10192 323,'0'-6'45,"0"-1"-7,0 2-6,0-1-6,0-3-3,0 2-4,-4-2-6,0 4-4,0-2 0,-4 4-5,0 3 1,-5 0-2,1 0-1,4 3-1,0-3 0,-4 7 0,3 1-1,1 5 0,4-1 0,-4-1 0,0 5 0,-1 0 2,5-2-1,0 6 0,-4-5 1,4 0-2,4 1 1,-4-2 0,4 2-1,0-2 1,4 2 0,-4-3 2,4-1 1,4 0-1,0-3 0,-3 1 1,7-4 0,0-1-1,0-2 1,1 3 0,-1 1 2,0-1 2,-4 0-1,5 1 0,-5-2 1,4 1-1,-8 0 0,0 4-1,5 1-2,-5-2 0,4 4 0,-8 3 0,0-2-2,0-1 0,-4 0 0,0 4 0,0-4 1,4 3-2,-9-2 0,1-1 1,4 3-2,-4-5 1,0-5-2,4 4 1,-5-4 1,1-1-2,-4-2 2,4 0 0,4-3-1,0 0 0,-5 0-1,5 0 0,-4-3 0,0-3-2,4-8 0,-4-6 0,4 3-1,-1 1 3,5 2-1,0-5-1,0 3 1,0 1 1,0 0 0,0 0-1,5 3 1,3-1 1,4-3 0,-4 5 2,0-2 1,1 2 1,3-5 1,0 3 1,0 1 1,1-3 0,-1-1-3,-4 8 2,0-4-2,1-1-2,-5 0 0,4 5-1,0-1-1,-8-1 0,0 1 0,0 2-1,0 3-3,-4-3 0,0 1-2,-4 0-1,0-1-1,-1 2-2,1-1-1,4 3-2,-8 0-3,8-4-6,0 4-9,-1 0-7,5 3-12,-4 0-6</inkml:trace>
  <inkml:trace contextRef="#ctx0" brushRef="#br0" timeOffset="94184.387">9891 10168 294,'0'-3'38,"0"3"-4,0 0-5,0 0-5,4 0-1,-4 0-3,0 0 1,0 0-1,4 3-2,0-3 0,13 0-5,-9 10 1,0-2-2,8 1 0,-7-3 1,3 1 0,-4 1-2,4 1-1,-3 4 0,-1 0 2,0 1-3,0 5 0,-4-1 0,4 1-3,1 1 3,-5 3-1,4-3-2,-4 9 0,0-5-2,0 0 0,0-2-2,0-2 0,5 0 0,-9 0-1,4-1-1,0-3 1,0 5 0,-4-2-1,0-2-2,8-4-3,-4 1-2,-4 2-1,4 0-3,0-5-3,0 2-3,1-7 0,-1-2-3,-4 5-8,4-7-6,0 1-4,-4 0-6,0 0-4,0 0-1,-4-3-7</inkml:trace>
  <inkml:trace contextRef="#ctx0" brushRef="#br0" timeOffset="94441.4017">10063 10430 347,'0'0'39,"-4"0"-5,0 4-3,0-1-1,0 0-7,4 6-4,-9 3-3,1 0-5,4 7-3,-8-4-1,8-3-3,-4 1 1,-1 1-3,1 2 0,-4 0-4,4-1-4,0 4-4,3-2-9,-7-4-7,4-4-7,0 2-7,4 2-5,-25 21-10</inkml:trace>
  <inkml:trace contextRef="#ctx0" brushRef="#br0" timeOffset="97788.5931">10653 10265 205,'0'-2'35,"0"-1"1,0 3-4,0 0-3,0 0-2,0-3-2,0 0-1,0 3-4,4-3-1,-4 3 1,4 0 1,-4 0-3,4 0-2,-4 0-2,0 0 1,0 3-1,4 0-3,-4 0 1,4 8-2,-4 2 1,-4 1-3,4 2-1,0 3-2,0-1-1,0 4-1,0-4-1,0 4 0,4-5 0,-4 6-3,0 0-2,0-5-3,0 1-2,0-3-1,0 1-2,-4-1-4,4-3-5,-4 1-8,4-1-6,-4 0-7,0-10-4,4-3-6</inkml:trace>
  <inkml:trace contextRef="#ctx0" brushRef="#br0" timeOffset="98092.6105">10567 10473 346,'0'0'35,"4"0"3,-4 0 2,0 0-7,12 0-5,-4 0-5,4 0-3,-3 0-3,7 0-4,-4 0-3,1 0-1,7 0-2,-4-3-2,1-3-2,-1 1-1,-4-1 3,1 2-5,-1 1 1,-4 0-2,0-3-4,1 6 1,-1-3-1,0-1-2,0-2-4,-4 3-1,0 0-7,5 3-6,-5-2-8,-4-1-8,8 0-4,-4 3-12</inkml:trace>
  <inkml:trace contextRef="#ctx0" brushRef="#br0" timeOffset="98887.656">11291 10294 255,'0'0'32,"4"-4"-2,-4 1-2,0 0 0,0-3-3,-4-1-2,4 1 0,0 1-4,0-1 0,0 0-2,0-4-3,0 0-1,0 3-1,0-6-4,0 0-1,0 0 0,0 5-3,0-1-1,0-1-1,0-2 1,0 7-1,-4-2-1,0 1-2,4 0 3,-8 3-2,-4 3 0,3 0 0,1 0-1,0 3 0,-4 0 2,4 0-1,-5 7 0,1 1 0,0 2-1,-1-4-1,1 2 1,0 2-1,0 3 1,-1-3 0,5-2 1,4 5-1,-4-4 0,0-1 0,8 2-1,0 0 3,0-2-2,0 2 1,0-1 3,0-4 0,8 5 2,4-3 0,0-1 2,1-1-2,3-2 0,-4-2 2,1 2 1,-1 0-1,0 1 0,0-4-2,1 2 1,-1 4-1,4-2-2,-3-4 1,-5 6 1,4 1-2,-4-2-1,1 4 1,-5 4-2,-4-5 1,8 2 0,-8 3 0,4-2-2,-4-1 1,0-3-1,0 4 1,0-4-2,-4 5 2,-4-8 0,4 4 1,-9-5-2,5 1 0,0-4 0,0 0 0,-1 0 0,-3 0 1,4-3-2,0 0 1,0 0 1,-5 0-2,5 0 1,0-3-1,0 0-1,-4-3 1,3-7 0,5 5-1,0-8 0,0 0 0,4 2 1,0-2 0,0 2 0,8-2 0,-8 0 0,13-2 1,-1-1 0,-4 2 0,4 1 1,1 3 1,-5 2 1,8-5 0,-4 3 0,1 2 0,-5-1-1,4-1 1,0 0-1,-7 5-1,-1 2-1,4-4 1,-8 4 0,0 0 0,4 2 0,-4 0-1,0-3 0,0 1 0,-4 0-1,4 2-2,-4 1-3,0 0-1,0 1-3,-5-4-3,5 3-2,0 3-5,0 0-6,4 0-6,-4 0-7,4 0-6,0 0-2,0 0 0</inkml:trace>
  <inkml:trace contextRef="#ctx0" brushRef="#br0" timeOffset="99391.6848">11746 10321 367,'0'-4'41,"0"1"-2,4-3-8,-4 3-5,4-4-6,-4-1-4,0 2-3,0-3-1,0 2-3,0-1 0,0-1-1,0-1 2,0-3-3,0 6-1,-4-6-1,4 3-1,-4 1-2,0-1 1,-5-1 0,9 2-1,-8 2-1,4 1-1,-4-1 0,4 3 1,-4 0-2,-1 1 2,1 3-2,0-3 0,0 3 0,0 0 1,0 0-1,-5 6-1,5-2 2,4 4 0,-8 1-1,-1 4 0,9 1 1,-8 2 0,4 3 0,0-1 0,-1 4-1,1 2 2,0 0-2,4 1 2,0-4-1,0 1-1,4-1 0,4-2 1,-4-2 1,8-4 1,4 0 2,1-5 0,3-2 0,-4 3 2,1-5-1,3-1 1,-4-3 1,1 0-2,-1 0 2,0-3-3,-4-4-1,5-2-1,-5 1 0,0-8-2,0 3 0,0 2 0,-4-2-5,5-3-1,-5 2-4,0-5-1,0 3-3,0 2-5,0-2-6,0 2-7,0 1-12,0 3-9,-4 4-5</inkml:trace>
  <inkml:trace contextRef="#ctx0" brushRef="#br0" timeOffset="99841.7106">11897 9858 355,'0'0'39,"0"0"-1,0 6-1,0 1-6,4 9-5,-4 1-4,4-1-3,5 3-2,-1 2-1,0 6-1,-4 1-1,4-1-1,0 0 0,5 2-1,-5 1-2,0 1 0,4-1 1,-4-3-1,1 5-1,-1-5 1,-4 3-2,0 0 1,4-1-2,-8 1-1,0 0 1,4-1-1,-4-2-1,0-4-3,-4 6 0,4-5 1,-8 0-1,-4 1 0,4 2-3,-5-4-4,5-3-2,-4 1-2,-5 4-4,5-1-2,0-2-2,0-7-4,-1 1-6,1 3-6,0-2-11,-1-7-12,1-1-11</inkml:trace>
  <inkml:trace contextRef="#ctx0" brushRef="#br0" timeOffset="104922.0012">12413 10367 388,'0'0'48,"0"0"-7,0-7-6,4 7-7,0-6-5,4 0-4,5-1-3,3 4-2,-4-5-5,5 2-2,-5 3-1,4-1-2,1 1-3,-1 3 0,0 0-3,-3 0-5,-5 0-3,4 0-2,-4 0-3,1 0-6,-1 0-5,-4 0-7,4 0-6,0 0-6,0 0-4</inkml:trace>
  <inkml:trace contextRef="#ctx0" brushRef="#br0" timeOffset="107379.1417">13252 10109 241,'0'-3'28,"0"3"-6,0 0-3,0 0 0,0-5-7,0 5 1,0-9 0,0-4-1,4 3 0,0 7 3,-4-3-4,5-2 2,-1-2 0,-4 1 1,4-1 0,-4-1 2,0-1-3,0 5-3,0-7-3,0 1-1,0 4-1,-4-4 0,4 2-1,-4-5-1,4 6-2,-5 2 0,-3 2 0,4-4-1,-4 10 1,0-6 0,0 0-1,-5 3 0,5 3-1,-4 0 0,0 0 1,-1 3-2,5 0 1,-4 0-3,4 10-2,-1-2 4,-3 2-2,4-1 1,0 4 1,-5-1 0,9 1 1,0-7 0,0 5 0,0-1 1,4-3 0,0 1 0,0-2 0,0 1-2,0-4 2,0-1-1,0-2 1,0 0 0,4 0 0,-4 1 3,8-4 2,-4 0 0,1 0-1,3 3-2,-4 0 1,0-3-1,0 0 1,0 0-2,0 3 0,4-3 1,1 3-1,-5-3 2,0 0 0,0 0-1,0 0 2,0 0-1,0-3 0,4 3 1,-8 0-1,9-3-1,-5 0-1,0-4 0,4 4 1,-4 0-2,0 0 1,4 0-1,-8 3 0,4 0-1,-4 0 1,5 0 0,-1 0 1,-4 0-1,4 3 1,-4-3-1,4 0 0,-4 0 0,0 0 0,0 0 0,0 0 1,0 0 1,0 0-2,0 0 1,-4 0-1,4 0 0,0 0 1,0 0-2,0 0 2,0 0 0,0 0-2,0-3-1,0 3-2,0 0-1,0 0 0,0 0-6,0 0-3,0 0-6,0 0-7,0-2-5,-4 2-7,4 0-2,-9-6-10</inkml:trace>
  <inkml:trace contextRef="#ctx0" brushRef="#br0" timeOffset="108923.23">13285 10039 196,'0'-6'24,"0"6"0,0 0-1,4-3-6,-4 0 1,0-4-2,4 6 2,-4-6-3,0 7 0,4-6-2,-4 3 2,0 0 0,4 3 0,-4-4 3,0 4-2,4-6 0,-4 3-1,0 0-3,0-5 0,0 1-3,0 7-2,0-6 1,0 0-5,0-4 0,-8 2 0,4 2 0,0-1-1,-8 1-2,8 3 1,-9 0 0,1 3 0,0 0-1,0 0 0,-1 0 0,1 3 0,0 3 0,-5 4 0,1-1 0,0 2-1,-1 2 2,5 0-1,0 1 0,-1 2 0,5-2-1,-4 5 2,4-1-1,0-2 0,3 0 0,1-2 2,0 2 0,4 0 1,0-2 2,4-1-1,5 0 2,3-5 1,0 1-1,0 1-1,5-1 0,-1-1 1,-4-2-1,9 1-1,-5-1 1,-3 1-1,-1-1 0,0 0 1,5-1-1,-9 1 1,4 1-1,-4 2 0,4-2 1,-7-3-1,7 9 0,-4 0 0,0-4-1,-4-1 0,-4 2-2,8 3 2,-3-1 0,-1-4-2,-4 5 0,4 0-1,-4-7 0,0 2 0,0 2 0,0-1 2,-4-3-2,0 4 0,-1-5 1,-3 1-2,4 4 2,-8-7 0,4 3-1,-5-3 0,5-3 0,0 2 0,0 3 0,-4-5 0,3 0-2,-3 0 0,0-5 0,0 3-3,-1-1 1,5-6 0,-4-1 1,4-1 0,-1-2-1,5 4 3,0-4-2,4-1 2,0 1-1,0-3 2,8-1-1,1 1 0,-1-2 1,4 2-1,0 0 2,5-1-3,-1-4 2,1 2 0,3-1 0,0-3 0,-7 4 1,7-1 1,-3-1 2,-1-1 0,-4 1-1,5-1 2,-5 4-2,-4-4 1,-4 1-2,0-1 1,0 8 0,-4-2-2,0 0 1,-8-2-1,4-1-1,0 8-1,-8 2-1,4-4-1,-5 3-3,9 4-1,-12 6-1,8 0-1,-1 0-3,-3 0-3,4 3-4,0-3-8,0 3-9,3 1-9,1 8-6,0-2-3</inkml:trace>
  <inkml:trace contextRef="#ctx0" brushRef="#br0" timeOffset="109761.2779">13891 9911 373,'0'-4'46,"0"1"-3,0 3-7,0-3-6,0 3-7,0 0-5,0 3-3,0-3-3,4 3 0,-4 4-2,4 9-2,-4-2 0,0 2-4,8 3 1,-4 5-1,0 0-1,-4 4-1,5 2-2,-5-6 0,0 2-2,4-2-4,-4-1-3,0 0-2,0-3-4,0 3-4,0-6-9,0-4-6,0-4-8,0 1-6,0 7-11</inkml:trace>
  <inkml:trace contextRef="#ctx0" brushRef="#br0" timeOffset="109984.2907">13784 10179 407,'0'0'42,"0"0"-5,5 0-6,-1 0-6,8 0-5,0 0-6,5 0-2,-5 0-4,8 0-4,-3-1-3,3-3-4,-3-2 0,3 0-3,1-1-6,-5-2-1,0 1-6,1-2-5,-1-2-6,-8-1-6,9 5-10,15-14-8</inkml:trace>
  <inkml:trace contextRef="#ctx0" brushRef="#br0" timeOffset="110315.3096">14358 9804 363,'0'0'40,"8"3"0,0-3-2,0 0-6,4 7-7,-3-4-8,-1 3-1,8 5-1,-12 5-2,13-5 1,-5 5-3,0 0 1,1 2-1,-1 4 0,0 5-1,0-5 0,5 5-3,-1-3-1,1 3-2,-5-2 2,4-1-4,-4 2 0,1-2 1,-1-1-3,0 3 2,1-6-1,-5 3 0,4-6-1,-4 2-3,0-1-4,5-2-2,-5-4-1,-4 1-2,0-2-3,0-1-1,0-1-3,0-4-3,-4 1-7,0-6-2,-4 0-7,4 0-5,-4 0-5,-12-6-8</inkml:trace>
  <inkml:trace contextRef="#ctx0" brushRef="#br0" timeOffset="110561.3237">14583 10076 273,'0'0'43,"0"0"-4,-8 6 1,4 7 0,-5 1-5,1 2-7,4-2-5,-8 6-5,4-1-5,-9 1 1,13 3-4,-4-3-1,0 2-4,0-4 0,-5 3-1,5-2-2,-4 1-3,4-1-3,-1-6-2,1 1-3,0-1-5,4-3-9,0-2-5,4-5-7,0 0-8,0-3-6</inkml:trace>
  <inkml:trace contextRef="#ctx0" brushRef="#br0" timeOffset="112352.4262">15168 10139 368,'0'0'47,"0"0"-1,0 0-8,0 0-2,8 0-8,1 0-5,3 0-6,-8-4-1,8 0-7,1-2 0,-1-3-3,8 2-3,-7 4-4,-1 0-2,-4 1-5,4-4-2,1 3-3,-1 3-5,0-3-7,-4-1-4,5 4-8,-1 0-7,0 0-4,21-3-7</inkml:trace>
  <inkml:trace contextRef="#ctx0" brushRef="#br0" timeOffset="113004.4634">15922 9914 228,'0'-7'33,"0"1"-4,0 1 1,-5-1 0,5-1-6,0-2 0,0-1-7,-4 2-2,0-1-1,0-4-1,-4 4-4,8 4-2,-8-8-2,0 4 1,4 2-1,-5 4-1,5 3-1,-8-6-1,4 3-1,-5 3 0,-3 0 0,4 0 0,0 0 1,3 3 0,-7 3 2,4 0-1,-1 4 1,5 0-2,-4-1 2,8-4-1,0 8-2,4-1 0,-4-4 0,0 2 2,4-1 2,0 7-2,4-1 1,0-3 2,12 9 0,-4-2 0,5-6 0,-5 1 0,9-1 1,-9-4-2,4 2 1,1 2 0,-1 0-1,-8-2 1,4 2-2,-3-1 1,3 4 1,0-1-1,-8 0 0,4 3-1,-8 1 0,0 2-1,0 4-1,-4-4 1,0-2-1,-8-2 0,4 2 0,-4-4-1,3 1-1,-3-4 2,0-4-1,4-1-1,-5-1 1,1-3-1,0-3 0,4 0 0,-5 0 0,5-3 0,0-3 0,0-9 0,4-1-1,-5 4 2,5 1-2,4-8 0,4 1 0,0-4-1,5-2 0,-1-1 0,8-2 0,-3 3 1,-1-5 0,8 5 0,-3-1-1,3 1 3,-8 0 0,5 2 3,3 1-1,-3 2-1,-5 2 0,0 1-1,-4 1 0,1 6-1,-9-1-3,0-6-2,0 8 0,0 2-2,0-3-1,0 5-3,-5 1-1,-3 0-3,0 0-3,0 3-7,-4 0-4,-1 0-9,5 0-6,0 0-6</inkml:trace>
  <inkml:trace contextRef="#ctx0" brushRef="#br0" timeOffset="113291.4799">16487 9788 355,'4'0'41,"0"0"1,0 3-6,-4 4-7,0 12-4,0-8-7,0 8-1,0 2-6,0 4-3,0-1 0,0 3-3,0 2-1,0 1-1,-4-3-1,0 0 0,4-2-4,0-1-4,0-2-2,0-4-7,-4-2-8,-1 0-3,1-5-6,4 5-5,0-7-7,-20 21-11</inkml:trace>
  <inkml:trace contextRef="#ctx0" brushRef="#br0" timeOffset="113538.494">16347 10036 403,'0'0'46,"0"0"-6,0 0-8,0 0-6,0 3-5,4-3-5,-4 3-4,4 7-5,9-10 0,3 5-3,-4-2 1,1-3-2,-1 0-1,-4 0-2,9 0 0,-5-3-5,0 1-2,0-1-3,1 0-2,-1-4-6,0-2-7,-4 6-4,5-4-6,-5-4-8,4 5-2,17-34-11</inkml:trace>
  <inkml:trace contextRef="#ctx0" brushRef="#br0" timeOffset="113904.5149">16851 9699 345,'0'0'29,"0"0"-4,4 0 3,4 0-1,0 0-2,-4 6-4,9-2-5,-5 2-1,0 0 0,4 4-1,-3 4 1,3-1 0,-4-4-1,4-1 1,1 8-2,-5-3-1,4 3 1,0 1-3,-3 2-1,3-4-2,0 7-1,0-1-1,1 4 1,-5-4-2,4 3-1,0-2-1,-3 2 0,-1-2-1,4 2 0,0-2 0,-3-1-1,-5-2 1,8 2-1,-4-6-1,-4 3-3,0 1-3,4-5-3,-3 2-1,3 0-3,-8-5 1,4-1-3,-4-4-1,0 0-4,0 1-6,0-6-6,4 3-8,-4-4-5,0 0-5</inkml:trace>
  <inkml:trace contextRef="#ctx0" brushRef="#br0" timeOffset="114160.5296">17064 10000 284,'-4'0'33,"4"3"-5,-4 3-1,-1 0 0,-3 6 1,4 0-3,-8 4 0,4 2-2,0 1-5,-1-2-1,-3 2-4,4-1-1,-4-2-4,3 1-2,1 2-2,-8-3-4,8-2-4,-5 2-5,1 0-11,0-8-9,4 2-6,-1-4-9,1 0-4</inkml:trace>
  <inkml:trace contextRef="#ctx0" brushRef="#br0" timeOffset="116213.647">4876 12073 321,'0'0'59,"0"-4"-5,0 4-9,4 0-9,-4 0-7,0-3-5,4 3-5,4 0-4,1 0-3,-1 0-2,0 0-3,4 0-2,0 0-2,-3 0 0,7-3-2,-4 0-2,5 1-7,-5-1-2,0-3-4,1 3-6,-1-1-5,-8-2-11,8 6-6,-8-3-10,4 3-9</inkml:trace>
  <inkml:trace contextRef="#ctx0" brushRef="#br0" timeOffset="116414.6585">4921 12244 317,'0'0'41,"0"3"1,8-3 0,-8 0-7,8 0-6,5 0-6,-5 0-4,0-3-6,0 0-3,9-3-3,-5-4-4,4 2-7,-3-1-5,-5 2-11,4-2-10,0 6-10,1-2-8,15-1-10</inkml:trace>
  <inkml:trace contextRef="#ctx0" brushRef="#br0" timeOffset="135379.7432">5687 11724 232,'-5'0'19,"5"0"-1,0 0-1,0 0 1,-4 0-5,4 0 2,-8 4-1,8-4 0,0 0 1,0 3 0,0-3 1,0 6-1,-4-6 1,4 2-1,-8-2 0,8 3 1,0 0-4,0-3 0,-4 3-3,0 4 0,4-1-1,-4 0 0,-5 5-1,5 2-1,-4 0 2,0 3-2,4 1 0,0 4 0,0 1 2,-5 2 0,5 8 0,0-2 0,0 3-2,4 4-1,-8-4-1,8 4 1,0 0-1,0 1-2,0-2 0,0-6 0,4 1-1,0 2 0,0-1-1,4-5 1,1-3 0,-1-4-3,-4 3-2,4-4-2,4 1-5,1-4 0,-1-5-5,-4 2-4,0 0-9,1-2-7,3 2-9,-4-7-4</inkml:trace>
  <inkml:trace contextRef="#ctx0" brushRef="#br0" timeOffset="136086.7837">6084 12033 287,'0'0'31,"0"0"-3,0-3-1,4 3-4,-4-4-1,4-2-5,-4 6-3,0-8 0,4 2-2,-4-1-1,0-2-2,0-1-1,0-1 0,0-1 1,0-1-2,0 2-2,0-2 1,-4 0-4,0 2 1,-4-2-1,-1 1-1,1-3 0,0 3 1,4-1 0,-8 3-2,3 2 1,1 2-2,-4 3 1,4 0 0,-4 3 0,-1 0 0,1 0-1,4 3 1,-5 3-1,5 4 1,0-5 0,4 4 0,0 4-1,0-2 0,4 2 1,-8-1-2,8 1 1,0-2-2,0 2 1,0 0-5,0-5 1,4 4 1,0-2 1,0-1 1,4-2 0,0-6 3,0 3-4,-3-4 3,3 0 1,0 0 4,0 0-1,0-4 4,5 3 1,-5-2-1,0-4-1,0 1 0,-4 0 0,9-1 2,-9 4-1,4 0-1,-4 0-1,0 1 1,4 2-1,-4 0 0,0 0-2,0 0 1,1 0 1,-1 2-1,-4 1-2,4 0 3,0 7-2,-4 2 1,4-1 0,-4 5 0,4 3-2,-4-1 1,-4 1-2,4-2 0,0 6 1,0 1-1,0-5-6,-4 8-1,0-8-6,0-2-2,0 2-5,4-1-5,0-6-8,0-2-7,0-2-8,0-2-8</inkml:trace>
  <inkml:trace contextRef="#ctx0" brushRef="#br0" timeOffset="136315.7968">6329 12026 409,'4'0'42,"5"0"-8,-9-3-8,4 3-7,4 0-4,4 0-4,-8 0-2,9 0-4,-1 0-1,-8 0-6,4 0-3,8-3-4,-7 0-2,3 1-3,-4-4-2,0 3-1,9-4-6,-9 1 0,4 0-9,-8-1-4,25-10-14</inkml:trace>
  <inkml:trace contextRef="#ctx0" brushRef="#br0" timeOffset="136611.8137">6673 11794 310,'0'-3'32,"4"0"-6,-4-3-3,8 6 2,5-4-1,-9 4 2,4 0-3,0 0-2,5 4-5,-5-1-1,4 6 0,-4 1-2,4-1-1,1-1 1,-1 5-3,0 3-1,1-5 0,-1 5-2,-4 3 1,4-5-2,1 2-2,-1 2-2,0 1 1,0-2-1,1-1-1,-5 3 0,4-1-3,-4 1-5,1-2-1,-1-4-2,0 0-1,4-5-4,-4 5-3,-3-1-7,-5-5-7,4-6-5,-4 2-6,0 4-6</inkml:trace>
  <inkml:trace contextRef="#ctx0" brushRef="#br0" timeOffset="136871.8286">6853 11910 321,'0'0'33,"-4"0"-5,0 0-3,4 4-1,-4-1-4,0 3-1,0 4 1,0 1-4,-4 2-4,8-1-2,-9 3-1,1 0-2,4 1-2,0-1-2,0 1 1,0-2 0,0-1-4,0-1-3,0 1-4,-5 1-7,5-1-6,0 1-6,-4-1-6,8-3-9,-4-1-4</inkml:trace>
  <inkml:trace contextRef="#ctx0" brushRef="#br0" timeOffset="137524.8659">7189 11542 190,'0'0'23,"4"0"-1,-4 0 1,0 0-2,0 4 1,0 0 0,4-1 1,4 9 1,-3 0 6,3-3 2,0 7-4,-4-3-3,4 4-4,0 2 0,1 5-2,-1-3-4,0 4 0,0 2-3,-4 2-2,0-2 1,0 3-1,5 0-1,-9 2 1,4-2-2,0 1-2,0 2-1,-4 0-1,0 2-1,0 2-3,-4-7 1,4 7 1,0-4-4,-8 0 0,3-1-5,-3-5-2,0-3-1,0 1-5,0-7-6,-5 1-5,5-5-10,0-1-11,0 0-9</inkml:trace>
  <inkml:trace contextRef="#ctx0" brushRef="#br0" timeOffset="139879.0006">7746 11629 232,'0'0'34,"0"-3"-2,0 3-3,0 0-6,0 0 0,0 0-5,4-5-1,-4 5-1,0 0-3,0 0 1,0-3 0,0 3-1,0 0 0,0 0-2,0 0-1,0-3-3,-4 3-1,4 0-2,0 0-1,-4 0 1,0 0 0,0 3-1,-1 0 1,1 0 0,0 5 1,-4-1 0,0 2-2,0 1 1,0-2-2,-1 1 3,-3 4-3,8-5 2,-8 8-1,3 0 0,-3-2 0,4 5-1,0-2 2,4 3-1,0 2 3,-5 2 1,5 3 0,0-2-2,4 2 2,-4 0-3,4-1 1,-4-6 0,4 4 0,4 2-3,0 1 1,-4-2-1,4-4 0,5 3-1,-5 1 0,0 2 0,0 0-3,4-5-3,0-1-3,-4-2-1,4 2-1,1-5-1,-1 3-4,0-2-2,0-1-7,0-5-5,5 2-4,-1-7-6,-4-3-7,25 4-11</inkml:trace>
  <inkml:trace contextRef="#ctx0" brushRef="#br0" timeOffset="140361.0282">8016 11694 281,'0'0'46,"4"0"-9,-4 0-7,0 0-6,0 0-3,8 0 1,-4 2 0,5 1-2,-5 0-4,4 7-4,0-1 2,4 4-3,-3-2 0,3 5-5,-4-3 1,4 1 1,-4 2-3,5 0 3,-5 4-1,0 1-1,0 1-1,1-1 0,7 5 0,-8-3-2,0 3-1,0 1 1,1-3-2,-1-2 1,0 5-1,-4-6 0,-4 4 0,12-11-3,-3 5-3,-5 1 0,4-6-2,-4-5-2,0 4-3,4-2 0,-4-4-4,5-4-6,-9-3-3,0 0-2,0 3-5,0-3-4,0 0-7,0-3 0</inkml:trace>
  <inkml:trace contextRef="#ctx0" brushRef="#br0" timeOffset="140701.0476">8151 11877 257,'0'-3'38,"0"3"-6,0 0-5,0 0-5,0 0-3,0 0-4,0 0 1,0 0-4,0 0 1,-4 6-1,0 1 0,4 2 1,0 2-2,0-1 1,-4-1 1,0 4-2,4-2-1,-4 5-1,-5-3 0,1 1-1,0 5-1,0-1-1,0 1 0,0-2-4,3 2 2,-3-4-3,0 1-1,0 3 2,4 1-4,-4-4-1,8-2-4,-4 2-4,4-3-3,-5-2-5,5-4-5,-4 2-5,4-6-5,0 0-5,0-3-4,0 0-8</inkml:trace>
  <inkml:trace contextRef="#ctx0" brushRef="#br0" timeOffset="141036.0668">8610 12003 339,'0'0'35,"0"0"-4,0 0-2,0 0 0,4 0-2,4 0-2,0 0-5,-4 0-4,4 0-4,1 0-3,-1 0-3,-4 0 1,0 0-3,4-4-1,4 4 0,-3 0-2,3-3-1,-4 3 0,0-3-3,0 3-3,-3-6-5,3 3-5,-4-1-7,4 3-7,-8-2-6,8-1-3,-4-2-5,17-7-5</inkml:trace>
  <inkml:trace contextRef="#ctx0" brushRef="#br0" timeOffset="141708.1052">9171 11798 240,'0'-4'36,"0"4"-7,0-3-3,0 0-3,-5-3-2,5 1 0,0-1-2,-4 2-1,-4-2-3,8-4-3,-4 4-3,0-2-1,-4 2-1,0-1-2,4 4-2,-5-3 1,1 3-1,0 0-2,0-1 1,0 4-2,-5 0 1,-3 4 0,4 2 0,-1-3 0,1 10 2,0-5-5,4 1 2,-5 1 4,5-1-2,0 2 2,4-1 0,-4 3 0,4-1-1,-1 0 0,5 0 3,5 1-1,-1-2 4,4 2-2,4 0 1,5-7 0,-5 3-1,8-4 0,1 2-3,-5-4 0,0 3 0,1-3 0,-5 4 1,5-4-1,-5 0 2,0 2 0,0 1 0,-8 4-2,5-4 2,-5 7-1,0-5 0,-4 4-1,0 4 0,-4-1-2,0-3-1,-5 4 0,5-5 0,-8 5 1,0-3-2,0-2 0,-1 2 0,1-4 0,4-4 1,0-2 0,-1 1-1,-3-4 0,4 0 0,0 0-1,-5-4 1,5 1 0,4-2-2,0-7 1,0 2-1,4-1-1,0 1 0,0-5-1,4 0 1,4-1 0,5 0 0,-5 5 2,4-5-1,4 1 1,1-3 0,-5 2 1,4-1 0,5-2 0,-9 1 0,0 2 0,1 0 0,-5 2 0,0-2-1,0 3 0,-8 5-3,0-4 0,0 2 0,0 4-1,0-2-1,-8 2-2,0 2-1,4-2-3,-4 3-4,-1 3-6,5-3-7,0 3-6,0 0-10,4-4-5</inkml:trace>
  <inkml:trace contextRef="#ctx0" brushRef="#br0" timeOffset="142234.1353">9322 11492 306,'0'0'41,"0"-3"-6,0 3-2,0 0 0,0 0-2,0 3-1,8 4-8,4 10-1,-3-1-2,3-2-2,4 9-3,-3-6 0,-1 9 1,0-3-3,0 1 1,1 2-2,3 1-1,-4 3 0,-3 2-1,-1-2 0,0 0-1,0 0 0,-4-1-1,-4-5-1,4 3 0,-4 5-2,0-5-2,0-4 0,-4 6-1,4-5 0,0-5-1,-8 2-5,4-5-1,-4 1-3,4-1-6,-5-6-2,1 1-3,8-2-3,-8 1-8,4-4-5,0 5-11,0-8-5,4-3-7</inkml:trace>
  <inkml:trace contextRef="#ctx0" brushRef="#br0" timeOffset="142666.16">9903 11424 281,'0'0'41,"0"-3"-5,0 3-3,0-3-5,-4 3-2,4 0-4,0 0-3,0 3-3,0-3 0,0 0-4,-8 0 0,8 3-1,0 0 0,-12 10-1,4-4 1,-1 6 0,5-6-1,-8 10-2,4 2 1,0-2-3,-5 2 3,5 3-2,-4 4 0,4-1 1,0 3-1,-5 2 0,5-2 1,0 1 0,0 2-2,0 0-1,-1 2 1,9-1-1,-4-1 0,4 1-1,-4-4-1,0-2 0,4-1 0,0 0-3,4 2 1,0-5-1,0 0-1,5 1-2,-1-4-5,-4 1-3,4-1-1,4-2-3,-4-2-5,5-1-3,-5-8-3,4-1-10,-4-4-8,5-3-9,-1 0-5</inkml:trace>
  <inkml:trace contextRef="#ctx0" brushRef="#br0" timeOffset="143021.1803">10092 11580 404,'0'-3'40,"4"1"-7,-4-1-6,4 3-7,0 0-4,0 0-2,4 0-2,-4 3-2,0 2 0,5-2 1,-1 10 1,-4 3 1,4-2-1,0 2-1,-4 0-1,5-2-2,-1 5-1,0 2 1,0 4-3,0-1 1,5 0-2,-5 1 1,-4-1-2,4 0-3,0-2 1,0 0 0,5-4 0,-5 1-1,4-1 0,-4-3 0,1 3-4,-5-5-2,4-1-2,4 3-4,-8-3-1,0-2-3,5-4-4,-5-1-5,0-2-6,0 4-5,-4-7-5,0 0-6,0 0-3</inkml:trace>
  <inkml:trace contextRef="#ctx0" brushRef="#br0" timeOffset="143326.1977">10247 11804 297,'-4'0'38,"0"0"-4,4 0-3,-4 3-2,4 0-3,-4 4-5,-4 4-1,4-2-5,0 4-1,-5-2-2,5 5-3,-4 0-1,8-2 0,-8 2-2,0 2-3,-1-2 0,5 3-1,-4-5-1,0 5-2,4-5-3,0 2-5,-4 0-2,-1-8-4,5 5-6,0-4-3,4 4-3,0-8-5,-4-2-4,4 7-5,0-10 1</inkml:trace>
  <inkml:trace contextRef="#ctx0" brushRef="#br0" timeOffset="143574.2119">10542 11880 391,'4'0'58,"4"-3"-9,0 0-7,1 0-7,-1 3-6,4 0-5,0-3-5,-3-1-5,7 4-3,-4-3-3,1 0-5,-1 1-3,0 2-5,-4-3-3,1 0-2,3 0-3,-4 0 0,-4 3-3,0-4-6,0 1-5,0 0-9,0 0-4,-4 0-5,0 0-5,0-1-6</inkml:trace>
  <inkml:trace contextRef="#ctx0" brushRef="#br0" timeOffset="143882.2296">11037 11577 301,'0'-2'45,"0"2"-4,4-3-2,1 0-6,-5-1-7,0 4-4,0 0-5,0 0-1,0 0-2,0 4 1,0 10-1,0 2-1,0 0 1,0 1-2,-9 2-2,5 2-2,-4 1-1,0 2 1,4-3-3,0 4-2,-4-1-1,3-2 0,1 2-1,0 0-4,0-2-3,4 0-4,-4-4-1,0 1-5,4-5-3,-4 2-5,4-5-8,-4 5-5,0-3-11,4-5-4,-8 27-6</inkml:trace>
  <inkml:trace contextRef="#ctx0" brushRef="#br0" timeOffset="144410.2598">11389 11810 235,'0'-6'36,"5"0"-3,-5-4-2,0 0 1,4 3-5,-4 0-2,0-2-1,0-1-2,4 2-3,-4-1-1,0-1-3,0 1-2,0-1-1,0 2-3,0 2-3,0-1 2,0 1-3,0 0 0,0-2-1,-4-2 1,4 4-1,-9 3-2,5-1 0,-4 4-1,4 0 0,0 0 0,0 0 0,0 4-1,-8 2 0,3-3-1,5 7 2,-4-2-1,-4 4 0,4 1 0,-5 1 1,5 2 0,-4 2 2,4 4-1,-5-1 4,1 4-2,4-1 0,0-2-2,0 2 0,3-2 0,5-1-1,0-5-1,0-2 1,0-4 0,0-1-1,5 1 3,3-9 0,4 3 0,-4-1 1,9-3 2,-5-3-1,-4-1 1,4 3 1,1-9-2,-1-2-2,0-4-2,-4 5 3,5-5-3,-1-2-1,0-1-3,0 0-3,-7 1-2,7-1-5,-8 2-1,-4-2-5,4 1-4,-4-1-6,0 5-7,0-2-2,0 7-4,0 2-4</inkml:trace>
  <inkml:trace contextRef="#ctx0" brushRef="#br0" timeOffset="144809.2826">11529 11281 368,'0'-3'40,"4"3"-4,-4-3-6,4 3-2,-4 0-3,8 6-1,0 0-3,-4 1-1,5 4 1,-5 5-2,4-2-2,0 5 0,0 3 0,0 2 1,-4 3-4,5 3 1,-1-1-1,0-2-4,-4 3 0,0 4-2,4-3 0,-8 0-1,5-1 1,-1 3-1,0 4 1,-4-5-2,0-2 0,0 0-1,-4-3-2,0 2-1,4-2 0,-5-2-1,-3-1 0,0 0 0,4 1 1,-4-1-2,0-5-5,-1-1-4,-3 4-2,4-5-6,0 2-2,0-4-6,-5 1-6,5 0-7,-4-5-12,4-2-15,-13 25-16</inkml:trace>
  <inkml:trace contextRef="#ctx0" brushRef="#br0" timeOffset="150502.6082">12106 11608 287,'0'-6'36,"0"6"-3,4-3-5,-4 3-3,0-3-3,4-4-1,0 7 0,0 0-3,0 0-3,-4 3-1,4 1-2,-4-1-1,9 10-2,-9 1 1,8 2-3,-8 1 0,4 2-3,-4 2-1,0-2 0,0 2-1,0 1 0,4-1-2,-4-2-4,0 0-5,-4 1-4,4-4-7,0-1-5,-4 1-5,4-4-9,-8-1-2,-1-4-2</inkml:trace>
  <inkml:trace contextRef="#ctx0" brushRef="#br0" timeOffset="150773.6237">12049 11821 316,'0'0'44,"0"0"0,0 4-4,0-4-7,4 3-3,0-3-7,0 3-3,0 0-6,8-3-3,9 0-3,-9 0-2,4-3-2,-3 0-2,7 3-1,-3-3-4,-1-2-4,-4 2-4,5-4-4,-5 1-5,0 0-5,5-1-4,-9 4-5,0-3-3,0 2-3,0 0-1</inkml:trace>
  <inkml:trace contextRef="#ctx0" brushRef="#br0" timeOffset="151269.6521">12556 11572 357,'8'0'33,"-8"-3"-7,5 3-7,-5 0-2,8 0-2,-4 0-3,4 3-1,0-3-2,0 3-2,1 2-1,-1-2 1,0 0 1,0 0 0,4 0 0,-7 1 0,3-1 1,-4 3-2,0-3 0,4 1-2,-4-4-1,0 6-1,0 0 0,-4-1-2,4 5-1,-4-1 1,0 1-1,-4-2 1,4 8 0,0-4 1,-8-1 1,4 2-1,-4 3 2,0-2 0,4 2 0,-5-2-1,1-4 0,4 3-2,0-1 2,0 0-1,-4 0-1,4-2 2,0-1 0,-1-1 0,5 2 1,0-1-3,0-2 3,0-1-2,0 0 0,0-1-2,0 5 2,0-4 0,9 1-2,-1-4 0,0 0 1,0-3-1,0 0 2,5 0-4,-5 0 4,4-3-4,0 3-2,1-3-1,-5-1-1,4 4-4,1-6 0,-1 0-5,-8-1-3,0 4-8,0 1-6,-4-1-6,8 0-7,-8 0-2,8-3-9</inkml:trace>
  <inkml:trace contextRef="#ctx0" brushRef="#br0" timeOffset="152150.7025">13244 11195 165,'0'-6'18,"4"3"-2,-4 3 0,0 0-4,-4 0-3,4 0-4,0 0 0,0 0 1,0 0-3,0-4-1,0 1-1,4 2 1,-4 1-4,0 0 4,0 0 2,0 0 2,0 0 1,0 0 2,0 0 0,0 0-2,0 0 0,0 0-4,0 0 1,0 0-2,0 0 2,0 0 1,0 0 0,0 0 0,0 0 0,0 0-1,0 0 1,-4 0-1,4 0-1,0 0 3,0 0-2,0 0-2,0 0 1,0 0-3,0 0 1,4 0-1,-4 0 0,0 0 1,0 0-2,0 0 2,0 0-2,0 0 1,0 0 1,4 0 0,-4 0-1,0 0 3,0 0-2,0 0 2,0 0 1,0 0-3,0 0 1,0 0-1,0 0 7,0 0 0,0 0-1,0 0 0,0 0 2,0 4-3,0-4 1,-4 7 0,4-1 1,-4 0-2,4 1 0,-4 2 2,-4-1 2,4 5-1,0-3 0,0-1-1,-5 2-1,9 2 0,-8 0-2,4-2 1,-4 5-1,4-2 0,-4 8 1,8-3 1,-9 2-1,5 0-1,0 1 0,0 5 0,0 5 0,0-5 1,0 0-2,4 0 0,-4 1 1,4-1-1,0 0-1,0-1 0,0-2-1,0 1 1,0-1 0,4-3-1,-4 1 0,4-5 1,4 2-3,-4-1 2,4-2-2,1 0 0,-1-2 1,0-1 0,0 3-1,0-5-1,1 2-1,-1-4-4,-4 1-1,4 1-5,0-5-3,-4 4-4,4-4-7,-3 0-7,3-4-7,-4 1-6,-4 0-8</inkml:trace>
  <inkml:trace contextRef="#ctx0" brushRef="#br0" timeOffset="153043.7536">13719 11343 157,'0'-8'24,"0"3"3,0-1-3,0 3 2,0-1-1,-4 1-2,4-3 2,0 3-1,0-4 3,0 6-2,0 1 0,0-3 0,0 3-3,0-4-2,0 1-2,4 0-4,-4 3-2,4 0-1,-4 0-1,8-3-1,5 3-1,-5 3 0,-4-3-2,4 3 0,0 4-1,0 1 2,5 1-3,-5 4-1,0-2 2,0 5-1,0 3 1,1 2-1,-1 1 1,0 2-2,0 3 0,-4 1 0,0-1-3,9 4 4,-5-4 0,-4 1-1,4-7-2,-4-2 0,8 2 0,-7 1 1,-1-5-1,4-1 0,-4 0 0,8-2-3,-8-1-1,0-3-3,1-2-2,3-2-1,-4 0 0,-4 1-4,8-1-3,0-3-1,-4 0-6,-4 1-9,0-4-3,0 3-5,0-3-7,4 0-4</inkml:trace>
  <inkml:trace contextRef="#ctx0" brushRef="#br0" timeOffset="153355.7714">13887 11424 317,'0'-3'35,"0"3"-4,0 0-4,0 0-4,0 0-4,0 0 1,0 3-1,0-3-4,0 6-2,0 1-3,-4 2 1,4 6-2,0-3 0,-4 4 1,0 2 0,-5-2-1,1 3-2,0-2 0,-4 4-4,-1-2 0,1 3 1,0-4-2,4 2-1,-5-1-2,5-1-1,0 1-6,0 0-4,4-5-6,0 2-7,0-3-6,-1-2-5,1 2-6,4-4 0,-4 1-3</inkml:trace>
  <inkml:trace contextRef="#ctx0" brushRef="#br0" timeOffset="153630.7871">14268 11516 418,'4'0'38,"0"-3"-8,0 3-5,0 3-8,4 0-4,-4 4-4,4-4-3,1 0 1,-1-3-5,0 3 1,0 0-2,4-3 0,-3 0-1,7-3-1,-8 0 0,4 3-2,-7-3-2,7-3-5,-4-7-4,0 2-8,5 8-2,-5-7-3,0 0-5,4 1-3,-8 3-6,25-12-8</inkml:trace>
  <inkml:trace contextRef="#ctx0" brushRef="#br0" timeOffset="154413.8319">14972 11344 290,'4'-4'24,"-4"-3"-2,4 1-7,-4 3-2,0-4-5,0-2-1,0 6-4,0-4 1,-4 3-2,0-3-1,0 4 0,-5 0 0,1 0 2,0 0-1,-4-4-1,8 4 0,-9 3 0,5-3-2,-8 3 0,4 0 1,3 0 0,-3 0 0,0 0 1,0 0-2,-1 3 2,5 0 0,-4 0-1,4 1 4,-1 2-2,5 0 1,0-3 0,0 4 1,4-2-2,-4 1-1,0 3 0,4-2 1,0 2 3,0 1 2,4-5 3,0 4 3,8 1 0,-3 2 4,-5 0-3,4-3 2,0 1-4,0 1 0,0-5-2,1-3 0,-1 10-2,4-7 0,-4 2-3,5 5 1,-5-7 0,0 4 0,0-7-3,0 7 3,1 1-2,-5-2-2,0 1 1,0-1-1,-4 6 1,4-6-1,0 1 0,-4-2 0,0-2-1,0 0 2,0 4-2,-4-4-1,0 1 1,4-1-1,-4-3 0,-9 2 0,5 1 1,0-2-1,0-4-1,0 6 2,-1-3-1,1 0 0,-4 0 0,4-3-1,0 0 0,4 0 0,-5 0-3,1 0 1,4-3 0,-4-3 0,8 0 1,-4-4 0,0-1 0,4-5-1,4 3 2,0-1-1,0-2 0,0 3 1,4-1-1,5 1 1,-1 1-1,0 4 1,-4-2 1,5-3-2,-5 4 2,4-2-1,4-2 0,-3 0 2,-5 4 1,4-6 2,0 0 0,1 3 1,-5 3-1,4-1 1,0 1-1,-7 1 0,3 0 1,-4 3-2,0 2 0,-4-3-2,0-1-1,0 4 0,0 0-1,0-3-1,0 1-5,0 2 0,0-1-4,0 1-5,0 0-4,-4 0-6,4 0-6,0-4-4,-4 4-5,0 0-3</inkml:trace>
  <inkml:trace contextRef="#ctx0" brushRef="#br0" timeOffset="154893.8594">15164 11012 342,'4'0'27,"4"0"3,1 0 1,-5 3 0,4 2-3,-4 11-3,8 0 1,1-2-4,-1 5-3,-4-3 0,4 2 0,1 2-3,3 3 1,-4 1-1,5-2-2,-5 2-3,4 1 1,-8 2 0,5 3-2,-1-1 1,-4 1-1,0 7-1,-3-4-1,3 4 1,-4-4-1,-4 7-3,4-4 0,-4 1-2,0-1 2,-4-4-5,4-2 2,-4 1 0,-9-4-1,5-2 0,-4-4-2,4-2-6,-5-5-2,1 2-5,0 0-5,0-5-2,-1 2-3,-3 0-3,0-2-2,3 1-7,-7 1-8,3-3-8,1 1-5,-41 32-9</inkml:trace>
  <inkml:trace contextRef="#ctx0" brushRef="#br0" timeOffset="170586.757">15815 11457 185,'0'0'30,"0"0"-5,0 4 2,4-4-1,-4 0-5,0 0 2,0 0 2,0 0 4,4 0 8,-4 0-1,0 0-2,8 0-7,-3 0-4,-1-4-3,4 3-1,0-2-5,-4-1-3,8 4-3,-7-6-1,3 0-2,-4-1-3,4 4 1,4 0-5,5 0 0,-9 0-4,0 1 0,0-1-2,0 0-3,1-1-4,-1-2-8,0 0-10,-4-1-8,4 4-12,0-11-9</inkml:trace>
  <inkml:trace contextRef="#ctx0" brushRef="#br0" timeOffset="170805.7695">15844 11632 298,'0'0'32,"0"0"-2,0-3 5,4 3-3,0-3-2,8 3-5,1 0-6,-1-5-5,4 2-3,-4-3-4,5 2-3,-5 1-5,4 0-7,1-3-5,-5 2-8,0-2-5,1 0-4,-1 1-7,0 2-2,13-4-10</inkml:trace>
  <inkml:trace contextRef="#ctx0" brushRef="#br0" timeOffset="171400.8035">16519 11058 198,'0'0'24,"0"-4"-5,0 4 0,0 0-5,-8 0 2,8 0-2,0 0-2,-4 0-1,4 0 1,-8 4 0,4-2 4,0 1-4,0 7 3,-5-4-3,5 7 0,0-4 1,0-1-2,0 2-1,0 2 0,-4 0 1,4 0-1,-1 4-1,1-1 1,-4 4 1,4-4-2,-4 6-2,0 0 2,4 4-1,-5-4-1,5 4 1,-4 2-1,4 0 1,0 4 1,0-3-2,0 6 0,4 5 0,0 1 1,0-3-1,0-1 1,0 1-2,0-4-2,4 2 0,0-5-2,4 1 0,-8-1-2,8-2 1,1-1 0,-1-6-3,-4 1-3,4-4 1,0-2-2,-4-4-2,4 3-3,-3-6-3,7 1-1,-4-1-6,4-4-4,-3-5-7,3 3-4,0-3-2,-4 0-7,0 0 0</inkml:trace>
  <inkml:trace contextRef="#ctx0" brushRef="#br0" timeOffset="171780.8253">16658 11294 283,'0'-4'42,"0"-2"-3,0 0-2,0-1-2,5 4-8,-1 3-3,4-3-7,-8 3-3,4-3-3,4 3 0,0 0 0,0 0-2,1 3 0,-1 0-2,0 4 2,0 5 0,0-1-1,1 2 2,-1 3-3,0-3-1,4 4 2,-4 7-3,1-5 2,-1 11-2,0 1 0,0 0-2,0 3 0,5-1 1,-5 0-2,0-1-1,4-2 0,-3 1 0,3-4 1,0 0-2,-4-5-4,0-1 1,1 1-2,-1-6-4,0-2-1,-4-1-2,0-4-2,0-1-1,0-1-8,-4-1-7,5 0-6,-5-2-5,0-1-2,0-3-7</inkml:trace>
  <inkml:trace contextRef="#ctx0" brushRef="#br0" timeOffset="172116.8445">16851 11507 273,'0'0'40,"0"0"-3,0 0-1,0 0-4,0 0-3,0 0-6,-4 0-3,4 0-6,-4 3-2,0 0-3,-1 3-4,1-2 2,-4 8-2,8-4 2,-4 5-3,0 0 1,0-5 0,-4 7-1,4-2 0,-5 6-1,1 2-1,0-4 2,0 6-2,0-3 0,0 6 0,3-2-1,-3-2 0,0-1 0,-4 1-3,4-8-3,8 5-2,-9-4 0,5-3-7,4-5-2,0-1-6,0 0-1,0-6-4,0 0-4,0-3-6,4 0-3,33-22-6</inkml:trace>
  <inkml:trace contextRef="#ctx0" brushRef="#br0" timeOffset="172382.8597">17068 11538 287,'0'0'36,"4"-3"3,0 3-1,4-3-4,-4 3-5,0-3-7,5 3-6,-5-3-3,8 0-4,-4-1-4,0 4 2,5 0-2,-5-3-3,0 0 1,4-3-2,1-1 1,-5 6-1,0 1-1,0-7-2,-4 7-4,4-3-5,-3 0-5,3 0-7,0-4-4,-4 1-5,0 3-5,0 0-4,21 15-7</inkml:trace>
  <inkml:trace contextRef="#ctx0" brushRef="#br0" timeOffset="173169.9047">17686 11317 238,'0'-3'33,"0"0"-7,0 0-6,0 3-2,0-6-4,0 1-3,0 2-1,0-1 1,0-2-1,0 0 2,0-1-1,0-2 2,0 1-2,0 2 0,-4-1 2,0 1-2,0 3-2,-4-1-1,3 1-4,-3 0-1,-4-2-2,8 5-1,-8 0 0,3 0-1,1 3 0,0-1 0,0 1 0,0 4 1,4 2 0,-9-2 0,5 2 0,0-1 0,4 5 0,0-1 0,0 0 0,0 3 1,-1-2 0,5 1-1,0 2 0,0 0 2,0-5 2,0 2 5,9 3-2,-1-5 2,0 5 1,0-6-1,5 1 0,-5-5 0,0 0-2,4 1 0,-4-4 1,5 3-2,-1 1-2,-4 1-1,0-2 0,0 4 0,-3-4 0,3 3-1,-4-4 1,-4 8-1,4-4 2,-4 6-4,0-3 2,-4 4 1,4-3-2,-4-2 2,0 5-2,0-5 2,-5-1-2,1 3 0,0-1-1,0-4 2,0 2-2,4-1 0,-5-2 0,1 2 1,0-4-1,4 1 0,-4-3 0,4 1 0,-5-4 0,1 0 0,4 0-1,-4-4-2,4 1-2,0-6 1,0 1 1,0-2 0,-1-2 0,5-1 0,0 2 1,0-5 0,5-2-1,-1 2 2,8-1 1,-4 1 0,0-3-2,5 5 2,-5-9 0,4 3 2,0-3 1,1 6 0,-1-5 0,4 1 2,-3 5-1,-5 2-1,0-2 1,4 3-1,-8-1-1,5 1 0,-9 7-1,0-1 0,8 3 0,-8-1-1,0 3-1,0-1-2,-4 0-3,0 3-2,-5-3-2,5 3-4,4 0-2,0-3-8,-8 3-8,8 0-9,0 0-9,0 0-3</inkml:trace>
  <inkml:trace contextRef="#ctx0" brushRef="#br0" timeOffset="173847.9435">17850 11015 208,'-4'0'27,"4"0"1,0 0-1,0 0-3,0 0 1,0-3-4,0 3 1,0 0 3,4 0-2,-4 0 1,4 5-4,-4-5-2,0 10-1,8-1-3,0 1 0,0-2-2,1 4-1,-1 1 0,0 0 2,0 1-1,4 8-3,-7-4 1,3 10-1,4-4-1,0 3 1,-3 5-2,-5-5 1,0 0 0,4 5-1,-4-2 1,0 3-2,0 4-1,-4 0-1,4-4 1,-4 0-1,0-2-1,0 0-1,0 0 0,0-4-1,0 1 0,0-1 1,-4-3-1,0 2 0,-4-9-1,0 5-4,0-1-3,-1-2-4,-3-1-1,4 1-6,-4-7-3,7-1-3,-3 2-10,0-3-11,-4-4-13</inkml:trace>
  <inkml:trace contextRef="#ctx0" brushRef="#br0" timeOffset="175394.0319">18357 10737 190,'0'0'23,"0"0"0,0 2 1,0-2-3,0 0 2,5 0-4,-5 0 3,0 0-1,0 3-1,0-3 0,0 0 0,0 6-3,0-6 1,0 0-2,0 7-2,0-4-2,0 0 0,0 0-3,-5 0-2,1-3 1,0 4-4,4-1 1,-12-3-1,4 0 0,-4 0 0,3 0-3,1 1 2,-4 4-1,0 0 0,3-2-1,-3 0 1,0-3-1,0 7 1,-1-1 1,1 0 0,0 1 0,-5-3 0,5 3-1,0-4 0,-1 7-2,5-4 2,4-3 0,0 0-1,0 0 0,0-3-1,4 2 1,-4-2-1,4 0 0,0 0 0,0 0 2,0 3-2,0-3 0,4 3 0,-4 4 1,0-4 1,0 3-1,8 1 3,0-4 0,0 3-2,-3 4 1,3-2 0,-4-2-1,4 4 0,-4 1 1,0 1 0,0 1 2,0 3-1,1-2-1,-5 2 0,8 2 0,-8 4 0,4-1 1,0 1-1,0 2 0,-4 0 0,4 7 0,0 0 0,-4-1 0,0-3 1,0 8-2,4 3 0,-4 3 1,0-7 1,0 5-1,0-2-1,4 3 0,0-1 0,-4 1 2,0 0-2,0-3 0,5-1-1,-5 1 1,0-4 0,0 0 0,0-1-1,0-2 1,0 1-1,0-6 0,0 2-1,0-3 0,0-2 1,0-1-1,0-2 0,0-5 2,0 2-2,0 0 0,-5-5 0,5 2 0,0 0-2,0-5 4,0 4-2,0 1 0,-4 0 0,0-9 0,4 3 0,0-4 0,0 3 0,0 1 0,0-4 0,0 0 0,-4-3 0,4 0 0,0-3 0,0 3 0,0-3-2,0 3 2,0 3 0,0-3 0,0 0 0,0 3 2,4-3-2,-4 0-2,0 0 2,0 0 0,0 0 2,8-3-2,1 3 0,3 0 2,-4-10-2,4 7 1,1-6 0,-1 1-1,0 8 0,1 0 1,-1-3-1,-4-4 0,4 4 0,1 0-5,-5 0-1,-4 3-2,4 0 1,0-4-4,-4 1 0,0 0-2,0 3-3,-4-3-2,5 0-2,-5 3-5,0-3-8,0 3-9,4-4-13,0 4-8</inkml:trace>
  <inkml:trace contextRef="#ctx0" brushRef="#br0" timeOffset="176543.0976">18603 11089 198,'0'0'29,"0"-4"-1,4 4 0,-4 0-2,-4 0-4,4 0-3,0 0-2,0 0-4,0 0 1,0 0-3,0 4-2,-8-4-3,4 6 5,0-3-2,0 2 1,0 4 2,-1-2 0,1-1 3,-4 5-1,0-1-1,0-1-1,0 4-2,-1-2-1,5 2-1,-4 3 0,0-2 0,-4 8 0,-1-4 0,5 1-2,0 2 1,4 4 0,-4 5 0,0 0-1,3 1-1,1 7 1,4 2-1,-4-1 0,4-2-2,0-1 0,0-2 0,0-1-1,0-3 2,0 2-3,4-5 0,0-3-1,1-2 0,3-4 0,0 1-1,4-5-4,-4 2-3,5-3-2,-5-1-5,-4-4-6,4-1-3,0-4-10,1 0-5,-5-3-6,4 0-7</inkml:trace>
  <inkml:trace contextRef="#ctx0" brushRef="#br0" timeOffset="177119.1306">18832 11480 264,'0'-7'41,"0"-2"-4,4 1-2,1-5-1,-1 0-6,-4 4-5,4-2-2,0-2-4,-4-3-4,0 5-3,0-5-2,0 5 1,0-5-2,0 0-1,0 3 2,0 2 0,0-1-2,-4-3 0,0 3 0,0 2-3,-5 0 1,5 7-2,-4-2-1,0 2 0,0 3 0,0 0 0,-1 0-1,1 3 0,-4 2 0,4 5-1,-5-1 2,1 4-2,0-2 2,4 2-1,-1 3 0,-3-2 0,8 2 0,0 0-2,0 1 3,0-1-2,4-8 2,0 5 0,4 0-2,0-5 0,4-2 1,4-6 0,1 3 1,-1-6-2,0 3 1,1-3 0,-1-5 1,0 1-2,0-8 1,5 3 0,-9 3 1,4-1 2,-8 4 0,5 0 1,-5 2 0,4 3-1,-8-2-1,4 3 0,-4 0 2,0 0 3,4 3-1,-4 2 0,0 7-2,0 1 3,0 1-2,0 5-1,0-4-2,0 7 1,0-4-2,0 4 0,-4-5 1,0 6-1,4-3-1,0 2-1,-4-4-4,0 1-2,4-3-1,-4 1-2,4-1-3,0-1-2,-5-3-4,1 1-8,4-2-3,0-1-10,0-7-2,0 3-5,0 10-8</inkml:trace>
  <inkml:trace contextRef="#ctx0" brushRef="#br0" timeOffset="177337.1431">19041 11510 314,'8'0'48,"1"-3"-2,-5-1-5,4 4-5,4-3-7,-4 3-5,0 0-8,-3-1-2,11-6-4,-4 4-1,1 0-4,-1 0-1,-4-4-2,4 4-4,-4 0-2,1 3-1,-5-9-6,8 4 0,-4 2-6,-4-4-4,4 1-5,-3 0-6,-1 2-6,0-5-6,0 4-2</inkml:trace>
  <inkml:trace contextRef="#ctx0" brushRef="#br0" timeOffset="177644.1606">19446 11208 345,'5'0'37,"-1"0"1,0 0-1,0-3-7,0 3-3,4 3-4,0 0-5,-4 6-3,5 3-3,-1-3 1,4 7-1,0-5-3,-3 2-1,3 3 1,0-2-2,0 2-1,1 1 0,-1 9-1,0-5-2,-4 1 0,1 2-2,3-4 0,-8 3 0,0 0 0,0 3-2,8-5-2,-7-2-3,-1-2-3,0-1-1,-4 3-3,0-8-4,4 2-5,0-4-8,-4-1-4,0 2-4,0-7-1,0-3-3,0 0-4</inkml:trace>
  <inkml:trace contextRef="#ctx0" brushRef="#br0" timeOffset="177891.1748">19614 11384 300,'0'0'44,"0"0"-2,0 0-6,-4 0-2,4 0-9,-4 3-4,0 4-4,0 2-4,0-2-3,0 4 0,-4 5-2,-1 0 1,-3 4-2,4 6-1,-4-9-1,-1-1-2,5 2 1,-4 7-2,4-8-2,-5 6-2,5-9-4,0 2-5,0-2-4,8-1-7,-8-3-6,8-7-2,0 0-6,0-3-5,0 0-2</inkml:trace>
  <inkml:trace contextRef="#ctx0" brushRef="#br0" timeOffset="178275.1967">19823 10963 318,'0'0'24,"0"0"2,4 3 4,0-3 3,4 6-1,-3 4-4,3 1-3,0 5-3,0-2 0,4 2-4,1 3-1,-1 2-1,4 1-1,-3-1 0,3 0-1,0 7-5,1-4-1,-5 3 1,4-1-3,-3-3-2,-1 3 0,0 4 0,-4 0 1,-3 0 0,-1 4 0,-4 1-3,0 1 3,-4-2-2,-1 5-1,-3-5-1,0-4 1,-4 3-1,4-4-3,-5-2-2,1-6-4,4 1-3,-4-5-4,3-1-4,-3-3-3,4-3-5,4-6-6,4 0-10,-4-1-6,0-3-8,4-8-6</inkml:trace>
  <inkml:trace contextRef="#ctx0" brushRef="#br0" timeOffset="178769.225">20449 10877 198,'5'-6'29,"-5"6"-5,0-3-5,4-4-2,-4 7 0,0 0-4,0 0 1,0 0-1,0 3 1,0-3 2,-4 0 4,4 0-4,0 4 4,-5-4-3,1 3-3,0-3-1,4 6-3,-4 4-2,0-1 0,0 1 1,-4-2-1,4 4 0,0 3-2,-5 1 1,5-1-2,-4 3 0,0 4-1,-4-1 2,4 4-2,3-1 2,-7 3 0,4 0-1,0 2 1,4 1-1,-5 0 1,9 2-2,-8-2 0,0 0-1,4 7 2,0-7-4,0 4 0,4 1 0,0-2 0,0-3 0,0 4 0,0-4-2,0-2 3,0-1-2,0-3 0,4 2 1,0-6-3,4-1-5,0-1-2,5-2-1,-9-3-6,0-2-6,4-5-6,0-3-7,0 4-5,-3-7-4,3 0-5</inkml:trace>
  <inkml:trace contextRef="#ctx0" brushRef="#br0" timeOffset="179168.2478">20621 11182 309,'0'-3'41,"0"2"-5,0 1-4,5 0 0,-1 0-6,-4 0-5,4 0-4,4 0-1,-8 1 0,8 2-5,-4 4 0,0 2 0,0 1 2,5 2-4,-5-4 0,4 5-1,-4 3-1,4-5 2,-4 5 0,0 2-4,5-3 2,-5 3-3,4 4 0,-4 2-1,4-2-1,0-1 0,0 8-1,-3-6 0,7 0-1,-8-3 1,0 4-2,4-5-2,-4-1-2,-4-2-3,8 0-2,-8-4-2,0-4-1,9 2-5,-9-7-4,0-3-8,0 3-7,0-3-8,0 0-4,0 0-2</inkml:trace>
  <inkml:trace contextRef="#ctx0" brushRef="#br0" timeOffset="179446.2637">20736 11357 344,'0'0'40,"0"0"-3,0 3 0,0-3-6,0 0-6,0 0-3,0 10-5,0 1-3,-4-1-1,-4 5-3,4 0-2,-4 4 1,-1-2-3,1-1 0,4 3-2,-4-1-1,4-2-1,0-4-1,0 3 2,-5 1-3,9-8-4,-4 4 0,0 1-4,0-3-4,-4-1-2,4-4-5,4 1-4,0-3-4,0 1-4,-4-4-3,4 0-6,0 0 1,4-7-2</inkml:trace>
  <inkml:trace contextRef="#ctx0" brushRef="#br0" timeOffset="179681.2771">20949 11370 295,'0'0'37,"4"0"-2,4-6 1,0 6-2,1 0-1,-5-7-8,8 4-7,0 0-4,-4 3-5,5-7-2,-1 3-2,4-1-4,-7 0-5,3 2-4,-8 0-7,8 0-3,-8-1-5,0-2-4,1 0-5,-1-1-3,0 7-5,-4-11-6</inkml:trace>
  <inkml:trace contextRef="#ctx0" brushRef="#br0" timeOffset="179945.2922">21289 11095 305,'0'-3'39,"0"3"0,0 0-3,0-3 0,0 3-5,0 3-4,0-3-3,0 6-3,0 8-3,0 2-4,0-1 0,-4 4-3,0-2-2,-5 5-4,5-1 2,0 1-3,-4-1-1,4 4-2,0 2-2,0 0-1,-4 2-3,3-2-3,5-3-1,-4 5-2,0-9-3,0-1-3,4-1-2,-4-2-6,4 0-1,0-2-5,4-1-5,0-5-1,0 1-6</inkml:trace>
  <inkml:trace contextRef="#ctx0" brushRef="#br0" timeOffset="180463.3219">21588 11333 198,'4'-6'25,"0"0"-1,0 2-2,-4-2-4,0-3 3,0 1-4,0 1 0,0 1-2,0-4 3,0 4-3,0 1 2,0-1-2,4-4 1,-4 4 1,4-4-4,-4 4 4,0-2-2,0 2 0,0-1-3,-4 1-1,0 3-4,4 0-1,0 0-1,-4-1-1,0 1 0,0 2-2,-5 1 0,9 0-2,-12 0 1,4 1 0,0 2-1,4 4 2,-9 2-2,5 4 0,0-2 0,-4 5 0,-1 3 0,1-5 0,0 5 0,0-1 1,-1 4-3,5-1 2,0 4 0,0-1 1,8-3 1,-4 4 0,0-7 0,-1-2 1,5 0 1,0-5-1,5-2 0,-1-2 2,8-4-1,0 0 0,1-3 2,-1 0-3,0-3 0,4-4-2,1-9 0,-1 5 0,-8-5 0,1 7-1,3-2 0,-8-5 0,4-3-1,-8 4-3,4 0-1,0-3-3,-4 2-1,0 3-3,4 2-5,-4-1-7,0-4-6,5 5-8,-1 1-2,-4-3-6</inkml:trace>
  <inkml:trace contextRef="#ctx0" brushRef="#br0" timeOffset="180894.3465">21792 10887 322,'0'0'35,"0"0"-4,0-4-1,0 4 2,4 0-1,-4 7-3,9 9-6,-9-2-2,4 2-2,4 5 0,0 1-3,-4-2 0,0 4 0,0 2-2,0-2-1,5 4-1,-5-4 0,4 0 0,-4 6 0,0-1-3,0-5 2,0 1-2,0-1 1,0 3-2,-4 0-2,0 2-1,0-2 0,-4 0-1,4-2 0,-4 5-1,-8 0-1,4-1 1,-9-2-1,5 0-2,0-1-1,0-6-5,-1 2-2,-3-4-6,0-2-3,3-2-3,1 2-5,0-6-7,4-1-12,-1-4-13,5-2-10</inkml:trace>
  <inkml:trace contextRef="#ctx0" brushRef="#br0" timeOffset="182077.4142">22447 11311 260,'0'-9'41,"0"4"2,0 2 1,0 3 0,0-4-5,0-2-4,0 6-8,4 0-4,-4 0-4,0-3-5,0 3-3,0 0-3,5 0 1,-5 3-1,4 0 0,-4 0-2,0-3-2,4 8 0,-4 8 1,0-3 0,0 3-2,0 1 0,0 7-2,0-5 1,-4 5 0,4 5-2,-4-5-4,4-4-2,-5-1-5,1 0-2,4-1-4,0-2-4,0-2-6,0-4-6,0-7-5,0 0-8,0 0-1,-4 7-9</inkml:trace>
  <inkml:trace contextRef="#ctx0" brushRef="#br0" timeOffset="182310.4275">22280 11457 384,'4'0'47,"0"0"-10,-4 0-4,8 0-6,0 0-5,-4 0-5,8 0-4,5 0-3,-5 0-4,4 0-2,1 0-2,-5 0-3,9-1-4,-5-2-4,0-7-3,1 4-5,-5-4-2,0-1-8,5 1 1,-5 4-6,-4 3-4,0-7-3,5 4-1</inkml:trace>
  <inkml:trace contextRef="#ctx0" brushRef="#br0" timeOffset="182768.4537">22738 11189 396,'0'-3'35,"0"3"-7,0 0-5,8-4-5,0 4-5,-3 0-2,3 0-3,4-3-1,-8 3-2,4 0 1,0 0-1,1 0 3,-5 3-1,4-3 0,4 4 0,-8-4-1,4 0-3,-3 3 1,-1 0 0,4 0-2,-4 3 0,0-2 0,-4 2 0,8 0-1,-4-1 1,-4 1-2,0 4 0,0 3-1,0-2 2,0 2 0,0-1-1,0-1 1,0-1 2,0 3-1,-12-1 1,8-1-1,0 5 2,-4 0-3,-1-5 3,5 5-3,0-6 0,0 4 1,0 2-1,4-2-1,-4 2 1,4-3 0,-4 0-1,4-5 0,0 1 0,0-2 0,0 5 0,0-5 0,8-3 0,-4 0 0,4-4 0,5 0 0,3-4 2,-4 4-3,1-3-5,3-5-5,-4-1 0,1 2-5,-5-2-1,0 2-6,0 3-6,0-9-7,-8 10-7,4-4-8</inkml:trace>
  <inkml:trace contextRef="#ctx0" brushRef="#br0" timeOffset="183984.5233">23000 10599 302,'0'0'35,"0"0"-2,0-3-4,0 3-6,4-3-2,-4 3-5,8 0-4,-4 0-2,5 0-1,-1-4-1,4 1 0,0 3-1,1-3-1,-1 3 1,4 0-1,-3 0 1,-1 0-2,0 0 1,0 0-3,5 0 0,-5 0 1,0 0 1,1 0-2,3 0 0,0-3 1,-3 3-2,-1-2 0,0 2-1,1 0 0,-5 0 0,0 0 1,0 0-1,-4 0 0,0 0 2,0 0 1,5 0-1,-5 0 0,0 0-1,0 2-1,-4-2-1,8 0 0,-4 0 1,-4 0-1,0 0 1,0 0 0,8 6-1,-4 1 2,1 2-1,3 4 1,-4-5 1,4 4 1,-8 4-2,4 5 2,4 3-1,-4-2 0,0 8 1,1 2-1,-1-2-1,0 4-1,-4-4 1,0 6 0,0 1 0,0 3-1,0-4 0,0 4 0,-4 0 2,4-4 0,0 3-1,-4 0 1,4-5-2,-9-1 3,9 0 0,0-2 0,0 2-2,-4 2 1,4-5 0,0 0-2,0-3 1,4 2 0,-4-2-3,0-6 2,0 4 0,0-4-1,0-2 1,0-5-1,0 9 0,4-6 0,-4 2 0,0-3 0,0-5 0,-4 5 0,4-6 0,0 1 0,0-2 0,0 1-1,-4-4 1,4 0 1,-4-2-1,0-1 0,4-3 0,-4 1 0,0 3 0,0-4 1,4 0 0,-8 3-2,-1-3 1,1 3 2,0 0 0,0-3 2,-4 3 1,3 0-3,-3 1 0,0-1 1,0 0-2,-5 0 1,1 2-2,-1-5 1,1 3 0,4-3 0,-1 3-1,1 4 0,0-4-2,0 0-4,8 0-4,-5-3-4,5 0-7,4 0-2,-4 0-6,0 3-8,4 1-7,0-1-11,0 0-2</inkml:trace>
  <inkml:trace contextRef="#ctx0" brushRef="#br0" timeOffset="192031.9836">4876 13742 314,'0'0'56,"0"-2"-5,0 2-5,0-3-6,0 3-7,0 0-4,0-6-4,4 6-4,0-3-2,4-7-5,-4 7-2,9-8-4,-1 6 0,0 2-4,1-2-2,-1 2 0,-4 0-3,4-1-2,1 1-4,-1-3-2,-4 3-3,4 3-2,-3 3-5,-5-3-4,0 0-5,4 0-7,-4 0-3,-4 0-7,0 3-1,-8 7-8</inkml:trace>
  <inkml:trace contextRef="#ctx0" brushRef="#br0" timeOffset="192272.9973">4888 13910 347,'0'0'43,"0"0"0,4 4-5,-4-4-5,0 3-6,9-3-3,-1 3-4,0-3-5,-4 0-3,8 0-2,-4 0-3,1 0-2,3-6-2,-4 2-1,4-2-2,5 1-7,-13-1-5,4-1-6,0 4-8,0 0-9,-3 0-7,-1 0-9</inkml:trace>
  <inkml:trace contextRef="#ctx0" brushRef="#br0" timeOffset="193209.0509">5551 13201 198,'0'0'29,"0"-3"-4,0 0-6,5 3 0,-5 0-5,4-3 2,0 0-1,-4-1-1,8 1 1,-8 2-2,0-3 1,0 4 5,0-3 1,0 3-3,0 0-1,0 0-3,0 0 1,0 0-5,0 0-1,0 0 0,0 3-2,0-3-2,0 4-1,0 0 0,-4 6 1,4-1-1,-4 1-1,-4 1 0,-1 5 2,5 0 1,0-5-2,-4 5 1,0 0 0,0 1 1,-1 2-1,5-1-1,-4 4 1,4-1 2,-4 3-1,4 1-1,-4-1 1,3 1 0,1 2 2,0 0-2,4 4 0,0 0 1,0 3 2,0 6-3,0-4 2,4 1-1,0 2 0,9-5 0,-9-1 0,8 2 0,-4-5-2,9 1-2,-5-1 1,-4-5-1,4-1 2,1 0-2,-1-2-1,-4-4-1,0 4 1,-4-5 0,9-1-2,-5 0 1,0-5-3,0 2-3,5-3-4,-9-4-4,0-1-4,0 1-1,0-3-4,0 0-8,0-3-7,-4 0-10,8 0-9</inkml:trace>
  <inkml:trace contextRef="#ctx0" brushRef="#br0" timeOffset="194019.0972">5854 13400 225,'0'-3'38,"0"0"-3,0 3-3,0-4-6,0 1-2,0-3 1,5 3-2,-1 1-2,0-1 0,0 3-2,0-3-4,4 3 0,-4 0-5,4 3 2,1 0-2,-5-1 0,8 1-2,-4 6 0,0 1 0,5 3-2,-5-5 1,4 4-1,0 1 1,1-3-1,-5 1-1,8 5 1,-8-2 0,5 2-1,-1 3 2,0-5-2,-4 9 0,5 0 1,-5 6-1,4-2-3,-4 0 1,5-3 1,-5 1-3,-4 2 1,4 4-1,-4-6-1,4 2 1,1 0-1,-1-2 0,-4-1 0,4-1-1,-4-6-3,4 2-4,-8-1 0,8-6-2,-3 1-2,-5-2-2,0-1-3,4-4-4,-4-3-5,4 0-5,0-3-2,0 0-8,-4-3-6,0 0-4</inkml:trace>
  <inkml:trace contextRef="#ctx0" brushRef="#br0" timeOffset="194348.116">6047 13605 252,'0'0'38,"0"-3"-5,0 0 0,-4 0-5,4 3 1,-4 0-4,0 0-2,4 0-5,-5 0-2,5 0-5,-4 3-1,0-3-2,4 6-1,-4 4 2,4 1-3,-4 1 1,0 4 2,0-1-3,0 1 0,0-2 0,-4 2-1,3 3 0,-3-2-2,4 6 0,0-6-2,0 5 1,0 2-1,-4-2-3,4-1-2,-5-2-2,1 2-5,4-4-1,-4-1-5,4-3-4,4 0-3,-4-5-4,0-2-2,4-3-5,0 0-3,0-3-4</inkml:trace>
  <inkml:trace contextRef="#ctx0" brushRef="#br0" timeOffset="194665.1342">6448 13626 346,'0'-3'40,"4"-2"0,0 2-4,4 3-2,1-4-5,3 4-5,0-3-4,-4 0-5,1 0-4,-1 0-3,4 0-1,-4-1-3,0 4 0,5-3-1,-5 0 0,4 0-3,-4 3 0,5-3-4,-5 3-2,-4 0-3,4-2-2,-4 2-6,0-5-5,0 5-6,0 0-8,1-1-6,-5 1-4,8 0-11</inkml:trace>
  <inkml:trace contextRef="#ctx0" brushRef="#br0" timeOffset="195335.1725">6931 13418 261,'8'-4'26,"-8"3"0,4-6-4,-4 4-6,0 0 0,0-3-2,-4-1-4,0 1-2,4 1-1,0-1-2,-8 3 1,4-4-3,-4 1 3,0 0-2,3 2 0,1 3-1,0-2 0,-4-1 1,0 1-3,4 3 0,-4 0 1,-1 0-3,1 3 3,0 1-2,-4 0-1,4 9 1,-5 0 0,5-2 1,0 2-1,4-1 0,-4 0 1,-1 0 0,5 1 3,0-4-3,0-1 1,4 5 0,0-3 2,0-1 0,0 2 1,4 2 5,9-7-1,-1 4 1,0-4 2,9-1-2,-9 5-2,0-7 3,0 0-3,1 3 1,-1 1-1,0 1 0,-4-2-2,1-3 0,-1 4-1,0 2 1,-4 1-3,0-4 2,0 5 0,0 2-2,-4 1 1,0-1-3,0 0 2,-4 1-2,0 2 1,0 0-1,-4-2 0,0 2 0,0-2-1,3-1 0,-3-7 0,-4-3 2,4 7-2,0-10 0,4 6 1,-9-2-1,5-4 0,0 0 0,-4-7 0,12 4-3,-9-7 2,5-5-1,4 0 1,0-1 0,0-4 1,0 1-2,4-2 1,0 2 1,5 5-1,-1-6 0,0 3 2,0-2 2,5 0-1,-1 1 1,0-1 1,4 5 0,-7-2-2,-1 3 1,0 2-1,-4 2-2,0-1 2,-4 1 0,0 1-2,0 1 0,0 1-4,-4 0-1,0-1-2,4 1-3,-4 3-3,4-4-5,-4 3-4,0 0-7,-4 1-8,8 0-7,-5 0-7</inkml:trace>
  <inkml:trace contextRef="#ctx0" brushRef="#br0" timeOffset="195723.1947">7111 13109 366,'0'0'43,"4"3"0,0 4-7,5 2-4,-1 5-5,4-1-2,-4 6-3,0-1-5,5 1-3,-1 5 2,0 0-2,1 4-2,-1-1 1,0 2-2,0-2 0,1 3 1,-5 0-2,0 0 2,0 2-1,-4 2-2,0-4 0,1 0-2,-5 2-2,0 1-1,0-3-1,0 1 0,0 2-2,0 0 1,-5 2-1,1-4-3,-4-8-5,-4 6-3,4-5-1,-5-7-6,1 2-4,0 1-4,-4-9-7,3 5-9,1-4-12,4-4-13</inkml:trace>
  <inkml:trace contextRef="#ctx0" brushRef="#br0" timeOffset="197107.2739">7766 12926 236,'0'0'38,"0"0"-7,-4 0-2,0 0-5,0 0-2,4 0-4,-8 0-1,4 7-1,0-3-1,-5 3-1,5-1-1,-4-3 0,4-3-3,-4 0 1,0 0 0,0 0-3,-5 0-3,1 0 1,0 0-3,-1 3 1,1-3-1,0 0 0,8 0-2,-13 0 0,9 0 0,-4 0-2,0 0 2,3-3-1,-3 3-1,8 3 2,-4-3-1,0 4 0,4-4 0,-1 3 0,1 0 2,0 0-2,0 4-1,4-7 1,-4 8 0,4-2 0,0-3 3,0-3 0,0 0-1,0 3 2,0 7-2,0-7 2,0 0-1,0 3-1,0-1 2,0 5 1,0-1-1,0-5 1,0 5 1,4-1-1,-4 2 0,4-1-1,0 7 0,-4-8 1,4 5-1,1 3-3,-5-2 4,4 5-2,-4-5 1,4 8-2,0-1 1,-4 5-1,4 1 0,0 0 0,0 8 1,0-5-2,0 0 2,-4 0-2,0 7-1,0 3 1,0-7 1,4 7 0,-4 1 1,0 0 0,0 2-1,-4 0 1,4 0-1,-4 3 0,4-6-1,0 0 0,0-7 0,-4 4 0,4-6-1,0 0-1,0-4 2,-4-3-1,0-2 0,0-5 2,0 2-1,0-3-1,0-1 0,4-3 0,-5 1 0,5-5 0,0-2 0,0 1 0,0-4 0,0 0 0,5 0 0,-5-3 0,4 0 0,-4 0 0,0 3 1,4 1-2,4-1 2,-4 0 1,4-3-1,-4 0 0,9 0 1,-5 0-2,4 0 0,-4 0 1,5 0 0,-1 0-2,4 0 2,-4 0-2,1 0-1,-1 0-2,-4 0-3,5 0-2,-5 0 1,0 0-3,4 0-2,-4 0-3,1 0-4,-5 0-6,4-3-8,-4 3-9,4 0-9,-8 0-11</inkml:trace>
  <inkml:trace contextRef="#ctx0" brushRef="#br0" timeOffset="198372.3462">7811 13621 397,'0'0'58,"0"0"-10,0 0-9,0 0-8,4 0-7,-4 0-2,9 0-7,-1-3-2,8 3-4,1 0-3,-1 0-3,-4 0-1,0 0-5,5 0-3,-5-3-2,0-1-3,-3 4-4,3-3-3,0 0-6,-4 0-9,-4 3-9,1 0-9,7-13-10</inkml:trace>
  <inkml:trace contextRef="#ctx0" brushRef="#br0" timeOffset="198789.3701">8249 13271 363,'0'0'32,"0"-3"-10,0 3-3,0 0-1,0 0-2,9 3-2,-9-3 0,4 7-1,8-4-2,-4 6-3,0 1 2,9-2-1,-9 1-2,4 1 1,0 3-1,1-2-1,-1-2 1,4 4 1,-3 1 3,3 2-1,-4-1-4,1 0-2,-1 4 0,0 5 3,0-3-3,-3 4 0,3-1-3,-4 2 2,4-6-2,-7 9 1,-1-5-1,4 3 0,-4 5 0,0-8-1,4 3 0,-4 0 0,0-5 0,-4-5-4,9 2-1,-9-3-4,4-1-3,0-3-3,0-2-2,-4-2-10,0-2-6,4-6-3,0 0-7,-4 3-5,8 10-8</inkml:trace>
  <inkml:trace contextRef="#ctx0" brushRef="#br0" timeOffset="199106.3882">8450 13583 308,'0'0'37,"0"-3"-3,0 3-5,-4 0-5,0 3-4,0 0-1,0 0-2,-5 7-3,5 6 0,-4-5-2,4 5 0,0-4-3,0 3 0,0 4 0,0 1-2,-5-4-2,1 0 0,0-1-2,4 4-1,0-2 0,4-1-1,-4-2-3,0 2-7,0-6-1,4 4-5,-9-1-1,1-1-5,4-2 0,0-2-3,4-2-2,-4 4-6,4-7-2,-4 3-1,0 9-7</inkml:trace>
  <inkml:trace contextRef="#ctx0" brushRef="#br0" timeOffset="199557.414">8667 13103 329,'4'-3'39,"0"1"-1,0 2-1,0-6-6,0 6-5,1 0-5,-1 0-3,-4 0-5,8 0 0,-8 0-3,4 0-1,0 0-1,4 0-1,-4 0-2,4 3 1,1 0-3,-5-3 0,0 0 0,0 2-2,0 4 0,0-3 0,0 3 0,0 1 0,-4-1-1,4 2 0,-4 2 0,0-4 1,0 4 1,0 5 0,0-3 3,-4 0-2,4 1 0,-4-2 0,0 2 0,0 3 0,0-2 0,0-1 1,0 3-1,4-8 0,0 4 0,0-2 0,-4-1-2,4-1 2,0 2-2,0-4 2,4 1-3,0-1 0,0-3 1,0-1-1,4 1 1,-4 0-2,5-3-3,-1 0-2,-4 0-4,4-3-4,-4 3-2,4-3-7,-4 3-7,0-8-12,1 5-11,7-13-12</inkml:trace>
  <inkml:trace contextRef="#ctx0" brushRef="#br0" timeOffset="204477.6954">9277 13311 331,'0'-3'43,"0"3"-1,0 0-4,0 0-8,0 0-7,0 0-3,4-3-6,-4 3-2,4 0 0,0 0-3,-4 0 0,0 3-1,8 0 1,-3 3-2,-5 4-1,4 3 1,0 1 2,-4 2-2,4 1 0,-4 6-3,0-6 0,0 5-1,0 2-2,0 0 0,0 1-1,0-4-4,0-2-3,-4 2-1,4 1-5,-8-6-3,3-2-5,1-1-10,0-2-6,0-1-6,0-4-4,-8 23-9</inkml:trace>
  <inkml:trace contextRef="#ctx0" brushRef="#br0" timeOffset="204722.7094">9162 13516 330,'0'-3'42,"0"3"-5,0 0-1,0-3-8,4 3-3,-4 0-4,9 0-3,-1 0-4,4 0-5,-4 0-2,5 0-2,-1-3-2,4-1-3,-3 1-4,3 0-3,-4 3-6,0-2-7,1-1-4,-5-3-6,4 3-3,-4 3-3,-4-3-2,5-1-1</inkml:trace>
  <inkml:trace contextRef="#ctx0" brushRef="#br0" timeOffset="205021.7265">9637 13149 313,'4'0'38,"-4"0"-3,0 0-5,4 0 0,-4 3-3,0-3-1,5 6-5,-5 10-1,0-1-6,0 7 1,0-1-2,0 4-3,0-1-2,-5 0-2,5 4-1,0-1-2,-4 0 0,-4 0-1,8 2-1,-4-5-1,4 4 0,0-4 1,-8 0-3,8-2-3,-8-1-5,8 1-4,-4 5-9,-5-3-6,5 2-11,0-6-6,-4 3-3</inkml:trace>
  <inkml:trace contextRef="#ctx0" brushRef="#br0" timeOffset="205685.7645">10026 13324 300,'4'-7'35,"-4"4"-4,0-3-10,4-2-3,-4-2-6,0-2-1,4 2-3,1-1-4,-1-2 2,-4 4-4,0-4 2,0 2 1,0-2 0,0 4 1,0 1 1,0-2 0,0 1 0,0-1 1,-4 4-2,-1-1 0,-3 3-4,4 0 1,-4 4 0,-4 0-3,4 0 1,-1 0 0,-3 0 0,4 4-2,-4-3-1,-1 12-1,1-4 0,0 7-3,4-8 3,-1 5 0,5 0-1,-4-4 2,0 2 0,4 2 0,0 0 1,4-5-1,0 4 1,0-2 0,4 0 0,0-3 2,0 0-2,8-1 3,-4 1 1,5-4 0,-1 3 1,-4-3-1,4 0-1,1-3 1,-1 0-1,0-3 2,1 3-2,-1-6 2,-8-4 3,4 1-1,4 1 2,-3-5 0,-5 4-1,4-1 2,0 1-1,-4 1-1,0-2 0,0 4-1,1-1 0,-1 1 0,-4 3-2,0-2 0,0 2-1,4 0-2,-4 3 0,8 0 0,-8 0 1,0 0 0,0 0 1,0 3 3,0 0 1,0 11-1,0 2 0,-4-1 0,4 4 1,-4 0-2,4-2-1,-4 5-1,-5-4-1,5 4-1,4-1 1,-4 3-2,4-8-2,-4-1-2,-4 3-3,4-2-4,0 1 0,4 6-2,-4-3-3,0-4-5,4 2-5,-5-2-6,5-1-3,0-3-4,0 0-7,0-5-1</inkml:trace>
  <inkml:trace contextRef="#ctx0" brushRef="#br0" timeOffset="206089.7876">10358 12969 332,'0'-3'42,"4"-3"-7,0 2-5,4-2-2,0 6-7,1 0-4,-5 3-2,8-3-2,0 0 1,-4 0-1,1 10-4,-1-7 1,4 11 1,-4-4-1,0 6 0,5-4-1,-5 0 0,4 4-1,-8-2-1,9 2 0,-5 6-1,0-5-1,0 7 2,0 2-2,0-2 1,1 1-1,-1 2 0,0 3 0,-4-1-1,4-2-3,-4 0 1,5 0 0,-5-5-2,4-1 0,-4 1 1,0-4 0,4 1-1,-4-2-3,0-1-5,1-3-2,-1 1-2,0-1-3,4 0-1,-8-4-3,0-4-5,0 4-4,0-5-4,4 2-8,-4-6-2,0 0-1,0 0-6</inkml:trace>
  <inkml:trace contextRef="#ctx0" brushRef="#br0" timeOffset="206375.804">10567 13340 354,'0'0'40,"0"0"-3,0 0-5,0-4-6,0 4-4,0 0-7,0 0-2,-5 4-2,1-4-1,0 3-2,0 2 2,0 4 0,-4 4-2,4-2 1,-4 5 0,-1-3-2,1 1-2,4 2-2,-4 0 1,4-2-3,-8 2-4,3-2-4,1 2-3,0 0-6,4-5-6,-8 2-10,3-4-7,1 4-9,4-2-6</inkml:trace>
  <inkml:trace contextRef="#ctx0" brushRef="#br0" timeOffset="210332.0303">11074 13238 220,'0'0'35,"0"0"3,0 0-4,0 0 2,4 0 0,-4 0-1,0 0-2,0 0-2,0 0-4,0 0-4,0 0-3,0 0-2,4 0-2,-4 0 1,9 0-4,-5-3-2,0 3-2,4 0-2,0-3-2,4-1-2,-3-2-1,3 3 0,4 1-1,1-4-4,-5 3-2,4-7-3,1 4-4,-5-4-3,4 5-4,-3-1-3,3 0-6,-4 3-10,-3-4-8,-1-2-4,-4 2-6</inkml:trace>
  <inkml:trace contextRef="#ctx0" brushRef="#br0" timeOffset="211112.0749">11787 12972 321,'0'0'25,"0"-3"-1,0 0-5,0-7-2,0 7-5,0-3-2,-4 3-4,4-4-2,-5-1 0,1 2 0,-4 3-1,4-3 3,-4-1 0,4-1 1,-4 2-1,-1 3 1,1-4-1,0 4-2,0 3-1,-4-3 0,-5 3-1,5 0 1,-4 0-1,3 3-2,-7 0 1,7 1 0,-3 5 0,4-1 1,4 2 0,-1-1-2,-3 1 0,8-6 0,0 9 0,0 0 1,4 0 1,0 4-1,0-1 3,0-2 1,4 5 0,4-4 3,9-3-2,-5 4 2,0-6-2,4 1 2,1 5-2,-1-10-1,-3 2-1,3 2 1,0-1 0,1 1-2,-5-1 1,0-1 1,0 5-2,-3-7 1,3 7 1,-4-2 0,0-1-1,-4 2 1,1 3 0,-5-3-3,4 1 1,-4 0-1,0-2 0,0 5-1,-4-3-1,4-2 1,-5-2 0,-3 1-1,4-2 0,-8 4 0,4-2 0,4 0 0,-9-6 0,1 0 0,4 2-1,-4-3 2,-1-3 1,5 3-2,0-3-1,-8-3 1,7 0-1,1 0-1,0-4 1,0-1 0,0-1 0,-1-7-1,9 5 2,0-5-1,0 2 1,0-5-1,4 3 0,1-2 0,7-1 1,0-2 0,5-1 0,-5 1 0,4-1 0,-4-2 0,5 2 4,-1 1-2,-4 6 1,1 0 0,-1 3 1,-4-4 1,0 5-2,-3-2-1,3 2 1,-4-2-2,0 7 0,-4 6 1,0-10-1,0 4-1,0 3 1,0-2 0,0-2-3,0 4-1,-4-3-2,4 3-3,-4 3-1,0-7 0,-5 4-4,1 0-1,0 0-3,4 3-4,0-3-4,0 3-8,0-4-7,4 4-7,-9 7-9</inkml:trace>
  <inkml:trace contextRef="#ctx0" brushRef="#br0" timeOffset="211890.1194">12212 12987 325,'0'0'31,"0"0"0,0 0-3,0 0-6,-4 0-5,4-7-4,0 7-5,0-8-1,0 2-1,0 0-3,-4-1 1,4-5-2,0 7 0,-4-2-1,-4 1-1,4 0 0,0 3 0,0-1 2,0 1 0,-5 3 0,1 0-1,0 0 2,0 0-2,-5 0-2,1 0 2,0 0-1,4 3 0,-5 4 0,5-1 0,0 4 1,-4-2 0,4 1 1,4 1-2,4 6 3,-5-5-2,1 1 1,0 4-1,4-1 0,0-6 2,0 7 1,0-5 3,4 5-1,-4-3 2,13-5 1,-5 8-1,4-4-1,-4-1 0,5 2 1,-5 0-1,0 0-1,0-2 3,0-2-2,0 1-2,1 1 3,3 2-3,-4-1 0,0 0 0,-4 0-2,5-2-1,-5 6 2,4-2-1,-8 2-2,0 0 0,0-5 0,0 2 1,0 1 0,0 2 0,0-3-2,-8-5 1,8 1 1,-4-3-1,-5 1 0,5-1 0,0-3 1,0 4-2,-4-4 0,4-3 0,-4 0-2,-1 0 2,1 0 0,4 0 2,-8-7-4,4 1 0,0-3 1,-1-4-2,5 2 2,-8 1-1,4-3 0,4 1 0,0 1 1,4-5 1,0 1-3,4 0 1,-4-1-1,0 1 0,4-1 1,0 1 1,4-3-1,4 2 1,1 2 1,-1-2 0,0-2-1,0-1 2,5 3-2,-9 2 2,4-2-1,1 2 1,-1-2 1,-4 7-1,0-1 0,-4-1 0,5 1 0,-5 1 0,0 2-1,0-1 0,-4-1 0,0 3 0,0-1 0,0-2 0,0 2 0,0 3-2,0 0-1,0-5-2,0-1-1,-8 4-2,4 3 0,-5 0-2,1-1-3,4 4-7,-4 0-5,4 0-5,0 0-7,0-1-8,0 1-4,-1 14-5</inkml:trace>
  <inkml:trace contextRef="#ctx0" brushRef="#br0" timeOffset="213083.1876">12327 12615 280,'0'0'37,"0"0"-2,0 0-4,0 0-4,0 0-5,0 0-5,0 0-4,0 0-3,0 0 0,0 0 2,0 0 3,8 3-2,4-3 0,-3 0-3,3 3 0,-4-3-1,4 2-2,1-2-1,-1 0 1,0 0-2,1 0-1,-1-2-1,0 2 0,0 0-1,-3 0 0,3 0 0,-4-3 1,4 3-1,-3-3 0,-1 3-1,4-3 3,-8 3-2,8-4 1,-3 1-1,-1 3 2,0-3 0,-4 0 0,0 3-1,0 0 1,4 0 0,-8 0-2,0 0 1,0 0 0,4 0-2,1 0-1,-1 0 1,-4 0 1,4 0-1,0 3-1,-4-3 0,4 6 1,-4 4-2,4-2 2,0 1-1,-4 4 0,4 1-1,4 2 2,-8 2-1,0 1 0,0 0-1,5 2 2,-1 1-1,0 2 0,-4 3 2,0 0 1,4 5 0,0-2 1,-4 3 1,4 1-1,-4 0 1,4 5 0,-4-1 1,0-2-2,0-2-1,4-1 3,-4 1-2,4-1 0,0-1-2,-4 1 1,0-3-2,0 0 1,0 1-2,0-3 0,0-1 1,0-6 0,0 4-2,-4-4 2,4 1 0,0-4-2,0 4 0,0-6 2,-4 1 0,4 3-2,0-9 0,0-2 2,-4 1-2,4-2 2,0 0 0,0 0-2,0-5 2,0 3-1,0-6-1,0 3 0,0-3 0,0 4-1,0-4 1,0 0 0,0 0 0,0 0 0,0 0 1,0 3 0,0-3-2,0 0 0,-4 0 1,4 3-1,-4-3 1,4 0-1,-4 0 2,-4-3 0,-1 3 0,-3-3-1,4 3 1,-4 0-1,-1 0 0,5 0 1,-4 0 0,-4 0 0,3 3-2,1-3 1,0 0 0,-1 0-3,1 0-4,0 0-2,-5 0-3,9-3-1,-4-1-7,4 1-5,4 0-9,0 0-10,0-4-6,4-2-7</inkml:trace>
  <inkml:trace contextRef="#ctx0" brushRef="#br0" timeOffset="214900.2916">13117 13082 330,'0'0'38,"0"0"-2,0 0 0,0 0-2,0 0-6,4 3-6,4-3-5,1 0-3,3-3-5,0 3-1,0 0-2,1-3-2,3 3-5,-8-3-4,1 0 0,3-1-3,-4 4-7,-4 0-4,-4-6-5,0 6-5,0-3-7,0 0-6,4-2-9</inkml:trace>
  <inkml:trace contextRef="#ctx0" brushRef="#br0" timeOffset="215158.3063">13146 13222 332,'0'-3'45,"0"3"-1,0 0-2,0 0-8,0 0-4,0 0-6,0 3-5,4-3 0,4 3-6,0-3-2,5 0-3,-5 0-2,4 0-1,0-3-3,1 3-7,3-3-1,-8 3-6,4-5-4,-3-5-4,-1 4-6,0-3-6,0 2-9,-4 6-5,4-18-11</inkml:trace>
  <inkml:trace contextRef="#ctx0" brushRef="#br0" timeOffset="216047.3572">13633 13095 281,'0'0'46,"0"0"-4,0 0-2,4 0-3,-4 0-2,0 0-5,4 0-4,4 0-3,1 0-5,3-3-1,0 3-4,0-4-3,5 1-4,-5-3-1,4-4-2,1 4-6,-5 0-4,0 1-4,1 5-4,-1-6-7,0 2-7,-4 4-6,1-6-8,-5 6-7,12-13-7</inkml:trace>
  <inkml:trace contextRef="#ctx0" brushRef="#br0" timeOffset="216636.3909">14296 12666 227,'0'0'24,"0"0"-4,0 0-1,0 0-5,0 0-2,-4 0 1,4 0-3,-4 0 1,0 0 1,0 6-1,-4-3-1,4 3 4,-1-2 0,1 2 1,0-1-2,0 1 0,-4-3 2,4 4-4,0-1 2,-4 0-2,4 4-1,-1 1-1,-3 2-3,0 3 3,4-2-2,-4 2 0,0 1-2,-1 6 4,1-3-4,0 9 2,-4-2 0,4 6 0,-1 1-1,5 2 2,-4 4 1,8-3-2,-8-1 1,8 2 1,-4-4-3,4-1 1,0 0-1,0-2-2,0-3-1,0-1-1,4 0 0,4-1-1,-4-2 2,4-2-2,5-1-1,-5-4 0,4 2-2,-4 0-4,0-5-2,5 2-2,-1-8-3,0 2-4,1-4-4,-1-3-7,0-3-9,0 0-8,5 0-9</inkml:trace>
  <inkml:trace contextRef="#ctx0" brushRef="#br0" timeOffset="217438.4367">14521 12877 230,'0'-3'39,"0"0"-3,-4-4 0,4 4-3,0 3-2,0-3-5,0 0-6,0 3-1,0 0-1,4 0-3,-4 0-1,4 0-2,5 0-1,3 0 0,-4 3-1,0 3 0,1 4-1,3-1 0,-8 7-2,4-1-1,4 4 3,1-5-2,-5 8-1,8-1-1,-8 4 0,1-1-1,-1 0-1,4 8 0,-4-5 0,0 0-2,-3 1-1,3 3 2,4-4-1,-8-3 0,4 1-1,0-4 0,1 1-1,-1-6-3,-4-2-4,4 2 1,-4-2-4,0-4-1,-4-4-3,0 1-4,0-3-5,0 3-6,4-4-4,-4 0-6,0-3-3,0 0-4</inkml:trace>
  <inkml:trace contextRef="#ctx0" brushRef="#br0" timeOffset="217726.4532">14669 13036 339,'0'0'38,"0"0"-5,-4 0-5,4 3-4,0-3-4,-4 7-2,4 4-2,-5 1-4,1 1 1,-4 3-2,4 1 0,-8 3-1,4 3-1,-5 0-1,5-3-2,-4 4 0,8-2-1,-4-1-1,-5 1-2,5-4-1,4 1 0,-4-2-3,0-1-6,4 0 0,-5-5-3,5-1-7,0-1-4,4-2-5,-4-2-2,0-2-2,4 0-2,0-3-3,4 0-2,8-6-5</inkml:trace>
  <inkml:trace contextRef="#ctx0" brushRef="#br0" timeOffset="217984.468">14910 13171 318,'4'0'48,"5"0"2,3 0-6,0 0-10,0 0-6,1 0-7,3-3-4,-4 3-6,1 0-3,-1-6-4,0 6-3,-4 0-7,1 0-2,-1 0-6,-4 0-4,4 0-7,-8 3 2,4-3-1,0 3 1,-4-3 0,0 0 3,4 0 0,-4 0-3,0-3 0,0 3-5,0-10-7</inkml:trace>
  <inkml:trace contextRef="#ctx0" brushRef="#br0" timeOffset="218826.5161">15492 13015 171,'0'-3'14,"0"0"2,4 3 1,-4 3 0,0-3 2,0-3-3,0 3 1,0-3 1,0 3-3,0-7-3,4 1-3,-4 3 1,0 0-1,0-4 3,0 6-3,0-6-1,0 1 1,0 0-1,0-4 2,0 4 0,0-2 0,-4-2 0,0 7-1,-5-6-3,5 2-2,-4 2 1,4 2 0,-4 0-2,0-3 1,0 6-2,3 0-1,-3 0 0,0 0 0,0 0-2,0 3 2,0-3 0,-5 3-2,5 3 0,0 2 1,4 2 1,-4 6 0,-1-8-1,5 8 0,-4-7-1,4 6 2,0 0-1,4 1-1,0-1 2,4-6-2,-4 4 2,4-2 2,0 2 3,4-1 3,1-2 1,7-2-2,-8 1 0,4 1 0,1-4-1,-1 2 0,0 2 1,5-1-1,-5-2 0,0-1-1,0 0 1,1 2-1,-1-1-2,-4-1 0,0 4 0,1-1 0,-5-4-2,0 5 0,0-1 1,-4 4-2,0-2-1,0 2 0,0-1 2,0-1-3,-4 5 2,-8-6-1,3 3 1,1-9 0,-4 3-2,4-1 2,4 0 0,-9 1-2,5-1 2,0-4-1,0 1 0,0-3-1,-5 0 0,9 0 1,-4 0-2,0 0 2,0-3 0,4-2 0,4-5 0,-5 1 0,1-2 0,4-5-1,0 3 1,4-4 2,-4-2-2,5 0 0,3 4 0,4-4 0,-4 2 0,0 1 1,5-2 1,-9 2 2,8 0 0,-4 5-2,4-5 2,-3 1-2,-1 7 0,4-8 0,-4 6-1,-4-1-1,1 2 0,-1 2 0,0 1-1,0-1-1,-4 3-2,0-3-5,0 7 0,-4-6-4,0 6-4,4-3-5,-9-4-7,1 7-10,4 0-6,0-3-7</inkml:trace>
  <inkml:trace contextRef="#ctx0" brushRef="#br0" timeOffset="219373.5474">15754 12626 283,'0'0'33,"0"0"-4,0 0 0,0 0 2,4 0 3,0 3 0,4-3-4,0 6-5,0 7-3,1 1-3,3 2-2,-4 0-2,0-2-2,0 2-1,5 5 2,-5 4-2,0-4 1,0 8-1,1-2-3,-1 6-1,0 4-1,-4 2 0,0 4-1,0 0 1,-4 0-2,0 0-1,0 0-1,-4-3 0,0 0-2,0-4 1,-4-2-1,0-4 0,-1 0 0,5-5-3,-4-4-4,0 1-3,4-7-5,-4 1-3,-1-1-4,5-3-5,-4-6-7,4-3-10,0-3-10,4 0-9</inkml:trace>
  <inkml:trace contextRef="#ctx0" brushRef="#br0" timeOffset="219820.573">16409 12648 297,'0'-3'28,"0"0"-3,4 0-1,-4-1-2,0 1-4,0 0-3,0 3-2,0 0-1,0-3 0,0 3 0,0 0 2,0 0 0,0 0-1,0 0-3,-4 0 0,4 0-2,-4 0-2,-5 3 2,5 13-2,-12-2-1,8 2-1,0 3 3,-1 2-1,-3 4-2,4-1 1,-4 3 0,3 2 2,-3 4-1,0-3 0,0 7-1,-1 6 3,1 0 0,4-3-1,4 2 1,-4-2 0,3 0-2,1-4 0,4 1-1,0-7-3,0 0 1,0-1-1,9-2-1,-1-3 0,-4 1-3,8-4-5,-4-5-4,1 0-1,3 1-2,0-1-5,-4-1-7,0-3-10,-3-5-10,3-1-11,8 18-9</inkml:trace>
  <inkml:trace contextRef="#ctx0" brushRef="#br0" timeOffset="220533.6138">16519 12828 276,'0'0'42,"0"-3"-3,0-1 1,0 3-3,4-2-4,5 3-4,3-4-5,-4 4-4,0 0-2,4 0-3,-3 4 1,3-4-3,-4 0 0,4 3-2,5-2 1,-9 6-1,8 5-1,-7 1-2,3 1-1,0 2 0,-4 3-1,5-1-1,-5 6 1,-4 4-2,4 3 0,0-4-2,-4 3 1,5 2-3,-5-2 2,4 0-1,0-5-1,-4 2-3,4-3-1,0-1-2,-3-3-6,3 3-1,-4-6-3,0-1-1,0-3-4,-4-2-1,0-2-8,0-2-3,0 2-6,0-7-3,0-2-3,0 0-4</inkml:trace>
  <inkml:trace contextRef="#ctx0" brushRef="#br0" timeOffset="220820.6302">16724 12993 294,'-4'0'46,"4"-9"-3,-4 9-5,0 0-3,0 0-8,-5 0-6,5 6-4,-4 0-2,4 7-2,-4 1-4,4-1 2,-4 3-2,-1 5 0,1-2-2,-4 1-1,0 4-2,-1-2 0,5 1-1,-4-3-1,4 1-1,-1 1-1,1-1 1,0 1-4,4-8-4,-4 2-2,4 0-3,0-5-6,0-1-5,-1-1-5,5-2-5,0-4-5,5-3-3,-1 0-5</inkml:trace>
  <inkml:trace contextRef="#ctx0" brushRef="#br0" timeOffset="221287.6569">17002 12681 274,'4'0'39,"1"-3"-7,-1 0-2,4 0-2,-4 3-4,4-3-6,0 0-3,0 3-5,5 0 1,-5 0-3,0 0-1,-4-4 0,4 4 1,1 0-1,-1 0 2,-4 0-1,0 4-1,-4-4 0,4 3-2,-4-3 1,4 6-4,0-3 1,0 0 0,-4 4-2,0-1 0,0 1-1,0-3 1,-4 6 0,4-4 1,-4 7-1,4-7 0,0 2 1,0 2 2,0-1 0,-4-2-1,0 1 0,0 1 1,4-2-2,-8-1 0,8 0 1,0 1 0,0-3 1,0 3-1,0-1-1,0 0 2,4-2-1,0-1-1,0 0 0,4 0 1,-4-1-3,9 1 2,-9-3 0,4 0-2,4 0 0,-4 0 0,0-3-1,5 3-4,-5 0-3,-4-2-1,8-1-5,-8 0-6,5 3-7,-5-3-9,-4-4-9,4 7-8</inkml:trace>
  <inkml:trace contextRef="#ctx0" brushRef="#br0" timeOffset="222009.6982">17637 13088 349,'0'-3'48,"0"3"-3,0-3-5,0 3-8,0 0-5,4 0-6,12 0-7,-7-6-1,3 6-6,0 0 0,0 0-2,1 0-5,-5-3-6,8-4-4,1 7-8,-5-3-9,8 0-8,-11-2-6,-1-1-3,0 3-2,12-4-4</inkml:trace>
  <inkml:trace contextRef="#ctx0" brushRef="#br0" timeOffset="222306.7152">18116 12770 364,'4'-3'50,"0"3"-7,-4-3-10,0 3-7,0 0-2,0 0-6,0 3-1,4 12-4,-4 1-3,0 6-2,0 2-1,0 6-3,0 0-1,-4 3 0,-4 6-2,-4 3 1,3 0-4,1-2-2,0-1-3,0 3-5,4-9-3,-4 0-7,-1-6-6,1-1-2,4-5-5,-4-2-2,8-5-2,-4-1-4</inkml:trace>
  <inkml:trace contextRef="#ctx0" brushRef="#br0" timeOffset="222875.7477">18427 13046 309,'4'-10'48,"-4"4"-5,0-2-8,4-2-6,-4-3-6,0-2-5,0 0-5,8-1-4,-3 0-4,-5-1 1,0 1-2,0 2 2,4-2 1,-4 0 2,-4 8 0,4-5 0,0 4 2,0 1-3,-5 1 1,1 1-2,-8 3-1,8 0-1,-4 3-1,4 0-2,-9 0 0,1 0-1,4 6 0,-4 4-1,-1 1 0,1 1 0,4 3-1,-4 1 0,-1 0-2,-3 1-1,8 5 0,0-4-1,-1-2 1,9 0 1,0-8 0,0 1-1,0-3 3,4 1 0,1-7-1,-1 0 2,12 0 1,0 0 0,1-7 1,3 4 0,-7-13 1,3 2 1,0-2 1,1 7 0,-5-3 2,4 0-3,-7-1 3,-5 8-3,4-4 3,0-1-3,-4 7 0,0 0 0,-4-4 0,0 4 0,0 3 0,4 0-2,-4 0 0,0 3-1,0-3 0,0 0 2,0 4 0,0 8 0,0 1 0,0 1 1,-4 5 1,-4 2-1,0 1 0,0 5-2,-1 4 0,1-4 2,-4 4-4,4 0 0,0-4-2,-1-2-3,5 2-2,0 0-2,-4-1-2,0-3-2,8-3 1,-8-6-5,8 2-3,-4-4-3,4-4-8,-5-1-3,10-7-7,-5 0-6,8-3-4</inkml:trace>
  <inkml:trace contextRef="#ctx0" brushRef="#br0" timeOffset="223238.7685">18759 12708 357,'8'-3'47,"-8"3"-8,4-3-7,4 2-4,0 1-6,-4 0-3,5 0-2,3 0-2,-4 1-3,4 2-1,-3 7 2,-5 3-2,8-1 0,-4 3-2,-4 0 0,4 3 1,1-2-1,-1 0 0,-4 1-2,0 1-1,4 7 0,-4 2-1,0-1-1,0 4-1,1 3 0,3 1 0,-8 2-3,8 1 3,-4-5-2,4 1-1,-4-3 0,4-6 0,1 1-6,-5-4 0,0 1-2,0-4-4,4-2-1,-8-4-3,4-4-1,0-1-3,0-1-6,-4-3-6,0 0-6,0 1-10,4-4-3,9 3-10</inkml:trace>
  <inkml:trace contextRef="#ctx0" brushRef="#br0" timeOffset="223512.7842">18967 13095 330,'0'-3'39,"-8"3"-3,8 0-3,-4 3-4,4 0-3,-8 8-2,8-1-3,-8-1-8,0 5 0,-1-1-2,-3 3-2,0-2-1,0 2-1,-1 0-1,1-1-2,4 0-1,0 0-1,-5-3-3,9 4-2,-4-5-5,0 2-4,4 0-7,0-7-9,0 1-10,-5-3-6,9-4-8</inkml:trace>
  <inkml:trace contextRef="#ctx0" brushRef="#br0" timeOffset="224682.8511">19553 12880 293,'0'-3'37,"0"0"0,0 3 0,0-3-3,0-1 0,0 1-4,0 0-6,0 3-3,0 0-5,0 0-3,0 0-3,0 0-2,0 0-2,0 0 1,0 3 2,0 0-2,0 10-2,0 6 0,0 2-2,-4 3 0,4 8 0,-8-5-2,8 0-1,-4 3 0,4-2-5,-5-1-2,1-6-4,4 1-2,0-3-4,0-7-6,0 0-7,0-2-5,0-7-7,0 0-5,0 2-9</inkml:trace>
  <inkml:trace contextRef="#ctx0" brushRef="#br0" timeOffset="224948.8663">19426 13069 379,'0'0'52,"0"0"-11,0 0-7,0 0-7,0 0-6,4-3-5,8 3-4,1 0-2,-1 0-3,4-6-3,-3 1 1,-1 5-2,4-6-4,1-4-4,-1-3-1,-4 5-2,1 2-3,3 0-1,-8-4-5,4 4-4,1 0 0,-1-6-5,4 0-1,-3-1-2,-1 3-4,0 2-4,50-7-8</inkml:trace>
  <inkml:trace contextRef="#ctx0" brushRef="#br0" timeOffset="225639.9058">20089 12834 318,'0'-3'38,"4"3"-6,-4-3-4,4 3-7,-4-7-4,0 6-4,0-6-3,0 1-2,0 0-1,5-1-3,-5-2 0,-5 1-1,5-2 4,-8 1-1,0 2 0,0-2 2,0 4 2,-1 2-4,1-3-2,-4 2-1,0 1 0,-5 3-1,5 0-2,0 0 2,-1 0-1,1 0 0,0 3 0,4-3-1,-5 4 0,1 5 0,4-1-1,0 2 0,4 5 1,0-7 1,0 5-2,-1-3 2,5 2-2,0 3 1,0 1 1,5-5 0,-5 5 1,12 0 1,-4-7 1,4 2 0,-4 2 1,9 0 0,-5-9 1,-4 9-1,5-7 0,-1 7-3,0-3 2,-4-2-1,1-5 1,-1 3-2,-4 4 0,0-4 0,0 4 0,-4 1-1,0 5 1,0-5-2,0-2 1,-4 7 0,0-1 0,0-6 1,-4 1-1,-1-1 0,5-1 0,0-2 0,0 1 0,-8-4 0,4 3-1,-1-2 1,1-1-2,0 0 1,0 0 1,0-3-3,-1 0 2,5-3 0,-8 0 0,4 0 1,4-10-1,-4 0 0,4 2 0,4-2 0,0 4-2,0-2 1,0-2 0,4-6-1,4 5 0,0-2 1,4-2 1,-4 2 0,9 0 0,-5-1 0,0 1 0,5 5 0,-5-5-2,0 0 2,1 5-1,-5 1 1,0 1 0,0-1 2,-4 1 0,4 4 0,-3-5-1,-1 1 0,0 6 0,0-4-1,-4 3 0,8 0 0,-8-2 0,4 3 0,0-3 0,-4 2 0,4-5-2,0 2-1,-4 3-2,5-3-1,-5 7 0,0-3-4,0 0-2,0 3-8,0 0-6,0-3-8,0 0-9,-5 3-4,-11 3-6</inkml:trace>
  <inkml:trace contextRef="#ctx0" brushRef="#br0" timeOffset="226435.9514">20490 12748 316,'0'0'33,"0"0"-5,0-3-4,0 0-6,0 1-4,5-4-4,-5 0-2,0-1-1,0 1-2,0-1-1,0 1-1,0 5 0,0-4 2,0 0 1,-5 2-2,1 0 0,0-4 0,-4 4-1,-4 0 1,4 3-1,-1 0 1,-3 0-3,0 0 1,0 0-1,-1 0 1,5 3-1,0-3 1,-4 3-1,3 4 0,5 2 0,-4-1-2,0-2 2,0 4-2,0 3 2,3-4-2,1 2 2,0-1-2,0 3 2,4-5-1,0 4 4,0 1 1,4-3 3,0-2-3,9 1 2,-9-3-1,4 1 1,0-1-1,4 2 0,-3 2-2,-1-1 1,4-2 0,-4 2-1,0-3 0,1-1 0,-1 2-1,-4 5 1,8-1-1,-4-1-2,-8-1 1,9 1-1,-9 4 1,4-1 0,0 0 2,-4-4-1,0 6-1,-4 1 1,4-2-1,-4-1-2,4-4 1,-9-3 0,5 4 1,-4-5-2,0 4 0,4 1 0,0-7 0,0-3 1,-5 6 0,1-6-2,0 0 2,4 0-2,-8-3 0,4 3 1,3-3 1,-3 0-2,4-4 0,-4-2 0,8-5-1,-8 1 1,4-3-3,4 2 3,0-2 0,0 1-1,0 0 1,4-1 0,0-2 0,4 2 0,4 4 1,1-3-2,-1 6 2,0-1 0,-4-1 0,5-2 0,-1 4 0,4-4 0,-3 2 0,-1 5 0,-4-7 0,4 7 0,-3-2 0,-1-2 0,-4 1 0,4-1 0,0-1 0,-4 4 0,-4 1 1,4-3-1,0-1 1,-4 5 0,0-4-2,0 2-1,-4 1-4,0 3-2,4 0-2,-8-4-3,8 4-3,-4 2-5,0-4-6,-4 3-4,8-1-7,-8 3-7,-5 5-10</inkml:trace>
  <inkml:trace contextRef="#ctx0" brushRef="#br0" timeOffset="227749.0265">20744 12384 257,'0'-5'38,"0"5"-2,0-3-7,0 3-3,0 0-6,0 0-2,4 3 3,-4-3 2,9 2 1,-1 8-3,-4 5-4,8-3-1,-4 0-2,5 4-4,-5 0 1,0 2-1,0 2-1,4 2 0,1 2 0,-1 5-3,-4-2 2,0 0-2,5 3-1,-5-1 0,0 4 2,-4-3-1,0 1 0,4 4 1,1-8 0,-5 3-1,0 0 2,-4-1 1,0 1-2,0 0 1,0 0-2,0 2-2,-4-5-2,0 0 1,-5 0-1,1-1-1,0 1 0,0 3-1,-4-2-1,-5-4-1,5 2-2,0-6-1,-1-1-2,1 2-3,0-2-4,-1-5-1,1 6-5,0-6-4,0 2-6,-1-7-8,1 2-9,8-7-9,-29 21-10</inkml:trace>
  <inkml:trace contextRef="#ctx0" brushRef="#br0" timeOffset="233175.3368">5122 15138 377,'0'0'50,"0"-4"-8,0 4-9,0-6-7,0 6-7,0 0-5,4 0-1,4-3-3,4 0-5,0-4 1,1 4-2,3 0-1,0 3 0,-3-3-2,-1-4-3,4 7-2,-7 0-3,-1 0-2,0 0-5,-4 0-5,0 0-5,0 0-7,-4 0-5,0 0-8,-4 4-9</inkml:trace>
  <inkml:trace contextRef="#ctx0" brushRef="#br0" timeOffset="233464.3534">5072 15341 335,'0'0'45,"0"-1"-1,0-3-5,0 4-6,5 0-5,-1 0-3,-4 0-3,4 0-3,8-3-4,4 0-2,1-3-5,-1-7 0,-4 0-3,5 2-5,-1 2-4,1 2-6,-5 1-2,-4 1-3,0 5-7,0 0-4,1 0-8,-5 0-5,0-3-6,0 3-3</inkml:trace>
  <inkml:trace contextRef="#ctx0" brushRef="#br0" timeOffset="233744.3694">5727 15208 339,'0'0'43,"0"0"1,5 0-8,-5 0-5,8 0-6,0 0-3,-4-4-2,8 4-6,1 0-2,-1-3-5,4 0 0,-3 3-2,3-3-2,-4 0 0,5-1-2,-5-2-5,0 6-3,-4-3-3,5 3-3,-5 0-5,0 0-9,0 0-5,0 0-7,-4 3-7,1-3-4</inkml:trace>
  <inkml:trace contextRef="#ctx0" brushRef="#br0" timeOffset="234752.427">6497 14734 175,'0'0'17,"0"0"3,0 0-9,0 0-2,0 0-1,0 0-4,0 0 3,0 0-1,0 0-2,0 3 1,0-3-1,0 0 2,0 0 1,0 0 3,0 0-2,0 0-3,0 0 1,0 2 0,0-2 3,-8 6-1,4-6-2,0 13-1,-4-4 0,4 2 2,-5-1-1,5 3 2,-4 2-1,0 0-4,4 1 4,-4-2 1,3 5-2,-3 0-1,0-1 1,0 5 2,4 0 2,0-3 1,-4 6 3,3-2-1,1 6 2,4-1-1,-8 1 1,4-3-1,4 1-1,0 3-1,0-1 1,0 3-3,0-3 0,4 5 0,8 3-2,-3-3 1,3 2-3,-4-4-1,4 1 0,1-1-2,-5-1-1,8-5-1,-3 0-1,-1-3 2,0-2-1,-4 0-1,5-4-1,-5-2-2,-4-2-2,4-1 0,-4 0-3,0-2-3,-4-2-2,4-2-5,0-1-9,-4-3-5,0 0-8,0 0-7,0 5-13</inkml:trace>
  <inkml:trace contextRef="#ctx0" brushRef="#br0" timeOffset="240504.756">6808 14969 205,'0'-3'33,"0"-3"-2,0-1-3,-4 4-5,4 0-2,0-4-2,0 3 0,0 1 0,4-4 0,-4 1 2,4-4 1,-4 7-1,9-3-1,-5 4 0,0-4-1,0-1-2,0 4-1,0 0 0,-4 3-4,4-6-2,-4 3-2,8 3 0,-8-4-2,9 4-1,-1 0-1,-4 0-2,8 4 1,-4-1-2,0 3 2,5 4-2,-1 1 1,4 1-1,-3 1 0,7 1-1,-3 6 0,-1-5 0,4 3 0,-7 4 0,-1 2 0,8 0 2,-7 1 1,3 2 0,-4-3-2,1 5 0,-5-5 0,8 3 0,-4 1-1,1-1 0,-1-3 0,0 2 0,-3-6 0,3 3 0,-4-3 0,0-1-4,-4-1 2,4-2-2,-3 0-2,-1-2-1,0-1-1,-4 1-4,0 2 2,0-3-3,0-1-1,4-1-6,-4 2-6,0-7-3,0 1-6,0-2-5,0-2-4,0 6-9</inkml:trace>
  <inkml:trace contextRef="#ctx0" brushRef="#br0" timeOffset="240836.775">7095 15119 297,'0'0'42,"-4"0"0,4 0-4,-8 3-6,-1 0-8,5 0-3,0 8-3,0 2-4,0-4-2,0 1-4,4 4 0,-4-4 0,4 3 0,-4 1-2,0 5 0,0-3 0,-1 1-4,1 6 2,-4-6-2,0 2 1,-4 5-2,4-3-1,3 7 0,-7-4-4,8 2-2,0-6-3,-4 1-4,4-5-3,-4 3-3,3-8-4,5-1-5,-8-4-2,8 0-5,0-6-4,4 0-5</inkml:trace>
  <inkml:trace contextRef="#ctx0" brushRef="#br0" timeOffset="241113.7909">7427 15228 357,'4'-6'52,"0"0"-4,4 1-9,0 5-7,0 0-10,5-7-4,-5 1-5,8 0-3,-12 2-3,8 1-1,-3 0-2,3 0-1,-4-2-3,4 5-4,-3 0-1,-1 0-5,-4 0-4,4 0-4,-8 0-2,4 0-4,-4-3-2,0 3-2,0 0 0,4 0-3,-4 0-4,4 0-1,5 0-9</inkml:trace>
  <inkml:trace contextRef="#ctx0" brushRef="#br0" timeOffset="241834.8321">8069 15076 277,'0'0'40,"0"0"-3,4 0-5,-4-4-7,0-2-7,0 0-5,4-2-4,1 1-2,-1-2-2,0 3 0,-4-1-1,4-1-1,0-1-2,-4-1-1,0 1 2,0 1-1,0-2 1,0 1-1,-4-1-1,0 4 0,-4-1 0,-1 3 0,1-3 0,-4 4 0,4 3 2,0 0-2,-9 0 0,5 3 1,0 0 1,-1 8 0,1-1-1,-4 3 2,3-1 0,1-4 0,0 2-1,-1 3 0,9-1-1,-4 0 1,4 0 1,0-2-2,4 1 0,0-2 0,0 1 3,0 0 3,8 1 0,0-2 1,5 1-1,-1-4 0,4-3-1,-3 0 1,-1 1-1,4 0-1,1 3 1,-5-1-2,0-3 0,1 0 1,-1 7-1,-4-7 0,4 2 1,-4 8-2,1-4 1,-5 4 0,0 1-2,-4 2 1,0 0 0,0-2-1,0 5 2,0-1-2,0 1 1,0-5-2,-4 2 1,-4-2 0,-1 2 0,1-3-1,0 0 0,0-5-1,0-2 1,-5 0-1,5-2 0,-4-4 0,4 3 0,-5-3 0,5-3 0,4-1 0,0-2-1,0-7 1,4 2 0,0-11 0,0 8-2,0-9 1,4 6 0,0-5 1,8 1-2,-3-1 2,3 4 0,0-4 0,5-2-1,-5 2 1,0 1-1,0 2 2,-3 2-1,3-2 0,-4 4 0,0-4 0,-4 7 0,-4 0 0,0 3 0,4-1 0,-4 2-2,0 2-3,0 3-4,-4-4 0,4 1-4,-4 3-5,-4 0-6,4 0-9,0 3-7,0-4-5,4 3-10</inkml:trace>
  <inkml:trace contextRef="#ctx0" brushRef="#br0" timeOffset="242262.8566">8233 14745 380,'0'0'40,"0"0"0,4 0-7,-4 0-5,8 3-4,5 13-3,-5-2-3,4 2-1,0 0-2,1 2-2,-1 1 1,4 1-1,1-1-2,-1 2-2,0 1 1,1-1-1,-5 4 0,0-1 1,1 0 0,-5 6-1,0-4 1,0 1-3,-4-2 1,0 5-2,5-3-1,-9 1-1,0 6-1,0-3-1,0-1 0,0 0 0,-9-1-2,9 4 1,-8-3 0,0-3-3,4 2-1,-8-5-3,3-2-2,-3-4-4,4 4 0,-4-5-6,3-4-2,1 0-2,0-5-3,4-2-7,0 0-6,0-2-11,0-4-10,-4 3-9</inkml:trace>
  <inkml:trace contextRef="#ctx0" brushRef="#br0" timeOffset="242779.8862">8642 14529 350,'0'0'45,"0"0"-5,0-3-5,5-1-7,-5 1-5,4-3-4,4 6-3,0-7-4,0 4-4,0-3 1,-4 4-4,5 2-2,-1 0 0,0 0 0,0 0-2,0 0 1,-8 2-1,9 1-1,-1 3 1,-4 1-1,-4 2 0,0 1 1,0 1 0,0-5 1,-4 4-2,4-1 1,-4 6 1,0 1 0,-5 0 3,5-5-2,-4 8 2,4-5 3,0 2 0,-4 0 0,4-2 2,-5 2 0,5 0-2,0-5 1,0 5-2,4-2 0,-4-4-3,4 3-1,0-7 0,0 3 0,0-1-3,4 2 1,-4-7-2,8 0 2,1-3-1,3 4-1,-4-4-3,4 0-4,-4 0-3,5 0-3,-9-4-3,12 4-6,-12-3-10,9 3-11,-5-6-16,20 3-9</inkml:trace>
  <inkml:trace contextRef="#ctx0" brushRef="#br0" timeOffset="243710.9394">9224 14516 240,'0'0'36,"0"0"-4,0-3-5,0 3-2,0 0-3,0-3-4,0 3-4,0 0-4,0 3-1,0-3-4,0 0 0,0-3-1,0 3-1,0 0 4,0-4 1,0 4 1,0 0 2,0 7 0,0-4 0,-8 3 0,8 4-2,-13 4-1,5 2-1,0 2 1,-4 1-2,3 3 1,1-1 0,0 2-1,0 4 0,0 5 0,-5-2 1,5 1 0,4 0-2,-4 0 0,0 2 1,8 0-2,-4-2 1,4 0 1,0 0-1,0-4 0,0 3 1,0 3 2,4-1-1,4-2-1,-4-3 0,0 7-1,8-3-2,-3 3 0,3-4-1,-4 0-1,4-1 0,-3-2 1,3-3-5,-4 1-3,4-7-2,-4-2-2,5-2-4,-1 2-4,0 0-5,-3-4-8,3-4-7,-4 5-7,0-3-9,17 20-7</inkml:trace>
  <inkml:trace contextRef="#ctx0" brushRef="#br0" timeOffset="244204.9677">9510 14751 281,'0'0'44,"0"-6"0,0 3-5,0 3-2,0 0-9,0-3-6,0 3-2,4 0-2,1-2-2,3 2-3,4 0-3,4 0-1,-3 0 0,-1 0-3,0 0 1,1 2-1,-5 1-2,4 9 2,0 4-1,1-1-1,-5 4 2,0 0-1,0 2 0,4 2 0,-3 3 0,-1 1 1,0 0-1,4 5 2,1-2-2,-1 0-1,-4-3-2,4 2 1,-4-2-1,1 0-1,3 3 1,-4-5-2,4-4 1,-3 8-1,-1-9-1,0-1-3,0-1-3,-4 4-2,0-8-2,-4-1-2,4-3-3,-4-2-2,0 1-5,0-6-6,0 1-7,-4-4-10,4 0-4,-24 0-10</inkml:trace>
  <inkml:trace contextRef="#ctx0" brushRef="#br0" timeOffset="244498.9845">9715 14975 318,'0'-3'45,"0"0"-5,-4 3-5,4 0-4,-4 0-5,0 3-4,0 4-3,0-4-5,-5 5-1,9 4-1,-4 1-5,0-2 1,0 5-2,-4-1 2,8 0-2,-8 1-1,0 2-1,3 1-1,1-2-1,-8 2 0,4-1-1,-4 4 0,3 2-3,1-2-1,-4-4-4,4-2-1,4 4-4,4-4-5,-4-3-5,-1-3-6,5-6-3,0-4-5,0 0-8,0-3-1</inkml:trace>
  <inkml:trace contextRef="#ctx0" brushRef="#br0" timeOffset="244788.001">10047 15066 341,'4'-3'48,"0"0"1,4 3-10,0 0-5,0 0-12,5 0-4,-5 0-4,4 0-3,-4 0-4,5 0-3,-5 0-2,4 0-5,0 0-6,-3-3-2,7-1-5,-4 3-4,-4-6-4,5 1-5,-5 0-5,0-1-4,0 1-4</inkml:trace>
  <inkml:trace contextRef="#ctx0" brushRef="#br0" timeOffset="245074.0174">10628 14764 305,'-4'-3'42,"4"3"-2,0-3-6,0 3-1,4 0-4,-4 3-5,0-3-3,0 3-3,4 7-2,-4 4 0,0 5-1,0-2-1,0 3-2,0-3-3,0 5-2,0 2-1,0 2-1,0-3-2,-4 3 0,4-2-1,-4 0-1,4-1-2,0 0-3,-4-3-3,4-1-2,-4 0-3,0-1-2,4-2-7,0-2-6,0 2-5,-4 0-9,-1-8-7,5-2-2</inkml:trace>
  <inkml:trace contextRef="#ctx0" brushRef="#br0" timeOffset="245368.0342">10935 14761 305,'0'0'41,"0"0"-5,0 0 3,0 0 0,0 3-7,4 0-5,0 12-5,-4 4-2,0-2-5,0 5 0,0-1-2,0 4-2,0-1-2,0 2-1,0-2-2,0-1-3,-4 6 0,4-5 0,-4 0 0,4-2-3,-4-5-5,0 3-4,0 0-5,4 2-6,-4-9-9,-5-2-12,9 2-9,-4 0-11</inkml:trace>
  <inkml:trace contextRef="#ctx0" brushRef="#br0" timeOffset="246172.0802">11263 14251 251,'0'-4'33,"4"1"-3,-4 3-5,0 0 3,4 0 4,0 3 2,4 4-3,-4 7-4,4 2-5,1 1 1,-5 6-4,4-6-2,4 2-2,-4 5-2,5 2 0,-1 10-1,4 1 0,-4 2-2,-3 1-1,-1 0-1,0 0 0,0 3 4,5-1-2,-5 1 0,-4-3-3,0 0 1,-4 3-1,0-3-1,4-4-2,-8 4 2,4-4-2,-4 1-2,0 0 2,-4-4-1,-1 0-1,-3 4 0,0 4-1,-1-6 0,-7 3-3,0-4-5,3-4-5,1 3-4,-5-6-7,5 2-6,0-5-6,-1-2-12,-3-1-13,-1-2-9</inkml:trace>
  <inkml:trace contextRef="#ctx0" brushRef="#br0" timeOffset="247897.1789">5429 16568 318,'0'-6'51,"0"6"-3,4-3-8,-4 0-7,4 0-9,-4-1-5,8 1-3,0 0-3,0 3-1,1-3-5,3 3 0,4 0-2,-3 0-1,-1 0 0,4 0 1,1 3 0,-5-3-1,0 3 0,0 7 1,1 2 0,-1 0 4,4 3-3,-3 5 0,-1 0 1,0 2-1,5 2-1,-9 0-1,4 5 2,-4 4-1,4 1-1,-3 2-1,3-3 0,-8 4-1,8 0 2,-3-6-2,-1 0 0,-4-1-1,4-5 0,0-1 0,0 0 0,-4-5-1,1-2 0,3 3-2,0-6-2,-4 2-3,0-4 0,-4 0-3,4-3-3,4 1 1,-8-7-3,0 3-3,0 1-1,5-4-5,-1 2-5,-4-2-3,0 0-5,0 0-4,-4-3-5,-9 16-8</inkml:trace>
  <inkml:trace contextRef="#ctx0" brushRef="#br0" timeOffset="248206.1965">5719 16801 301,'-4'0'49,"4"0"-1,0-4-6,-4 1-8,0 3-5,4-6-7,-4 6-6,4 0-2,-4 0-3,4 3-1,0 0 2,-4 13 0,-4 2-2,3 4-1,1 2 1,-4-2-2,0-1-2,0 6-2,0 1 0,-5 2 0,1-3-2,0-1 0,-1-2-1,5 0 2,0 1-4,0-4-3,4-2-4,0-5-4,-4-1-3,3-1-4,5-2-7,-4-2-6,4 2-3,0-4-8,4-3-8,13 10-8</inkml:trace>
  <inkml:trace contextRef="#ctx0" brushRef="#br0" timeOffset="248541.2157">6096 17211 308,'4'0'33,"0"0"3,-4 0 2,0 0 1,4 0-3,-4 0-5,0 3-5,0-3-4,4 3-1,-4 2-2,0 4-4,0 1-1,0 3-5,0-5 0,0 4-5,0-2 0,0 4-1,0-1-2,0 0-5,0-1-5,0-1-5,0-1-4,0-1-8,0 3-8,0 0-10,4-2-11,-4 23-9</inkml:trace>
  <inkml:trace contextRef="#ctx0" brushRef="#br0" timeOffset="249451.2678">6505 16807 321,'0'0'42,"0"-3"-5,0 3-3,0-3-2,0 3-4,4 0-5,1 0-3,3 0-6,4-7-3,-4 1-3,9-4-2,-5 7-3,8-8-3,1 1-6,-5 7-7,1-3-7,-1-2-10,0-2-9,-3 4-4,3 0-6</inkml:trace>
  <inkml:trace contextRef="#ctx0" brushRef="#br0" timeOffset="249745.2846">6542 17055 352,'0'0'51,"0"0"-5,0 0-7,0 0-6,0 0-7,8 0-5,-8 0-3,13 0-6,-1 0-3,0 0-1,5-3-3,-5 3-6,8-3-5,1-4-8,-1 1-6,1-1-10,3-2-10,1 1-13,53-17-9</inkml:trace>
  <inkml:trace contextRef="#ctx0" brushRef="#br0" timeOffset="250510.3283">11799 14853 247,'0'0'34,"0"0"3,0 0 2,0 0-1,0 0-3,0 0-2,0 0-4,0-3-4,0 3-2,4 0-1,-4 0-2,4 0-2,8 0-2,1 0-4,-1-3-2,0 0-4,5-1-1,-1 1 0,0 0-7,1-3-4,-5 1-4,4 0-3,-3 0-5,-1-1-5,4 0-10,-3-1-7,-1 1-9,-4 0-3,13-6-5</inkml:trace>
  <inkml:trace contextRef="#ctx0" brushRef="#br0" timeOffset="250809.3454">11807 15020 310,'0'3'45,"0"0"-2,0 1-2,0-1-5,4 0-6,0-3-6,-4 3-4,8-3-3,5 0-3,-1 0-4,0 0-2,5 0-3,-1 0 0,0-3-5,1-3-6,-1 2-1,-4-2-7,5-2-6,-1 2-8,-4-1-5,5 1-6,-9 0-5,4-2-3</inkml:trace>
  <inkml:trace contextRef="#ctx0" brushRef="#br0" timeOffset="251435.3812">12663 14761 263,'0'-3'24,"0"-1"-2,0 1-2,0-3-5,0 3-3,0-2 0,8 2-1,-8 0-2,8-7 4,-8 1 1,0 2 2,4-1 0,0-1-1,0 6-1,-4-10 2,0 3-1,0-1-3,0 2-3,0-1-1,0-1-4,0 1 1,0-5-1,0 8-2,0-4 0,0 1-1,-4-5 0,0-1 0,4 5 0,-4-5-1,0 6 0,-8 2 3,8 2-3,0-4 1,-1 1 1,-3 6 1,4-2-1,-4-2 0,0 7 0,0-6-2,-1 6 3,1-6-2,4 6-1,-8 3 0,0 0 1,-1 3 0,1 9-1,-4-3 0,3-2 0,1 4 1,-4 5 0,-1 5-2,1 2 2,4 1-1,-5 3 2,1 3-1,4 2 1,-5 2 2,5-1-2,0-2 3,3 2-2,1-2 0,8 2-1,0-6-1,0-1 2,8-5 0,5-5 0,7-5 2,1-4-1,7-4 0,-3-6-2,4 0 3,-5-6 0,1-4 1,-1-7 4,5-2-2,-5-5 3,1-2 1,0 3 0,-5-4 1,-4-2 0,-3-1-1,-1 0 0,4-1-4,-11 0 1,-1 4-3,-4-4-2,0 4-1,0-1-1,-4 4-5,-1 0-1,1 5-4,-4 0-2,4 5-2,0 1-1,-4 0-3,4 8-3,0-1-3,-1 6-3,1-6-6,-4 6-10,4 0-6,0 0-4,0 6-5,-25 34-3</inkml:trace>
  <inkml:trace contextRef="#ctx0" brushRef="#br0" timeOffset="252667.4517">7402 16559 185,'0'-3'28,"0"-4"5,0 4 1,0-3 3,0 4 1,0 2 4,0-3-2,0 0-6,4-4-5,-4 4-3,0 3-4,4-3-3,-4 0-5,0 3-3,0 0-2,4 0 1,-4 3 0,0 3 1,0 7 0,0 11 2,0 3-3,0 6 0,0-1-3,0 8-1,0 3-1,0 5 0,0 1-2,0 3 0,0-2-1,0-3-1,0-1-1,0-3 1,0-3-2,0-3-6,0-4-2,0-1-1,0-8-4,0-5-4,0-5-3,4-1-5,0-2-10,-4-2-12,9 1-16</inkml:trace>
  <inkml:trace contextRef="#ctx0" brushRef="#br0" timeOffset="253638.5073">7746 16506 223,'0'-3'35,"0"0"-2,0 0-4,0 0-2,0 3-2,0 0-3,0 0-2,0 0 0,0 0 2,0 0-2,0 0 1,0 0 1,0 6-1,0 0-1,0 17-2,0-3 0,0 6-2,0 1-3,0 0 0,0 6-4,0 2 0,0 5-3,0 1-1,4 2-2,-4 3-1,0 0 2,0 0-2,0-3-2,0 0-4,-4-3-2,4-3-2,-8-4-4,-1-3-1,5-1-4,0-5-6,4-2-9,0-8-7,-4 2-9,4-2-7</inkml:trace>
  <inkml:trace contextRef="#ctx0" brushRef="#br0" timeOffset="256673.6809">10112 16409 142,'0'-3'31,"0"0"-5,0-3 5,0-1 0,0 1-2,0 1-3,0-1 0,0 0 2,0-1 0,0 1-2,0-1 1,0 4-3,0 0-2,0-2-5,0 2-3,0 0-2,4 3-1,0 0-1,0 0-2,5 0-1,-1 0 0,-4 3-2,8 2 1,-4 4-2,1 4 0,-1 3 1,4-2 0,0 5-1,1-1 0,-1 1 0,4-2 1,-3 6-1,-5 1 0,8 1 0,-4-1-1,1 3 0,3-5-1,-4 8 1,1-6 0,-5 5-2,4-5 1,-4 3-1,5 6 0,-5-4 0,4 4 1,0-6-2,-4 2 1,5-2-1,-5 0-2,-4-2-3,4-4-2,0-2-1,-3-2-3,3-1-3,-4-3-1,0 1 0,-4 2-6,4-6-5,-4-2-4,0-2-7,0-3-4,0 0-9</inkml:trace>
  <inkml:trace contextRef="#ctx0" brushRef="#br0" timeOffset="257014.7004">10341 16626 294,'0'-4'37,"0"4"-1,-4 0-3,4 0-3,-4 4-3,0-4-5,4 0-2,0 3-4,0 0-3,-4-3-1,0 6-2,0 4 0,4 1 1,-8 5 0,4 3-1,-5 2-2,-3 1 0,4 2-2,0 3-2,0 1-2,-5 3 0,1-8-1,0 8 0,4 0-1,-5 0 0,1-7-4,4 1-3,-5-4-2,5 1-3,8-5-4,-4-1-7,0-5-6,4-1-4,0-4-8,0-3-3,8 7-11</inkml:trace>
  <inkml:trace contextRef="#ctx0" brushRef="#br0" timeOffset="257531.7299">10702 17009 316,'-4'0'25,"4"-3"-6,0 3-2,0-4 3,0 4-3,4 0 0,4 0 2,4-6-2,0 3 1,-3 0-3,3 3-1,-4 0-2,0 0-6,5-3 2,-9 3-4,4 0 0,-8 0-1,4 0 0,4 3-1,-4-3 0,0 3 0,-4 3-1,0 7 1,0-5 1,0 8-2,0 0 0,-4-2 0,0-1-1,0 3 1,0-5 1,0 5-1,0-7 2,0 2 2,4 2 0,0-7-2,0 1 0,-4 1 1,4-2-1,0 0 0,0 1-2,0-4 0,0 0 1,0 0-1,0 0-1,0 1 0,0 2 0,4-1 0,0-2 2,0 0-2,0-3 1,0 3-1,8 1 0,-8-4-3,5 0-2,-1 0 0,0 0-2,4-4-1,-8 1-1,5 0-4,-5-3-5,8 1-2,-4 2-4,-4-1-5,0-2-4,4 0-3,1-1-4,7-2-7</inkml:trace>
  <inkml:trace contextRef="#ctx0" brushRef="#br0" timeOffset="257835.7473">11201 16556 398,'0'0'31,"0"0"-1,0 0-3,4 0-3,-4 0-6,8-3-4,5 3-5,-1 0 1,4 0-4,-3 0-2,3 0 0,-4 0-2,5-4-3,-9 4-4,8 0-3,-3-3-4,-1 0-9,-4 0-4,0 1-5,-4-1-3,4 0-8,-8 0-3</inkml:trace>
  <inkml:trace contextRef="#ctx0" brushRef="#br0" timeOffset="258142.7649">11218 16770 355,'0'5'48,"0"-2"-5,0 2-4,4-3-8,-4-2-6,0 3-4,4-3-5,4 0-4,4 0-3,0 0-1,1-3-3,3 3-2,1-7-1,-1 1-6,0-2-4,-3 2-2,-1-4-4,0 4-4,4 1-6,-3 2-6,-1 0-8,4-4-3,-3 4-2,15-7-7</inkml:trace>
  <inkml:trace contextRef="#ctx0" brushRef="#br0" timeOffset="258937.8104">12040 16489 225,'0'-3'29,"0"0"-3,0-4-1,0 1-1,0 3-6,-4-4-2,4 3-5,0-3-3,0-2 4,0-1-2,0 4 1,0-1 2,0 3-1,0-6-1,0 4-1,0-4-2,0 2 0,-4-1 1,4-1-2,-4 1-1,0 2-2,-8-1 0,4 2 0,-1 0-3,-3-1 1,0 7-1,4 0-1,-5 0 1,1 0-2,0 0 2,0 3-2,3 1 2,-3 5 0,0 2-1,4-1-1,-1-1 0,1 4 2,4 1-3,0 2 2,-4 0 1,8-5 1,-4 2 2,4 1 0,0-1 0,0 3 3,0-5-1,4 2 2,-4-1 0,8 3 2,4-2-2,-4-1 2,1-2-1,3-5-2,-4 4 0,4 1 1,-3-1-1,3 1-2,0-2 0,-4 1 0,1 1 0,3-1-2,0-4 1,0 8 1,-3-1-1,3 4 1,-4-5 1,0 2-1,-4 0-1,5 4 1,-9-4 0,8 3-2,-4-2 0,0 2 2,-4-1-2,-4-3 0,0 3 0,0-3 0,0 1-1,-5-3 2,9-4-1,-8 2-1,-4-2-1,4 1 1,-5-1-2,1 0 1,0-3 0,4-3 0,-5 4-2,1-4 0,0 0 1,0 0-1,-1-4 1,5-2 1,-4-3 0,8-1-2,-5-4 0,1-2-1,4 0-2,4 2 0,-4-2 3,4 1-1,0 0 1,4-3-1,-4 2 2,4 0-1,9 2 0,-1-2 0,4 3 1,-3-1 0,3 1 0,0 1 0,1 0 0,-1 0 1,0-4-2,-3 5 2,-1 1 0,0-9 0,1 6-1,-5 2 2,4-1 0,-8-1 0,0 2 2,-4 1-2,0 1 0,0-7-1,0 5 0,-4-5 0,0 5 0,-4-2-2,0 3 2,-5 4-3,5 1 0,-4-1-4,8 6-4,-4 0-3,-1 0-4,5 0-6,-4 1-6,4 4-8,0 3-13,0 8-11,-13 38-7</inkml:trace>
  <inkml:trace contextRef="#ctx0" brushRef="#br0">24912 0 403,'0'0'33,"0"0"-8,4 0-7,0 0-6,-4 0-8,4 0-11,-4 0-13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8T02:48:37.97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21 1890 167,'0'-3'23,"-4"-3"4,4-1-4,-8 4 4,8 2 3,0-3 0,-4 1-3,4 0 1,-4 0 0,4 3 0,0-3-2,0 3-4,0-4-4,0 1-3,0 3-3,0-3-1,0 0-2,4 0 1,0-2-2,4-1 0,0 2 0,5-2-1,-5 0 0,4-1-2,0 1 0,5 3 1,-1 0-2,-4-2 1,5 5-2,-1-3 1,1 3-2,-1 0-1,0 0 1,1 3-1,-1 2 0,0 4-1,-3 7 1,-1 2-1,4 1 0,-3 1 3,-5 6-2,4 1 3,0 0 0,5-2 0,-5 2 1,-4 3-2,4-4 1,-3 4 0,3 0-2,0-3 2,-4 2-1,5-2 0,-1 0 0,4 5-1,-7-2 0,3 0-2,0 0 1,-4-4-1,5 1 0,-5-6 0,0 1-3,0 0-2,0-8-2,1 2-4,-1-1-2,0-3-1,-4 1-5,0-3-3,-4-2-5,4-5-8,-4 0-4,0 0-5,0 0-9</inkml:trace>
  <inkml:trace contextRef="#ctx0" brushRef="#br0" timeOffset="302.0173">1990 2003 344,'-4'0'44,"4"0"-2,0 0-6,0 0-6,0 0-5,-5 3-4,1 4-3,0 2-1,-4 5-1,-4 6-3,4 0 0,-5 6-1,5 4-3,-4 0-2,4 5-2,-5 3 1,5 5-4,-4 3 1,0 0-1,-1 0 0,5-3-2,0-3-3,-4-7-4,-1-2-3,9-4-3,0-8-4,-4-3-5,4-7-9,4-4-5,0 1-7,0-2-9,4-4-8</inkml:trace>
  <inkml:trace contextRef="#ctx0" brushRef="#br0" timeOffset="559.032">2325 2466 403,'0'0'43,"0"3"-6,0-3-4,0 3-3,0 5-4,0 2-3,4-1-5,-4 4-6,0 1-2,0 2-3,0-2-1,0 2-2,0 2-1,0 1-2,0 0-5,0-5-6,0 2-5,0-2-8,0-1-8,5-3-14,-1-4-10,4 2-11</inkml:trace>
  <inkml:trace contextRef="#ctx0" brushRef="#br0" timeOffset="1167.0667">2641 2056 396,'0'0'47,"0"0"-6,0 0-4,0 0-7,0 0-6,0 0-4,0 0-3,0-4-3,8 4-2,4 0-5,4-6 0,1 3-3,-1 0 0,-3-7-5,3 5-6,-4-1-4,0 6-6,1 0-8,-1 0-8,-4 0-10,0-3-12,13 9-7</inkml:trace>
  <inkml:trace contextRef="#ctx0" brushRef="#br0" timeOffset="1357.0776">2698 2215 304,'0'0'45,"0"0"1,0 3-5,4-3-6,-4 0-5,0 3-7,0-3-7,8 0-4,0 0-3,1 0-2,-1-3-3,8 3 0,-4-7-5,1-5-4,3 10-5,-4-4-9,1-1-8,3 1-8,-4 0-7,5 2-6</inkml:trace>
  <inkml:trace contextRef="#ctx0" brushRef="#br0" timeOffset="1728.0988">3210 1707 379,'0'0'34,"-4"0"-5,4 0 1,0 2 0,4-2-3,-4 6-3,0 10-1,0 3-3,4 5-3,-4 3-1,4 5-2,0 1-1,-4 1-4,0-1 0,0 1-1,0 2-3,8 4-1,-8 0-1,0-4-2,0-2-2,0 0-5,0-3-2,0 12-6,0-10-1,0 0-2,-4-2-8,0-3-8,4-10-4,0-2-9,-4-2-3,0-5-1,8 11-5</inkml:trace>
  <inkml:trace contextRef="#ctx0" brushRef="#br0" timeOffset="1984.1135">3500 1685 406,'0'3'42,"0"7"-4,0 4-4,0 15-6,0 1-5,0 3-3,0 4-5,-4-4-3,4 5-3,0-4-2,0 2-3,0 1 1,0-4-3,0 1 0,-4-4-4,4 2-4,0 1-5,0-3-4,-8 1-3,8 0-9,-4 0-4,4 2-8,-4-6-5,0-2-6,-4 61-8</inkml:trace>
  <inkml:trace contextRef="#ctx0" brushRef="#br0" timeOffset="3076.1759">1867 2939 294,'-4'0'26,"-9"4"-2,1-4 2,8 0 4,-8 0 4,8 0-1,0 0-3,0 0-7,-1 0-4,10 0-4,-5 0 3,4-4 0,16-2-3,5 3 1,12-10-3,3 5-1,10-1-2,3-1-1,8 4-1,1-4-1,7 4-1,-3 1-1,7-8 2,5 7-1,8 0 0,4 1-2,0-5 3,-4-2-1,4-1-2,-8 5-1,8 2-1,-4-4 0,-8 4-1,0 3 1,-13-4-1,1 4-1,-9 1 1,-8 2-1,-4-3-1,-8 0 1,-4 0-3,-9 3-3,1 0-1,-13 0-4,1 0-2,-5 0-3,0 0-5,-8 0-3,0 0-7,0 0-10,-4 0-15,-12 0-17</inkml:trace>
  <inkml:trace contextRef="#ctx0" brushRef="#br0" timeOffset="11294.646">9981 1165 314,'0'0'30,"0"0"-4,0 0 0,0 0-6,4-3-1,-4 3-4,0 0-2,0 0-4,4 0 5,0 0 0,1 0-1,3 3-2,-4 0-3,4 1 0,-4 5-3,4 1 1,0-2-2,5 8 2,-1-4-3,0 3 1,1-3-2,-5 4 0,4 2-1,0-6 0,1 3 1,3 7 4,0-1-1,-7 4-2,7-1 0,-8 0-1,4 1-1,-3 2-1,-5 3 3,0 5 1,-4 2 4,0 4 1,0 4 0,0 3-2,0 4-2,-4 4-2,4-2 1,-4 4-2,-5-3 0,1 0 0,-4 1 1,0 11 1,3-1 1,-7 8-2,4-3 1,0-1 1,3 0-3,5 0-1,0-2 1,4-1-2,0-3 2,0 4-2,0-4 1,8 2 0,-4 3-1,13 1 0,-1-4 0,5 3 0,3-6 0,-3-1 2,3-4-2,-3 0 0,3 3 0,1-2 0,-9 7 0,1 4 0,-5 3 0,-4-1 0,0 4 0,-4 1 1,0-4-1,-4 3 1,0 0-1,-4 1 3,0 9 1,-4 6 0,-4 0 1,-9-1 0,1 4 2,-1 2-1,1-8 1,-5 3 0,1 5 0,3 5-1,1-2-1,3-1 1,1 1-2,4-8 0,0 0-1,-1-3-2,5 2 0,8-2 0,-4 3 0,4-3 0,0-5 0,4-1 1,0-4-2,4-1 2,5-5-1,-5 1 1,4 5 0,4 7-1,-3-3-1,-1-1 0,4-2 0,-3-4 0,-1 0 1,0-2 0,5 2-1,-13 3 0,4 1 0,0 6 1,-8 0-1,4-4 1,-4-2 0,-4-4 1,4 0-2,0-3 3,-4 4-2,0-1 0,4 4-1,-4 2 0,0 1 0,0-4 1,0 1-1,-1-4 0,5 0 0,-4 1 0,0-4-1,-4 10 2,0-4-1,0 4 0,4-1 0,-9-2 0,13-1 0,-8-2 0,4-4 0,0 3 2,-4 0-2,0 2 1,3 5 0,-3-4-1,8 1 0,-8-4-1,0 1 2,4-1 0,-4-6-1,-1 3 1,1-2-1,0 11 1,-4 0-2,4 1 1,-5 0 0,5 2 0,0 1 0,0 0 0,-5-3 0,5 11 0,4-2 0,-4 3 0,-4 2 1,4-1 1,-1 0 0,5-3 1,-4 2 1,8-1-2,-4 11 0,4-5 1,0-5-3,0-2 0,0-6 2,0-1-2,4-7 0,4 1 0,5-7-3,-9-5-3,4-7-3,0-6-3,0-2-4,-4-12-5,0-6-6,0-8-5,5-8-5,-9-14-16,0-8-14,0-51-14</inkml:trace>
  <inkml:trace contextRef="#ctx0" brushRef="#br0" timeOffset="13069.7475">11144 1658 185,'0'-3'27,"-4"-3"1,0-1 2,-5 2 2,5 2-2,0-5-2,-4 7 2,4-2 2,4-1-2,-4 1-3,0 3-2,4 0-4,0-6-2,0 6-3,0-3-3,0-1-2,4 1-2,4 0-2,0 0-1,5 3-1,-1 3-1,0 3 2,0 4 2,5 4-1,-1 2 0,1 3-2,-1-1 2,0 4-3,1 5 0,-1 3 0,5 7-2,-5 1 1,0-1 1,1 2-1,-1-2-2,0-1-1,1 4 2,-1-3-1,1-1-1,-1 1 1,-4 6 0,0-10-1,5 4 1,-13 2-2,8-5-1,-4-1-4,1-4-4,-5-5 0,-4-5-4,4-2-3,-4-1 0,4-6-7,-4-4-8,4-1-7,0-2-12,-4-3-9</inkml:trace>
  <inkml:trace contextRef="#ctx0" brushRef="#br0" timeOffset="13375.765">11381 1960 317,'0'0'38,"0"0"-4,0 0-3,0-3-1,0 3-4,0 0-1,0 0-5,-4 3-1,4 0-3,0 13-1,0-1-3,-8 4-1,4-2-2,-4-1-1,4 6-2,-5-1-2,1-2-1,0 8 0,0-3-1,0 4 0,0 0-1,-1-8 0,1 9-1,4 1-4,-4-6-1,0-2-2,4-1-5,-5-2-4,1-5-7,0 2-8,4-10-7,4 1-4,0-4-7,0-1-7</inkml:trace>
  <inkml:trace contextRef="#ctx0" brushRef="#br0" timeOffset="13972.7992">11774 2267 302,'0'-3'42,"0"0"-2,0-1 0,0-2 0,0-3-7,0-1-5,0 5-7,9-1-3,-9 0-5,8-1 0,0 1-5,0 1 0,0 2-3,-4-4-1,9 7 0,-5-3-2,-4 3 0,0-3-1,4 0 0,-4 3-1,0 0 1,0 0-1,1 0 0,-1 0-2,-4 3-1,0 0 1,4 12-1,-4-3 0,-4 4 2,4-5 0,-4 5 0,-1 0 0,1-2-1,-4 2 1,4 2 0,0-2 2,-4-7-1,4 2-1,4-4 2,-4 2 1,0-2 0,4 2-1,0-2 1,0-3-2,0 3 1,0-4 0,0 3-1,0 1 0,0-7 2,0 6-2,0-1 0,4-2 1,4 0 0,0-3-2,0 3 1,-4-3 0,9 0 0,-5 0-3,4 0-2,-4-3-3,5 0-2,-1 0-6,-4-2-5,0 2-6,-4-4-8,4 1-7,1 3-4,-1 0-12</inkml:trace>
  <inkml:trace contextRef="#ctx0" brushRef="#br0" timeOffset="14982.857">12151 1814 241,'0'0'40,"0"0"2,-4 0-1,4 0-4,0 0-2,0 0-5,0 0-3,0 0-4,0 0-1,4 0-3,-4 0-2,8 0-3,4 0-4,1 0-2,3 0-2,0-3-2,1-4-1,-1-2-4,1 4-4,-5-1-5,0-1-4,0 1-7,1 0-8,-9-1-9,4 6-12,-8-4-6</inkml:trace>
  <inkml:trace contextRef="#ctx0" brushRef="#br0" timeOffset="15197.8693">12184 1976 300,'0'0'36,"0"0"-4,0 0-1,0 3 1,0-3-1,0 0-3,12 3-6,-4-3-4,0 0-2,5 0-5,-1 0-3,-4 0-2,4 0-1,1-3-5,-5 0-2,8 3-4,-3-3-7,-1 0-4,4-4-9,1 1-7,-5-2-9,0 2-8</inkml:trace>
  <inkml:trace contextRef="#ctx0" brushRef="#br0" timeOffset="19369.1078">12888 1615 194,'0'0'28,"0"0"-3,0 0-1,8 0-5,-8 0-3,0-3-1,4 0 1,-4 3 1,0 0 2,4 0 2,0-7 2,-4 7-1,0-3 3,0 0-3,0 3-4,0 0-4,0-3-4,-4 0-1,-4-5-3,4 1-1,-4-2-2,-4-1 0,-1 2-1,1 8-1,0-3 0,3 3 1,-3 0-2,-4-3 0,4 3 0,-5 3 0,1 0 0,4 1 0,-5 0 0,5 6 0,4-4-2,-1 7 4,5-2-2,-4-1 0,4 2 0,0 4-2,4-5 4,0 8-4,4-4 2,0 4 2,-4-2-4,17 2 2,-9-1 0,4 1 2,-4-3-2,5-2 2,3 2 0,0 0 1,-3-5 0,-1 2 1,4-4 0,1-1 0,-5 2 0,4 3-1,-3-1 0,-1-1 1,0 5 1,-8-3-1,4 5 1,-4-3-2,-4 0-2,0 1 1,0 1 0,0 2-1,0 0-1,0-4 1,-4-3 1,-4 4-1,-4-5-1,4 2 0,-5-3 0,1-2 0,-4-2 0,8-3-1,-9 0 2,5 4-1,-4-4 1,3-3-1,1-3 1,-4-1-1,12 1 1,-9-9-2,5-3 2,0-1-2,8-1 1,0-2 0,0-2 0,0-4 0,4 1 0,0-3 1,8-2 0,1 5-2,-1-3 2,4-1-2,-3 1 2,7 0-1,5 1 0,-5-1 2,1 5 0,-5 1 0,0 2-2,-3 5 1,-1-2-1,-4 2 0,0 1 1,-4 7 0,0-1-1,-4 2 0,-4 2 0,4 0 0,0-2-2,-8 5-1,4-4-4,-4 4 0,0-4-2,-1 1-3,5 0-2,-4 0-6,4 0-7,-4-1-8,0-2-9,8 0-9</inkml:trace>
  <inkml:trace contextRef="#ctx0" brushRef="#br0" timeOffset="19961.1417">13277 1555 407,'0'0'35,"0"0"-9,0-3-6,0-1-6,0 4-3,0 0-8,0 0-8,0 0-9,0 4-9,0-4-4,0 0-7,4 0-10,-4 36-5</inkml:trace>
  <inkml:trace contextRef="#ctx0" brushRef="#br0" timeOffset="20149.1524">13297 1970 364,'0'0'35,"0"0"-4,0-3-6,0 3-8,0 0-1,0 0-7,0 0-7,0-4-7,0 4-10,0 0-5,0 0-9,0-3-6,0 3-5,0 0-7</inkml:trace>
  <inkml:trace contextRef="#ctx0" brushRef="#br0" timeOffset="20689.1833">11304 2698 241,'-5'0'22,"5"0"-1,-4 0 3,4 0 2,0 0-3,0 0 2,0 0-3,4 0-5,-4-3 2,0 3-1,0-4 3,0 4 5,9 0-3,-1-3-3,8 0-4,1 0-4,7 0-1,5 0-1,4-1 0,3 3-1,1-2-1,4-1 1,8 1-3,5-3 2,-1-4-1,4 1-1,-4 1 1,0-2-2,9 1 3,-1-4 0,5-1-2,3-2 1,5 2-2,0-2-2,-9 0-1,5 1 0,-5 0-1,-3 0 2,7-1-1,-7 0-1,-1-1 0,1 1-1,-9 3 1,0 5-1,-12-1 0,-4 6 0,-4-4-1,-1-2-1,-7 6-3,-1-1-3,-7 4-2,-1 0-1,-3 0-1,-1 0-1,-8-3-6,4 2-3,-8 1-7,4 0-11,-4 0-12,0 11-15</inkml:trace>
  <inkml:trace contextRef="#ctx0" brushRef="#br0" timeOffset="21852.2499">13911 1469 187,'4'0'28,"-4"0"-2,0-3 4,5 0-3,-5 3-3,0 0-1,0 0 0,8 0 0,-8-4 2,0 4-1,0 0-3,0-3-4,0 3-3,0 3-3,0-3-2,0 0-1,0 0 0,0 0 1,0 4-4,0-1 2,0 8-3,-4-2 1,4-2-1,-4 5-1,-1 0 0,-3 0-2,4 4 2,0 2 1,-4 4 1,4-1-1,-4 7 1,-1-1-1,1 0 0,0 4 0,0 0 1,0 3-1,4-4-1,0 3 1,-1 1-2,-3 1 2,8-2 0,-4 0 1,4-2-1,0 2 0,4 4 0,-4-4 0,0-1 1,8 1-2,1 1 0,-1-4-2,0 3 1,0-3-1,0 2 0,1-5 1,-1 0-2,-4 5-3,8-8-2,-4-2-4,0-4-3,-3 1 0,3-5-3,-4-1-3,4-1-3,0-4-6,-4 2-7,13-4-7,-13-3-10,4-3-2</inkml:trace>
  <inkml:trace contextRef="#ctx0" brushRef="#br0" timeOffset="22672.2968">14358 1728 206,'0'-6'34,"4"-4"3,-4 5 3,0 2 1,0-6 1,-4 2-2,4 4-5,0-3-5,-4 3-7,4 3-1,0 0-6,0 0-5,-5 0 0,1 6-1,-4 7-1,4 1-1,-4 11 0,0-1-3,4 8-1,-5-2 0,-3 4-2,4-4-1,-4 3 1,-1 2 0,1-1 0,0 2-1,0-6-1,3-3 0,-3 2 1,8-8-1,-4-2 0,0-2-2,3-1-3,-3-6 1,4-4 0,4-4-1,0 1 2,0-3 0,0 0-1,0-5 0,0-14 0,4 0 0,9-5 0,-1-3-1,0-5 3,0 5-1,1-6 1,-1-1 0,4 1-1,-3-4 2,-1 2 1,0-1 0,-4-1-2,5 4 2,3 0 1,-8 2 1,5 3 4,-5 4 0,4 8-1,-8 2 0,4 4 2,0 4-3,-3 3 0,3 3 0,-4 3 4,4 3-1,0 10 2,0 5 1,1 3-4,-1 4 0,0 2-1,-4 4-2,0 2 0,-4 4-2,4 0-1,-4-4 2,8 7-1,-8-3 0,5-3-4,-5-6-1,8 0-6,-4-1-1,-4 0-5,4-5-2,-4 6-7,4-11-9,-4-1-8,4-3-11,0-8-4</inkml:trace>
  <inkml:trace contextRef="#ctx0" brushRef="#br0" timeOffset="22889.3092">14284 2000 405,'0'0'32,"4"0"0,-4 3-3,4-3-4,4 0-5,5 0-5,3 0-4,0 0-3,1-3-2,-1 0-1,0-4-2,1 3-4,-1-3-7,-3 1-6,-5 0-13,4-1-11,-4 4-10,4 3-3</inkml:trace>
  <inkml:trace contextRef="#ctx0" brushRef="#br0" timeOffset="23103.3214">14738 1989 422,'4'0'35,"1"0"-2,-1 0-4,4 0-6,-4 0-2,8 1-5,-4-1-4,1 0-3,3-1-3,-4 1-2,4-3 0,1 3-4,-1-7-2,-4 1-6,4 0-1,1-4-5,-5 5-3,4-1-7,0-1-7,-7 1-10,3 0-6,8-5-8</inkml:trace>
  <inkml:trace contextRef="#ctx0" brushRef="#br0" timeOffset="23714.3564">15295 1695 316,'0'-7'30,"0"1"-3,0-4-1,0 6-3,-4-6 2,4-3-5,0 5-3,-4-3-4,0 3-1,0-4-5,-4 5-1,-1-4 0,-3 5-1,-4-1 1,8 4-4,-5 0 0,-3 6 0,4 4 0,-5 2 0,5 2-1,-4 5 0,3 0 1,1-5-1,4 5 0,0 5 0,4 1 0,-1-4-1,1 1 0,4 0 0,4-2-1,1 1 5,3 1-1,4 0 2,0-5 1,5 2-1,-1-2 1,0-1-1,-3 3-1,7-3 0,-8-5 0,5 1 1,-5 1 0,0-1-3,5 2 1,-13-1 1,4 3-1,-4-5 2,0 1 0,0 7-2,-4-2-1,0-1 2,-8 3-2,4-5 0,-4-1 0,-4-4 0,-1 3-1,5-2-1,-4-1 2,4-4 0,-5-2-2,5 0 0,0 0 0,0 0 0,0-2 0,-1-7-2,1-7-1,0 1 2,4 0 0,4-1-1,0 1 2,0-4-1,0-1 0,4-3 2,0 3-2,8-3 0,1 3 2,-1-3-2,-4 6 2,4-5-2,1 4 3,-1-1-1,0 5 1,5-5 0,-5 3 1,4-2-1,-3 3-2,-5 0 1,0-1 0,-8 0 0,0 8-1,0-4-1,-4 2-1,0 5-4,-4-6-2,-5 7-2,5 4-3,0-4-4,-4 1-3,-1-3-8,9 3-6,-4-4-8,0 4-3,4 0-6</inkml:trace>
  <inkml:trace contextRef="#ctx0" brushRef="#br0" timeOffset="24013.3735">15811 1486 347,'0'-6'34,"0"6"-8,4 3 1,-4-3 3,0 3-1,0 10-3,0 1-4,0 6-3,0-1-4,0 4-1,0 1-4,0 3 1,4 2-4,0 1-1,-4 0-2,0 2 0,0-2-1,0 1-2,0-1-1,0-2-2,4-4-7,-4 2-2,0-9-4,0 2-7,0-1-9,0-6-8,0-4-4,0-1-5</inkml:trace>
  <inkml:trace contextRef="#ctx0" brushRef="#br0" timeOffset="24288.3892">15651 1520 400,'-4'0'32,"4"0"-1,0 0-4,0 3-2,0-3-5,0 6-5,0-6-4,0 10 0,4 3-1,9-9 0,-5 3-2,4-1-1,0-3-1,5 0-1,3 4-1,1-4-2,-1-3 1,1 0-2,3-3 0,1 0-1,-5-1-3,1 1-4,-1-6-3,-3 6-3,-1-1-8,0 3-4,-3 1-7,-1 0-7,-8 0-3,0 0-1,-4 1-4</inkml:trace>
  <inkml:trace contextRef="#ctx0" brushRef="#br0" timeOffset="24539.4036">15614 2040 301,'0'0'21,"0"0"2,0 0 7,5 0 4,-1 0 7,0 0-5,12 3-4,-4-3-8,1 0-4,7 0-4,-3 0-1,7 0-1,-3-3-2,3-1-3,-3 1-1,-1 0-3,1 2-1,-1-3-2,1 1-3,-5 0-2,0 0-3,1 0-4,-1 3 0,-4-4-5,1 4 0,-1 0-6,-4-3-7,0 0-11,0 0-6,1 0-6</inkml:trace>
  <inkml:trace contextRef="#ctx0" brushRef="#br0" timeOffset="24924.4256">16216 1273 313,'0'-3'28,"0"0"-7,0 3 1,0 0 8,0 3 4,13 2 0,-5 11-5,-4-3-4,4 4-3,-4 9 0,4-3-4,1 4 0,-5 5 0,4 5 0,0 6-2,-4 0-3,4 1 0,-4 2 0,0-3-3,1 0 2,3 0-1,-4 0-1,0-3-1,-4-1 0,0-2-1,0 0 0,0-1-2,-4 1-1,-4-4-3,-1 2 2,1-2-3,-4-2-1,0-1-5,4 0-3,-5-1-6,5 1-2,-4-9-5,4 1-6,-1-5-4,5-1-8,-4-3-12,4-4-17</inkml:trace>
  <inkml:trace contextRef="#ctx0" brushRef="#br0" timeOffset="30841.764">16577 1393 227,'-5'-4'43,"5"1"-3,0 0 0,5 3-2,-5 0 0,4 0-5,-4-3-2,0 3-4,0-3-1,8 0-2,-4 3-3,-4-7-5,8 7-1,-4 0-3,4 0-3,-8 0 0,5 7 0,-1 2-1,-4 9 2,4 4-1,-4 11 0,0 4-2,-8 3-2,3 6 0,-3 0-2,4 1 0,-4 3-1,0-1-2,-5-3 2,9 0-2,-8 0-1,4-6-3,4 0-3,0-7-3,-4-6-4,-1 0-3,5-5 1,-4-1-3,8-5-5,-4-2-6,-4-4-5,8-7-9,0 3-7,4-6-3</inkml:trace>
  <inkml:trace contextRef="#ctx0" brushRef="#br0" timeOffset="31311.7909">16863 1520 286,'0'0'31,"4"0"-2,0-3-2,0 3 1,-4-5-1,9 2-5,-9-1-3,4-2-2,-4 6-4,0 0-2,0-3-3,0 3-2,0 3 0,0 0 1,0-3-3,-4 7 1,4 4-1,-9 2-2,1-4-1,0 5 1,0 2 0,-4-3 1,3 1-3,-3 2 0,0 0 2,0 2-2,-5-3 0,1 0 1,4 4-1,-5-5 0,-3 2 1,7-3-2,-7 4 2,8-1 1,-1 0-1,-3-2 0,4-1 1,4 0 1,-5-5-1,9-2-1,-4 0-1,4 1 2,4-1 1,0 1 0,0-3 2,0 3 0,0-1-1,4 0 1,4 1 1,-4-1-2,13 0 0,-9-2 0,4-4-1,4 1-1,1 2 0,-1 1-1,1-1-1,-1 3 2,0-3-1,1 0-1,-5 4 0,0-1-1,1-4-3,-1 1-3,-4 0-2,4 4-6,-4-4-3,5 0-6,-5 0-8,-4-3-9,4 0-8,0 0-3</inkml:trace>
  <inkml:trace contextRef="#ctx0" brushRef="#br0" timeOffset="31541.8041">17158 1728 405,'4'0'37,"-4"0"-5,4 0-5,0 0-2,4 0-6,1 0-4,-1 0-3,8 0-3,1 0-2,-1 0-2,0-3-2,5 0-3,-5-7-3,0 5-4,1-1-7,-5-4-8,0 1-11,1 3-11,-1 1-7,4-21-8</inkml:trace>
  <inkml:trace contextRef="#ctx0" brushRef="#br0" timeOffset="31725.8146">17191 1884 349,'0'0'33,"0"0"0,0 0-4,0 3-4,4 0-1,0-3-7,4 3-4,4-3-5,5 0 1,-5 0-5,0 0-4,1-3-4,-1 3-6,4-3-1,-4 3-4,5-6-6,-5 2-6,0-2-8,9 1-3,-5 2-4</inkml:trace>
  <inkml:trace contextRef="#ctx0" brushRef="#br0" timeOffset="32162.8396">17899 1634 240,'4'-8'34,"-4"7"-2,8-9-1,-8 1-4,0-4-1,4 2-1,4-5-2,-3 5-3,-1-5-4,-4 3 0,4-1-3,-4 1 2,0 0-3,0 1 0,0 1-3,0 1 1,0-3-2,-4 4-1,0 7-2,-1-7-2,1 5 1,-8 1-2,0 0-2,0 3 2,-1 0-2,5 0 0,0 6 0,-8 4 0,7 4 2,-7 2-2,4 5 1,-1 4 0,-3 2-1,-4 7 2,7-1 0,-7 8 0,3 1 2,-3 1 0,-1-4-1,9-2-1,4-2-1,4-8 0,4-6 1,4-2 1,4-3 2,9-12 0,3 0 1,1-4-1,-1-4 2,5-4 1,-5-4-1,9-7 0,-5-2-1,1-4 0,-1 1 0,-3 0 0,-1-5 0,-3 2-2,-5-3-1,0 5-1,1-2-2,-5 0-3,0 1-6,-8 5-5,0-2-6,0 4-7,-8-1-14,0 3-13,-5-2-12</inkml:trace>
  <inkml:trace contextRef="#ctx0" brushRef="#br0" timeOffset="34072.9488">13338 2847 123,'0'0'14,"0"-3"4,0 3-2,0-6 0,0 6 2,0 0-1,0 0-1,0-3 0,0 1-1,0 2-1,0 0 1,0 0-1,0 0 3,4 0 0,-4 0 1,4 0-1,-4 0 0,0 2 1,0-2-4,0 0-2,0 0 0,0 0-1,0 0-2,0 6 2,0-6-3,0 0 0,0 9-2,-4 1-1,4 1-2,-4-5 0,0 4 0,-4 0-1,0-4 2,0 11-2,-1 2 0,1 2 2,0 5-2,-4-6 0,4 9-1,-5-2 3,5 3 1,0 0-1,0 7 1,0-1 1,-5 4 0,1-3 0,4 4-1,0-4 3,-1 2-3,1 0 1,0 5 0,0-6 1,0 4 0,-1 2 1,5 2-2,0 3-1,4 7 2,-4 1-1,4 2-1,0-2 1,0-1-1,0 0-1,4-9 2,-4 3-3,8-1 2,1-3-2,-1-3 0,0 3 3,0-5-3,0-1 0,5 0 1,-5-5-1,4 1 0,0-9 0,-3 7 0,-1-7-2,4 1 1,-4-1 2,5-3-1,-5 2 1,4-6-1,-4-1-1,4-4-1,1-3 0,-5 4 0,4-8 0,1 5 0,-1-3 0,-8 2-1,4-4 0,4 5-1,-3-3 2,-1-4-2,-4 0 2,-4 2-2,4-1-2,0-4-4,-4 0-1,4 3-4,4-6-1,-8 0-5,4 0-4,0 0-5,-4 0-11,5-6-15,-1 0-18</inkml:trace>
  <inkml:trace contextRef="#ctx0" brushRef="#br0" timeOffset="36723.1004">13760 2986 354,'0'0'42,"0"0"-5,0 0-7,0 1-4,0-1-4,-4 0-8,4 0 1,0 0 1,0 7-2,0 12-1,0 3-2,0-5-2,-4 4-1,4 4-3,0 2-2,0 4 1,0-3-1,4 2-1,-4 1-2,0-1-4,0-1-5,0-6-2,0 1-4,4-2-10,0-4-7,0-2-6,0-3-8,0-7-6</inkml:trace>
  <inkml:trace contextRef="#ctx0" brushRef="#br0" timeOffset="37029.1179">14472 2943 460,'0'0'31,"0"3"-8,0 5 0,0 4-6,0 8 0,0 0-4,0 2-2,-4-1-3,0 3-1,4 1-1,-4-4-3,4 1-1,0 2 1,0 2-2,0-6 0,4-1-5,0-1-4,-4 1-4,8-5-5,-4 2-10,1-3-5,3-2-10,-4-1-7,0 20-10</inkml:trace>
  <inkml:trace contextRef="#ctx0" brushRef="#br0" timeOffset="37310.134">15217 2874 370,'4'3'31,"-4"1"5,0 12-4,0 4-3,0 6-7,5 1-4,-5 0-5,-5 11-4,5-5-1,-4 4-4,0-4 0,0 4-2,-4-1-4,0-5-3,8-1-10,-4-2-6,0-4-9,4-5-11,0-1-9</inkml:trace>
  <inkml:trace contextRef="#ctx0" brushRef="#br0" timeOffset="37713.1571">13920 3804 345,'0'-3'34,"0"0"2,0 3 1,0 3-3,0-3-4,0 6-5,0 10-4,0 2-4,0-2-2,-5 4-5,5-1-1,0 2-2,0 5-2,-8-6-1,8 4-1,-4 2-1,4-6-4,-4 2-4,4 2-3,-4-1-5,4-6-3,-4-1-7,4 0-7,0-2-3,0 2-7,0-3-8,0 14-8</inkml:trace>
  <inkml:trace contextRef="#ctx0" brushRef="#br0" timeOffset="37980.1723">14571 3758 430,'0'0'38,"4"0"-8,0 3-7,-4 1-1,4 2-3,0 10-4,-4-5-2,0 5-2,8 0-2,-8-2-2,0 5-2,4-5-3,-4 2 0,4 3-1,-4-4-5,4 1-2,-4-2-3,4 5-6,1-3-5,3-8-9,-8-5-4,0 3-13,4-2-6</inkml:trace>
  <inkml:trace contextRef="#ctx0" brushRef="#br0" timeOffset="38287.1899">15332 3593 337,'0'0'33,"4"0"1,-4 0-1,0 6 0,0 10-2,0-3-4,0 1-5,0 2-6,-4 5-3,0 1-1,0 2-2,4 4-3,-8-4-2,8 0 0,-4 5-4,4-2-3,0-3-5,-9 1-5,9-1-6,-4-3-7,0-2-7,0 3-9,-4-8-10,-9 42-7</inkml:trace>
  <inkml:trace contextRef="#ctx0" brushRef="#br0" timeOffset="38669.2117">13870 4466 318,'5'-4'39,"-5"1"3,0 3 1,0 0-4,0 0-8,0 0-3,4 3-3,-4 4-3,0 7-6,0 5-2,0-1-4,0 4-2,-4-8-3,4 8-1,0 2-1,-5 2 0,1-2-5,0 3-1,0-5-3,4 2-2,-4 3-3,0-8-5,0 2-6,4-2-7,0-7-5,0 1-8,0-5-3,12 14-12</inkml:trace>
  <inkml:trace contextRef="#ctx0" brushRef="#br0" timeOffset="38943.2274">14542 4443 413,'0'0'41,"0"0"-6,8 7-7,-8-1-5,0 10-5,4-2-3,-4 2-1,0-2-5,0 6-1,0 0 0,0 2-1,0-7-2,0 4-3,0 3 0,0-1-2,0-4-1,0 6-2,0-6-3,0-1-6,0-3-2,0-2-7,0-2-7,0-2-6,0-4-13,0 3-5</inkml:trace>
  <inkml:trace contextRef="#ctx0" brushRef="#br0" timeOffset="39255.2453">15262 4413 439,'0'0'46,"0"3"-10,-4 4-6,4-1-5,0 2-1,4 5-5,-4-4-3,0 9-4,4-6-2,-4 4-3,0 5-2,0-5-1,5 5 0,-5 4-2,0-4-5,0 1-3,0-5-3,0 3-5,-5-6-4,5-1-5,-4-4-9,4-1-9,0-2-6,0-2-5,9 5-10</inkml:trace>
  <inkml:trace contextRef="#ctx0" brushRef="#br0" timeOffset="39957.2854">15590 2655 260,'0'0'30,"0"0"-6,0 3 2,0 3 3,4 12 2,-4 1 2,8 2-2,4 4-5,1-1-4,3 3-4,1 5 1,-1-2-1,4 3-3,1 4-1,-1-1 1,1 1-2,-5 3-2,1 6 0,3 0 1,-8 0-2,9 3 2,-1 5-1,-7 2-1,-1 1-2,0 2 0,0 2 1,-8 1-2,5 4 1,-5 1-2,-4 8 0,0-8 0,0 3-1,0 1 0,0-7 0,-4-1 0,-5-1 0,-3-5-2,-4 2 0,4-11-1,3-2 1,-3 0-2,0 0-1,4-6-1,-5 3-3,1-6-2,0-7-3,-1 3-3,5-1-5,-8-5-2,-1-3-1,5 1-3,0-4-2,0 4-1,-1-4-6,-3 4-2,4-4-7,4-5-5,-5-2-2,5 2-3</inkml:trace>
  <inkml:trace contextRef="#ctx0" brushRef="#br0" timeOffset="40944.3419">16351 2618 165,'0'0'22,"0"-3"3,0 3-2,0 0 2,0 0-4,4 0 2,-4 0-5,0 0 1,0 0 0,0-3-3,0 3-1,0 0 1,0 0 1,0 3-1,0-3 1,0 0-3,0 10 1,0-1-2,0-1-1,0 5-2,-4 0-2,0-2 2,0 5-3,-4-4 0,0 3 0,0 1-1,-1-1-2,1 6-2,-4 0 2,4 1 0,0 5-1,-5 0 1,5 5-1,-4 4 1,4 4 0,-5 6 0,5-1 1,-4 4 1,4 0-1,0 1-1,-1 2 2,-3-1-1,4 1 0,0 1 0,0-2-1,-1 1 1,5-2-1,-4 2 0,4-1 2,4 11-1,0-5 1,0 2-2,0-2 0,0 2 0,0-2 1,4-4 2,4 2-1,0-2-2,1-6 0,3 0 1,-4-5-1,4 5 2,1-11-3,-1 4 0,0 0 1,0-10-2,1 2 0,-1 1-1,0-9 0,-3-2 0,3 2-1,-4-10 1,0 5-2,4-3-2,-7-5-3,3-1-2,-4-1 0,4 1-4,-8-5 0,8 1-5,0-3-4,-4-3-4,5 0-8,-5 0-9,4-3-15,-4-3-11</inkml:trace>
  <inkml:trace contextRef="#ctx0" brushRef="#br0" timeOffset="42209.4142">16957 2997 228,'0'0'33,"0"0"-4,0-3-5,0 3-1,0-4-5,0-10-1,0 8-3,0-4 4,0 1-3,0 1 1,0-5-2,-4 3 1,4-1 0,-4 2 1,0 2 0,-4 1-4,4 3-5,0-4 2,-9 4-4,5 0-2,0-2 0,-4 2-1,-1 3 0,1 0-1,0 8 0,-5-2 0,1 7 0,0 3-1,3-5 0,1 5 0,0 0-1,4 1 2,0 3-1,-1-3-1,1 5 0,4-1 2,-4-2-2,8-5 1,0 2 1,0 0-2,0-8 2,4-5-2,0 0 1,8 1 1,5-4 0,-5 0-1,4-7 0,1 4 3,3-11 0,-8-2 1,5 6 1,-1-4-1,1 1 2,-9 1 2,4 0-1,-4 3 1,5-4 1,-9 1 0,0 5 0,4 2-1,-4-1-2,4 0 2,-4-1-3,-4 1 0,4 0 0,1 4-1,-5 2-1,4 0 0,-4 0-1,0 0-1,0 0 3,0 0-2,0 2 0,4 7-1,0 7 1,-4-2-1,0 5 0,8-3-2,-8 2 2,0-2-3,0-2-1,4 5-4,-4-3-1,0-2-4,0 2-2,0-2-3,0-1-5,0 0-9,0-4-8,0-1-9,0 2-8</inkml:trace>
  <inkml:trace contextRef="#ctx0" brushRef="#br0" timeOffset="42801.4481">16732 3612 301,'0'-6'30,"0"6"-3,4-7 3,-4-1-1,8 2 2,-3 0-3,-1 6-2,0-4-4,0 1-6,-4 0-5,4 3 3,0 3-2,0-3 1,0 3-4,0 7 2,4-2-2,-8 1-1,5 4 1,-5 3-1,0-2-2,4 5 0,-4-1-2,0 1-2,0 2-1,-4 1 0,4-1 1,-5 1-2,1 2-1,0-1-1,0-7-1,0 0-1,4-1-1,0-3-2,0-5 1,-4-4 1,4-3 0,0 3 1,0-3-1,0 0 0,0-10 0,4-5-2,4-3 3,5-4 1,-5 4 0,4-1 1,0 2 1,-4 1-1,-3 6 1,-1 4 2,4 4 1,0-4 2,0 0 1,0 6 1,-3 0 1,3 0-2,4 3 0,-4 0 0,0 8-2,1-1 2,-5 2-1,0 3-1,0 4 0,-4-3 0,4 4-2,-4-4-1,0 2 2,0-2 0,-4 1 0,0-1-2,-4 0 0,-1-5 1,1-1-1,-4-4 0,4 0 1,0-6-1,-1 4 0,1-3-4,-4-1-4,0 5-2,3-5-6,-7 0-4,4 0-6,-1 0-8,5 0-7,0-5-6,4 4-4</inkml:trace>
  <inkml:trace contextRef="#ctx0" brushRef="#br0" timeOffset="43299.4766">16998 4416 332,'-4'0'32,"0"-3"-7,4 3-4,0-3-2,-4-3-2,4-4-2,-4 2-2,0 2 1,4-1-3,0 1 3,0-3-1,0 2-1,-4 2-2,0-1-1,0 3 0,-5-4-1,5 7-1,-4-3-1,4 3-1,-4 0 0,0 0-1,-1 3 1,1-3 1,0 4-3,0 5 1,0-1-2,-1 2 1,1 2-1,4 1 0,-4 1 1,4 2-1,0-3-1,0 1 2,0 2-1,4-1 2,0 4-1,0-3-2,4 1 3,0 2-1,4-5-1,0 2 0,0 0-1,1-1 0,-1-6-1,0 4-4,4-7-3,-4-1 1,1-2-3,3 0-3,-4-3-2,0 0-1,5-3-7,-9 0-9,12-5-7,-4-2-6,1-5-3,19-28-8</inkml:trace>
  <inkml:trace contextRef="#ctx0" brushRef="#br0" timeOffset="44167.5262">17268 2520 194,'0'0'29,"0"-3"0,0 3 0,0 0-1,-4-4-2,4 3 1,-4 1-5,4 0-2,0 0-4,0 0 0,0 0 4,4 1 2,-4 3 1,4 5-5,5 7-2,3 2 0,-4 4-2,4-2-2,1 9 2,3 1-2,0 4 0,5-1-3,-1 7 1,1 0-1,-1 6-1,1 6-2,-5 5-1,5 5 0,-5 2 0,4 3-1,-3 4-1,-5-4 1,0 0 0,-3-2 0,3-5 3,-8-4 0,0 1 0,0 2 2,0-2-2,-4 2 1,0-3 0,0 1-1,0-1-1,0-4-1,-4-1-2,4-5 1,0 0-2,-8 0 0,0-3 0,0 0 0,-1-6-2,-3-1 2,4 1-2,-4-4 0,-5 1 0,5-4-1,0-5-2,-1-1 0,-3 6-3,4-1-1,-5-2-2,1-3 1,0-2-4,3-1-1,1-5-3,4-1-2,0-7-3,4 2-3,4-4-4,-4-6-12,-1 0-10,5 0-12</inkml:trace>
  <inkml:trace contextRef="#ctx0" brushRef="#br0" timeOffset="44493.5449">18026 3483 368,'0'0'38,"0"0"-6,0 0-1,4 0-3,-4 0-3,12 3-5,1-3-5,-1 0-4,0 0-2,0 0-1,1 0-3,-1-3-1,0 0-2,0 0 1,1-2-2,-1-1-4,0-1-4,-3 4-7,3 0-8,-8 0-7,0 0-8,0-1-5,0 1-6,-4 0 1</inkml:trace>
  <inkml:trace contextRef="#ctx0" brushRef="#br0" timeOffset="44711.5573">18067 3668 301,'0'0'48,"-4"3"-6,4-2 1,0-1-7,-4 4-6,4-4-6,0 0-7,0 3-3,4-3-2,0 0-3,0 0-1,8-3-2,-4 3-1,1-4-2,3 0-1,0 0 0,4-2-2,-3 0-5,3-1-3,1-2-6,-5 4-7,4-5-6,-4 7-7,-3-3-4,3 0-6,0 2-3</inkml:trace>
  <inkml:trace contextRef="#ctx0" brushRef="#br0" timeOffset="45281.5899">18685 3447 246,'0'-4'30,"0"-2"-4,0 0-1,8-2-5,-8-2-1,4 1-1,0-4 1,0 5-3,5-5 1,-9 1 2,4 0-2,-4 0 0,4-4-2,0 5-3,-4-5-2,4 3 0,-4 2-4,0-5 0,0 7-2,-4-1 1,4 2 0,0-5-1,-8 1-1,0 7-1,3-5 1,-7-2-2,4 5 0,0 4-1,0 0 1,-1 0 0,1 3 1,4 0 0,-4-4-1,0 4 1,0 4-2,-5 2 0,5 7 0,-4-1 0,0 3 0,-5 4 2,5 5-1,0 3 1,-1 5 0,-3 1 1,4 0-2,-5 4 0,5-1 1,4 1-1,-4 0 0,7-2 0,-3-2-1,8-3 0,0-6 0,0 1 0,0-10 0,8-3 3,5-2 2,-1-5 0,8 1 0,1-6 1,-1 0 0,1-8 3,3-5 1,-3-6-1,3-1 3,1-1-1,0-8-2,-1 2 0,-3 4 1,-1-6 0,1 2-1,-9 0-3,0-2 0,-4 2-3,-4 5 1,-4-2-3,0 7-4,-4-2-3,-4 3-5,-4 5-4,4-2-2,-5 3-5,1 7-5,-4 0-6,3-2-10,1 2-10,-4 3-7</inkml:trace>
  <inkml:trace contextRef="#ctx0" brushRef="#br0" timeOffset="46223.6438">16830 3423 187,'0'-3'26,"0"3"-3,-4 0 1,4-4-7,0 4 0,-4 0-2,4 0-1,0 0-1,0 0 1,0 0 0,0 0 2,0 0 2,0 0-1,0 0 1,0 0 0,-4 4-1,0-1 0,4-3-4,0 8-2,0 1-2,0 1-1,-4 2-5,4 1 3,-4 2-3,4 0-1,0 0-1,0 4-2,0-5-4,0 2-7,-4 3-7,4 2-6,-4 1-3,0-5-6,4 6-8,-5 1-1</inkml:trace>
  <inkml:trace contextRef="#ctx0" brushRef="#br0" timeOffset="46871.6809">16818 3943 155,'0'0'10,"0"0"2,4-7 1,-4 4 3,0 3 1,0 0 0,0-6 0,0 6-1,0 0 2,4 0-3,0-7 0,-4 7-5,4 0 0,-4 0-1,5 0-3,-5 0 1,0-6 2,0 6-4,0 0 0,0-2-1,0-1-1,0 0-1,0 3 2,0 0-3,0 0 1,0-3-1,0 3 3,0 0 1,-5 6 1,5-3 2,0 5 0,-4 5-3,4 0 0,-8-2-2,4 2-1,0-1-1,4 1-7,-4-5-5,4 2-11,-4-4-8,0 0-8</inkml:trace>
  <inkml:trace contextRef="#ctx0" brushRef="#br0" timeOffset="64398.6834">12908 7108 323,'4'-3'35,"-4"3"-7,0-4-6,0-8-4,0 1-6,0-5-1,0 3-1,0-3-2,0 5-2,0-5 2,0 2 1,5-2 0,-1 0 2,-4 2-4,0-9 2,4 6-3,-4-2 0,0 1-2,0 6 0,0-1-3,-4-1 1,4 1-1,-9 0-1,-3 4 0,0 2 1,0 4 0,-1-8 0,-3 8-2,4 3 2,-9 0-2,1 6 1,-1 0 0,1-1 0,3 11 1,1-3-2,0 3 1,3-5 0,-3 11 0,0 2 0,7-3 1,1 4-2,0-1 0,4 1 1,0 6 0,0-8 0,0 3 0,4-5 0,8 1 0,-8-8 0,8 2 0,0-6 0,9-3 0,-1-3 0,0-4 0,5 0 0,-5-7 0,5-1 0,-1-8 0,-3 4 0,7-3 0,1-4 0,-5 2 1,1-5 2,-5 4 2,0-1-2,-3 5 1,-1-2 0,-4 0 1,4 8 0,-3 2-1,-5-4 1,0 4-1,0 3-2,-4-1 1,4 4 2,-4 0 2,0 10-2,4 9 0,-4 2-2,0-1 0,-4 3 1,4-3-2,0 3-1,0-3-4,4-1-4,-4-1 0,0-2-5,4 0-1,0-2-6,0-1-7,-4-1-8,0-1-10,4-4-7</inkml:trace>
  <inkml:trace contextRef="#ctx0" brushRef="#br0" timeOffset="64709.7012">13518 6582 317,'0'0'30,"0"0"-5,0-4-7,4 4 2,-4 4 4,5-1 1,-1 5-1,0 8-3,-4 3 0,4 5-2,-4-1-3,0 3-2,0 1-2,0 3-3,0 0-2,0 5-3,0-1 0,0 2-1,-4-2-3,4-4-5,0 2-2,-4-2-4,4 0-4,-4-1-9,4-6-10,-5-5-8,1-2-6,-20 33-11</inkml:trace>
  <inkml:trace contextRef="#ctx0" brushRef="#br0" timeOffset="64941.7144">13326 6880 400,'8'0'29,"-8"0"-2,4 0-2,13 0-7,-5 0-3,0 0-6,9 0-2,-1 0 0,1 0-3,3 0 0,1-3-2,-5 3-3,1-6-5,-1 4-7,1-4-4,-1 3-8,5-4 0,-5-2-3,5-1-8,-5-1-9</inkml:trace>
  <inkml:trace contextRef="#ctx0" brushRef="#br0" timeOffset="65496.7462">14096 6125 377,'0'0'34,"0"3"-9,0-3-6,0 4-5,0-4 7,0 16 0,0-2-1,0 8-2,0 2-2,0 3-4,0 5 1,0 1-3,0 4 1,0 2-2,0 4-1,0-3-1,0 6-4,0-3 2,0 2-3,0 1 0,0 0-1,-4 0-1,-1-9 2,5 2-2,0-8 1,0 0-1,0-7-2,0-8 0,0-2-1,0-7 2,0-1 1,0-3 0,0 0-2,9-9-2,-9 0 1,8-4 0,4-10 0,0-3 1,1 6 1,-1-2 0,0 4 0,0 0 0,-3 2 0,3 0 2,0 8 1,-4-1 0,5 6 0,-1-3 2,4 3-2,-3 0 1,-5 0-1,-4 3 0,8 0-1,-8 3 0,0 2 0,5 5 1,-9 3-1,0-2-1,0-1 1,0 3 1,-4-2-1,-1 2-1,-3 0 1,-4-5 3,4 2-3,-5 0 2,1-5-3,0-2 2,0-3-1,-1-3 0,1 0-1,0 0 1,-1 0-2,1-3 0,-4 0-4,4 3-5,-1-3-3,1 1-7,4-4-6,-9-1-6,5-2-2,8 2-5,-4 4-3,0 3-2,8-11-8</inkml:trace>
  <inkml:trace contextRef="#ctx0" brushRef="#br0" timeOffset="65769.7618">15041 6354 417,'0'3'38,"4"1"-6,-4 5-5,0 7-4,0 5-6,0 1 0,0 2-2,0 3-4,0-5-1,-4 5-3,4-1 1,0 4-3,0-6-1,0 3-1,0 1 0,0-4-5,0-3-4,0 1-3,0-1-6,0 4-8,0-7-9,0-2-8,0 3-9,0-11-5</inkml:trace>
  <inkml:trace contextRef="#ctx0" brushRef="#br0" timeOffset="65988.7743">14861 6628 479,'0'-4'36,"0"4"-8,0 0-5,4 0-5,9-3-5,3 3-2,4 0-3,-7 0-3,7 0-2,5 0-4,-5 0-5,5-3-4,-5-3-1,1 3 0,-1 3-4,1 0-4,-5-4-6,9 4-5,-5 0-8,-4-3-7,42 6-10</inkml:trace>
  <inkml:trace contextRef="#ctx0" brushRef="#br0" timeOffset="66367.796">15696 6523 313,'0'-3'38,"4"-4"-3,-4 1-5,0 1-3,0-1-4,9-1-3,-9 1-2,0-4-4,0 3-4,0-3 1,0 4-3,0-4 0,-4 4 0,-5 1-3,1-1 1,0 2-2,-4-2 3,-1 6-2,5 0 1,-4 0 0,0 0-2,-5 3 1,5 0-1,0 7 0,-1 1-1,1 5-1,0-2 3,0 9 0,-1-3 0,1 6 1,0 1 1,-1 0-1,1 1 1,4 3 0,0-8 0,4 9-1,0-2 0,4-3-3,0 0 1,4 8-2,0-8 1,4-3 0,4-1-1,1-6-1,3-1 1,0 0-2,1-11 1,-1 1 0,5-3 0,-1 0-1,0-3-4,1 0-4,-5-9-4,5 1-2,-5-2-6,5 1-3,-9-4-12,4 2-11,-3-2-11,23-17-11</inkml:trace>
  <inkml:trace contextRef="#ctx0" brushRef="#br0" timeOffset="66704.8153">16527 6510 462,'0'0'43,"0"-3"-11,0 3-12,0 0-1,0 0-3,5 0-6,3 3 1,0-3-5,4 0-2,0 0-1,5 3 0,-5 4-1,5-4-1,-1-3 0,4 3 0,1-3-2,-5 0-3,1 0-1,3 0-4,-4 0-7,1-3-8,-5 3-9,0-3-9,-3 3-8,11-7-12</inkml:trace>
  <inkml:trace contextRef="#ctx0" brushRef="#br0" timeOffset="66940.8288">16560 6725 337,'-4'0'49,"4"6"-8,0 0-8,0 1-6,4-4-4,-4 0-6,0-1-4,8-2-4,5 3-1,-5-3-1,0 0-3,4 0-1,5 0 0,-1 0-1,0-3-2,9 1 0,-5-4-2,1-4-2,-1 1-1,5 2-3,-5 3-3,1-6-7,-1 4-4,-3-1-5,-1 1-4,-4 3-4,1 3-4,3-3-1</inkml:trace>
  <inkml:trace contextRef="#ctx0" brushRef="#br0" timeOffset="67603.8667">17584 6470 198,'4'-1'22,"0"-6"-4,4 1-1,-4-4-5,0 1 0,4 1 0,1-5-2,-5 1 5,4 0 3,-4 0-2,0-1 3,4-3 2,-8 8 4,0-5-1,4 1-2,0 4-5,-4-5-2,0 0-3,0 2-3,0-2-1,0-2-2,0 3-1,-4 0 0,0-4-1,0 3-1,0 2 1,0 1-1,-4-2-1,4 5 1,0-1 0,-5 5-2,1-3 1,0 3-2,0 3 2,-4 3-2,-1 0 1,-3 3 0,4 6 0,-9 3-3,9 1 2,-13-1 1,5 10 0,-5 2-1,5 3 0,-9 4 2,5 2 1,3 4 1,-8 3 1,5 0 1,-1 0-1,1 0-1,3-4 1,9-5-3,4-2-1,4-5 1,0 0 0,4-11-1,4 1 2,8-1 2,0-7 0,9-4 0,-1-2 0,9-3-3,-5-3 2,9-5 1,-4-8 3,4 2 0,-1-5 1,-3-3 0,0 4 0,-5-2-1,5-6 1,-9-1-1,1-1 0,-5 4-3,-3-7-1,-1 3 0,0-2 0,-8-1 1,0-2-2,4 3-3,-8-2 1,0 5 0,-4 3 1,0 2-2,4 4 0,-4 3-2,-4 3-4,0 3-4,0 6-7,-5 0-3,5 3-2,-4 3-6,0 3-3,-5 5-9,5 5-7,0 3-8,-9 2-5</inkml:trace>
  <inkml:trace contextRef="#ctx0" brushRef="#br0" timeOffset="92434.2869">12315 8764 161,'0'-3'22,"4"0"8,-4 0-2,4 3 1,0-3 2,0 3-1,0-4-3,-4 4 2,4-3 0,-4 3-1,0-3-3,4 1-4,0-1-2,-4 0-6,0-3-2,0 3-1,0-1-2,0-2 1,0 3-5,0-4 0,0 1-2,-4 1 0,-4-1 1,0 3-2,0-4 0,4 4 0,-9-1 0,5 0 0,-4 4-1,0 0 0,-5 0-1,5 0 2,0 4-2,-1-3 0,1 5 2,0 7 0,0-2-2,-1 5 0,5 0-1,-4-5 3,0 8 0,3-1 1,5 4 1,0 2 0,0 5 4,4-6 0,-4 4 2,4 4-1,0-6-1,0 2 1,8-2-2,4-1-1,5-3-1,-5 1-1,9-3-1,-1-8 1,5-1-2,3-7 0,-3-3 0,-1 0 0,5-3-1,-4 0-3,-1-7-2,-3 2-4,-1-1-4,-8-4-3,5 7-1,-9 3-4,0-1-5,-4-2-7,0 3-8,-4 1-10</inkml:trace>
  <inkml:trace contextRef="#ctx0" brushRef="#br0" timeOffset="92842.3103">12933 8699 354,'0'0'45,"0"0"-5,0 0-5,4 0-4,-4 0-6,8 0-2,4 0-4,-3 0-4,3 0-2,0-1-3,1 1-1,-1-4-4,8-2-2,-7 0-1,3 2 3,0 1-4,-3 0 1,-1 2-5,0-3-2,-4 1-5,1-3-2,-5 6-5,4-3-7,-8-1-5,4 4-4,-4-3-6,0 3-5,8 0-10</inkml:trace>
  <inkml:trace contextRef="#ctx0" brushRef="#br0" timeOffset="93063.3229">12994 8857 323,'0'0'41,"0"3"1,4 1-1,1 0-6,-1-4-5,8 6-4,-4-3-7,0 0-3,5-3-4,3 0-4,-4 0-1,5-3-3,-1 0 0,4 0-1,1-7-3,-1-1-5,-3 2-5,-1-1-5,1 2-5,-9-1-8,4-1-5,-4 1-9,4 2-7</inkml:trace>
  <inkml:trace contextRef="#ctx0" brushRef="#br0" timeOffset="93583.3526">13744 8667 297,'0'0'48,"0"0"-2,0 0-3,0 4-7,0-3-3,0-1-6,0 0-3,0 0-4,4 0-4,8 0-5,0 0-1,5 0-2,-1-1-3,4-6-1,-3 1-1,-1-1 0,5-2-4,-5 3-5,4 1-4,-7 2-7,3-1-5,1 1-7,-5 3-9,0-3-6,4 0-6,25-3-7</inkml:trace>
  <inkml:trace contextRef="#ctx0" brushRef="#br0" timeOffset="94237.3901">14624 8658 325,'4'0'41,"-4"-3"-3,0 3-4,0 0-5,0-4-6,0 4-7,0-6-2,0 0-5,0-2 1,0 1-4,0 1-1,0-3-2,0-7 2,-4 4-1,0-3 0,0 2 1,-5-1-2,9-2 1,-8 1 1,4-1-2,-4 1 0,4-3-2,-4 2 0,-5 0 0,5 8 1,0-4-2,-4 5 2,8 4-2,-13 0 0,9 3 0,-4 0 1,4 0 0,-5 3-1,9 7-1,-12 2 2,8 3-2,-5 4 0,1-5 1,4 8 0,-4-1 0,7 8 0,-3 1 0,0 0 1,8-1 0,-4-2-2,4-4 0,0-2-2,0-2 1,4-3 1,4-5 1,0-1-2,5-4 0,3-3 1,1-3 1,-1 0-1,0-3 2,5-6-2,-9-3 0,13-3 2,-13-1 0,8 1-1,-3-4 0,-5 5 2,0-2 0,1 5 3,-5 1-1,-4 1 3,4 3 1,-8-1-1,4 4 2,0 3-2,-4 0-1,4 0-1,-4 0 4,0 3-3,8 4 0,-3 8 0,-1 0 0,0 1-3,0 0-1,-4-2-1,4 0 0,4-1-1,-4 3-4,0-4-3,0 0-4,1 0-4,3-2-1,-8-2-5,4-2-5,0 1-7,0-4-5,0-3-8,4 0-6,5-16-8</inkml:trace>
  <inkml:trace contextRef="#ctx0" brushRef="#br0" timeOffset="94475.4037">15054 8489 360,'4'-6'50,"0"6"-6,0 0-8,8 0-5,0 0-6,1 0-4,-1 3-6,0-3-2,9 0-5,-9 0 0,9 0-3,-1 0-2,-4 0 0,1-6-1,7 3-3,-3-9-3,-5 6-2,5 0-4,-5-4 0,-4-3-6,1 6-5,-5-6-6,4 0-4,-4 2-8,0 1-6,1-2-6</inkml:trace>
  <inkml:trace contextRef="#ctx0" brushRef="#br0" timeOffset="95066.4375">15836 7774 356,'4'0'32,"0"-6"-4,0 6-2,4 0-3,-8 0-2,8 3-1,-8 3-1,8 4-2,-3 4-1,-5 2-2,4 8-1,-4 3-2,0 4 0,0 3 1,0 9 0,-4 0-1,-1 3-4,1-3 2,0 4-3,-4 6-1,0-4-1,4 5-1,-4 2-1,3-4 0,1-4-1,-4-2 0,8-3 0,-4-6-1,4-2 1,0-5-1,0-6 0,0-7 0,0-1 0,0-3 0,4-7 0,0-3 0,4 0 2,-3-3-2,-1-3-3,0-6 1,8-7-2,-4-2-1,0-4 1,1 1 0,-1-2 3,4 0-1,0 3 0,-3 4 1,-1-2 1,8 2 0,-8 4 0,5 2 2,-9 2-1,8 5 1,-4 3 0,4 0 2,-3 0-1,-1 3 1,0 0 0,-4 2-1,4 8 1,5 3 2,-13-2-1,8 2 1,-8-2-1,0 5 0,0-3-2,0 2 1,-8 1-1,-1-5-1,1 2-1,0-2 0,-4-1 1,-1-3 0,1-4 0,0 0 0,-5-1 0,1 1 0,-4-2-2,7-1 0,-3-3 0,4 0-4,-1 3-4,-3-3-1,4 0-6,-1 0-3,1 0-6,8 0-9,-4 0-12,4 0-15</inkml:trace>
  <inkml:trace contextRef="#ctx0" brushRef="#br0" timeOffset="96277.5067">10808 11596 276,'0'-4'47,"4"1"2,0 3-7,-4-3-4,0 3-6,0 0-7,0 0-6,0 0-5,0 0-1,0 0-1,0 0 0,0 0-1,4 6-1,1 14 1,-5 0 0,4 6-1,0 1-2,0 3 2,-4 3 0,4 7-2,-4 0 2,8 3-4,-8 3 0,4 3-1,0 5 1,0 5-2,-4-2-1,0 2 1,0 3-2,0-2-1,0-1 0,0-5 0,0-4-1,0-4 0,-4-7 3,4-2-3,0-7-1,-4-3-4,0-8 2,4-1 0,-8 1-4,8-6 0,-4 1 0,4-5 0,-8 1-5,8-4 0,0 1-3,-4-4 0,4-3-3,-5 1-3,5-1-6,0-1-7,0-2-3,0-4-5,0-9-1,0 2-5</inkml:trace>
  <inkml:trace contextRef="#ctx0" brushRef="#br0" timeOffset="96785.5358">11271 11737 295,'0'0'46,"0"0"-4,0-3-8,0 3-3,0 0-5,-4 3-4,4-3-5,0 5-3,-4 4-1,-5 4-4,1 0-1,0-2 0,0 5-2,0 0-1,-5-2 1,1 5 0,-4-1-3,-1 4 2,1-8 1,0 5-2,-5 2 1,1 4-2,-5-7 1,5 1-2,-5-2 2,0 6-2,1-9 3,3 8-2,1-4 0,-1 1 0,5-5 0,4 5 1,-5-3 1,1-2-1,8 6-1,-4-6 1,8 2-1,-5 0 0,9 1 0,0-4 1,0 0-1,4-2 1,5 1 0,3-2 0,0-1 1,0-1 0,5 2 2,-1 3-1,5-4 1,-1-4-1,5 1 0,-5 1-1,5 2-1,-1 2-1,-3 2-1,-1 0 0,1 0-1,-5-2 0,0 1-1,5 1-3,-9-2 0,1 2-5,3-4-1,-8 1-2,0 1 0,0-1-2,1-4 0,-5 4-3,0-2-5,0-2-3,0 0-6,0-3-10,0 4-8,0-4-8</inkml:trace>
  <inkml:trace contextRef="#ctx0" brushRef="#br0" timeOffset="97313.566">11602 12516 284,'0'-3'38,"0"3"-8,-4-3-5,4 0-8,-4 3-6,4 0-7,-4-4-7,4 4-8,0 0-9,0 0-5,0 4-2,0-4 1,0 3-2,4 6-5</inkml:trace>
  <inkml:trace contextRef="#ctx0" brushRef="#br0" timeOffset="97788.5932">11619 12529 163,'0'0'22,"0"0"5,0 0-3,0 0 6,0 0 1,0 0-1,0 0-3,0 0 0,0 0 0,0 0 1,0 0-3,0 0-3,0 0-2,0 0-3,0 0 0,0 0-4,0 0-1,0 0-1,4 0-3,4 0 0,0 0-3,0 0-1,-3 0-1,3 0 0,4 0 1,-4 0-1,4 3 0,-3 3 0,-1-4-1,0 1-2,0 4 1,0-1 0,1 3 0,-5 1-1,-4-2 0,4-2 0,-4 4 0,0 3 0,0-2 0,-4 5 0,4 3 0,-4-5 0,-5 2 0,5-2 2,-4-1 3,0 0 0,4 1 1,0-1 1,0 2-2,4 0 3,-4-6-1,-1 1-1,5-4 2,-4 5-2,4-4-1,0 2-2,0-2 0,0-1 0,4-1-3,1-5 2,3 3-2,0-3-2,4 0-1,-4-3-4,5 1 1,-1-1-3,0-3-4,1-4-4,-5-3-3,4 5-4,0-1-5,1-1-8,-1 1-9,-4-2-8,0-2-3</inkml:trace>
  <inkml:trace contextRef="#ctx0" brushRef="#br0" timeOffset="98204.617">12004 12009 223,'4'0'41,"-4"-3"0,0 3-4,0 3 2,0-3 0,0 0-4,0 0-5,0 0-4,0 0-5,0 3-3,0-3-2,8 0-4,-4 0-1,8 0-4,1 0-1,-1-3-1,0 0-3,9 0-5,-9-1-5,0-2-5,4 3-7,-3-3-6,-1 1-11,-4-2-6,0 1-6,1 0-5</inkml:trace>
  <inkml:trace contextRef="#ctx0" brushRef="#br0" timeOffset="98407.6286">12024 12205 318,'0'0'52,"0"-4"-3,0 4-5,0 0-8,8 0-8,-8 0-6,4 4-4,-4-4-6,9 0-1,3 0-4,0 0-3,0 0-4,9-4-5,-5 1-1,5-3-5,-9-2-3,8-5-5,1 4-7,3-1-4,-3 1-8,-1 1-4,46-8-13</inkml:trace>
  <inkml:trace contextRef="#ctx0" brushRef="#br0" timeOffset="99237.6761">12949 10828 309,'0'3'31,"0"3"-4,0 4-4,0-4-5,-4 2-2,4-1-4,0 2-2,0-3-1,-4 4-3,4-2 2,0-2 2,0 4 2,-4 3 2,0-4 1,0 2-4,4 2 2,-8 3-1,-1-2-1,5 2-2,-4-2-1,4 2-1,-4 5-2,0 1 0,4 2-1,-9 1 1,5 6-2,4-1 1,-8 3-2,8 4 2,-9-1-3,5 9 1,-8-4 1,4 9 1,3-1 1,-3 6 0,0-1 1,4 5 2,-1-5-1,5 5 1,-4-2 1,8 5 0,-4-4-1,4 0-2,-8 3 1,8 7-1,-4-1 1,4 9 0,4-3 1,-4-3-1,8-1-1,-4-9 0,8-1-1,1-3 0,-1-2 0,4-8-1,1 0 1,3-3-2,1-7-1,3 1 1,-3 3-2,7-10-2,-7 2-2,3-2-5,-3 0-4,-1 0-5,1-6-3,-5 2-4,1-6-5,3-1-11,-4-3-15,5-5-13,28 18-7</inkml:trace>
  <inkml:trace contextRef="#ctx0" brushRef="#br0" timeOffset="100388.7419">14034 10794 161,'0'-6'18,"0"0"1,0 4 3,-4-3-4,4-3 1,0 5 0,-4 3 3,4-3 0,-4 0 0,4-4 2,-4 7-3,4 0 0,0 0-2,0 0-4,0-3 0,4 0-3,-4 3-2,8 0 1,-4 0-2,4 0 1,-4 0-3,5 6 3,-1 1-1,-4 2 0,4 4 0,0 1 1,-4 5-1,9 2 0,-5 1 0,4 2-2,0 3 0,1 5 1,3-2-2,-4 4-1,5 2 3,-5 4-1,4-3 0,1 5-2,-1 1 1,1 4-1,-5-1 0,0 4 0,5 3-2,-5 6 2,4-2 1,-4 2 3,1 1-2,-1-1-2,0-2-1,1-4 0,-5-1-1,4-3 0,-4-4-2,0 4 2,1 1 0,-5-8 0,0 13 1,-4-3-2,0 0 0,0-1-1,0 2 1,0-1-1,0 1-1,-4-6 2,-9 0-1,5-5 0,0 1 0,-4-3-1,4 3 0,-5-6 0,1 2 0,0-5 0,-1-1-1,1-1 0,0-5-3,0 0-1,3-2-1,-3-1-2,4 3-3,-4-8 1,3 5-4,5 2-1,-4-3-2,0-2-4,4-2-2,0-3-8,4-2-9,-4 2-13,4-6-8</inkml:trace>
  <inkml:trace contextRef="#ctx0" brushRef="#br0" timeOffset="101229.79">17821 11354 284,'0'0'43,"0"-3"-3,0 3 0,0-3-2,0 3-5,4 0-1,-4 0-7,0 0-4,0 6 0,0 0-3,0 13-2,0 5-1,-4 7-1,4 2-2,0 7-1,-8 3-2,8 3 1,-4 6-3,0-4-2,0 7-1,0 1-1,4-2-1,-5-1 0,-3-4 0,4 0-2,4-3 1,-8-4-2,0 1-2,4-2-1,0-6-3,0-3 1,-1-5-2,1-10-4,0-4 1,4-7-4,0-3-2,-4 1-5,4-11-6,0-2-6,0-2-9,0-21-5,4-2-3,17-69-6</inkml:trace>
  <inkml:trace contextRef="#ctx0" brushRef="#br0" timeOffset="101635.8132">18173 11430 233,'4'0'36,"-4"-3"-4,4 0-1,1 3-1,-1-3-5,0 0 1,-4 3-1,4 3-2,-4-3-1,0 9-3,0-2-3,-4 9-3,-9-2-2,5 5-2,-4-5 0,-4 9-2,3-3 0,-7 9-2,-1-5 2,1 4-1,-5-1 2,1-3 1,-1 0 0,5 1-1,3-1 1,-3-5-2,3-1-2,1-2-1,0 0 2,3-5 0,-3 1-2,8-2 0,4-2 1,0 2-2,4-4-1,0 3 2,4 1-2,0-4 2,4 5-2,4-1 3,9 0-2,3-4-1,1-3 0,0 2 0,3 4-2,-3 1-1,-5-1-1,5-1 2,-9 2-4,-4-1 0,1 4 1,-5-5-1,0 5-2,0-4 1,-8 1-2,0-4-2,0-1-2,0 1-4,0 1-4,0-4-4,0 0-9,4-3-6,0 0-12,5 0-5</inkml:trace>
  <inkml:trace contextRef="#ctx0" brushRef="#br0" timeOffset="102323.8526">18464 12095 336,'-4'0'45,"4"0"-6,0 0-3,0-3-6,0 3-4,4 0-7,-4 0-2,4 0-5,-4 0-4,8 0-2,4 0-2,1 0 0,-1 0-1,0 0-1,-3-4 0,-1 4 0,0-3-1,4 0-1,-4 3 0,-4 0 0,1 0 0,-5 0 2,4 3-1,-4-3 0,0 0-1,0 0 0,0 15 0,-4-3 2,4 1 0,-5-2 0,-3 2 0,0 3-1,0-3 1,0-6-1,0 9 0,3-9 0,-3 4-1,4-2 2,0-9-1,4 10-1,-4-7 1,4 0 1,0-3-3,0 0 1,0 3 0,0-3 1,0 4 1,0-4 0,4 3 0,0-3-1,4 0-1,5 6 1,-5-6 0,-4 2 1,0 7 0,4-6 3,-4 4-1,0 2 1,-4-4 0,4 5 2,-4-1-2,0 1 0,-4 2 1,4-4-1,-4 8-1,0-3-1,-8 1 0,4 2-1,0-6 0,-1 1-1,1-2 1,0-2-1,-4-1-1,8 1-1,-5-4-1,-3-3-3,4 0-3,4 0-3,0 0-2,-4-3-3,8-1-6,-5-5-4,5-1-8,0-2-8,0 0-5,0-3-3,21-16-9</inkml:trace>
  <inkml:trace contextRef="#ctx0" brushRef="#br0" timeOffset="103645.9282">18787 11580 355,'0'-3'54,"4"1"-5,-4-1-9,0 3-8,0 0-5,5-3-7,-1 3-5,4-7-5,-4 1 1,4 3-5,0 3-1,0 0-1,1 0-3,-5-7 3,4 3-4,0 4-4,0 0-1,-4 0-3,5 0-3,-5-4-2,0 4-2,4 0-2,0-3-7,0 0-5,1 0-3,-5 0-6,0 0-2,4-1-2,4 4-5</inkml:trace>
  <inkml:trace contextRef="#ctx0" brushRef="#br0" timeOffset="103891.9423">18824 11761 283,'-4'0'38,"4"3"-2,-4 0 2,4 1-3,0-1-2,0 0-4,4-2-6,-4 3-5,4-1-3,4 0-2,1-3-3,-5 0-4,12 0 0,-8 0-3,4 0-3,-3-3-4,3 0-2,-4-5-4,0 1-7,1-2-4,3 2-3,-4 1-5,0 0-2,0 1-7,1-5-4</inkml:trace>
  <inkml:trace contextRef="#ctx0" brushRef="#br0" timeOffset="104755.9917">19733 10391 177,'0'0'24,"0"-4"2,0 4-6,0 0 0,4 0-4,-4 0-2,0 0-3,0 0-1,0 0-1,0 0 0,0 0 0,0 0 3,0 0 1,0 0-1,0 0 2,0 0-1,0 0 4,-4 0-4,4 7 3,-4-7-5,0 9 1,0 1 0,0-2-3,0 1 1,-1 4-3,-3 0 1,0 1-2,0 2 0,0-2-2,4 2 1,-9 3-2,5-4 0,-4 4 3,4-2-2,0 12 2,-5 1-1,1 7-1,0-1-1,-1 7 2,1 3-2,0 0 0,0 0 0,-1 2-1,1-2 0,0 0 1,-1 0 0,1 4 0,4-6 3,0 5-1,-5 4-1,5-1 0,-4 6 3,8 0-2,-4 6 1,0-2-1,3 2 2,1-4-2,0 2 1,0-2 0,0 2-2,0-4 0,4 4 0,0-5 2,0 2-2,0 6 3,0-5-1,4 1 0,0 1 1,0-2 0,0-1 1,0-2 1,1-1-3,-1-4 1,0-1 2,4-8-3,-4 3 2,8-3-1,-4-3-1,5-4 1,-1 7-2,0-9 0,1-3-1,-1 0 0,0-4-1,5-3-1,-9-2 0,4-5-1,0 2 0,1-3 0,-5-1-1,0-6-1,0-3-3,0 1-2,-4 1-2,1 1-1,-1-5-6,0-1-2,4 0-6,-8-3-5,12 0-8,-8 0-13,0 0-18</inkml:trace>
  <inkml:trace contextRef="#ctx0" brushRef="#br0" timeOffset="105940.0594">20879 10503 235,'0'0'32,"0"0"-6,0 0-7,0 0-2,0 0-6,0 0-1,4 4 4,-4-4 4,0 0 0,0 0-1,5 9 1,-1 1 1,0-1-1,0-1-1,0 2 0,4 2-1,-4 1-1,0-2-3,4 5 1,-3-1-2,7 0 0,-4 11-1,4-5-2,-3 12 0,-1 3-1,4 4 0,0 0-2,1 0 1,-1 3-2,0 0 1,0 3 2,5 0 0,-5-3-2,0 1-2,5-1 3,-9 3 1,8 0-2,-3 4 2,-5 5 0,4-1-1,-4 2 0,5 0-1,-9-2 1,4-2 0,-4-1 0,0 1-3,0 1 3,-4-1-2,4-1 0,0-1 0,-4-4 0,0 3 0,0-3 0,0 2-1,-4 7 0,0 1 0,4-5-2,-8-2 2,0-3 1,0 0 0,-1-3-1,1-3-1,-4 3 1,4-3-1,-5-4 1,9 1-3,-8-7 1,0 0 0,-1 0 0,9-1-1,-4-5 0,0 3-1,4-2-1,-8-1-3,-1-2-2,1-1-1,0 1-1,-1-4-1,5 4-1,0-8-2,4 6-1,-4-6-4,0 5-2,-1-3-3,5-5-3,-4 2-11,0 3-9,0-5-9,0 1-9</inkml:trace>
  <inkml:trace contextRef="#ctx0" brushRef="#br0" timeOffset="118375.7707">13551 11165 167,'0'0'27,"0"0"-1,0 0-3,0 0-2,4 0-6,-4 0 1,0-3-1,8 3 2,-4 0 0,-4-7-3,5 1 2,-1 3-3,4-4 1,-8 4 1,4-2 0,-4-1 2,8 0 3,-8-1-1,0 1-3,0-2-2,0 2-2,0-1-1,0 1 0,-4 0-2,0-1-3,-4 4-2,0 0 0,3-3-2,-7 4 2,4-4-3,0 2 0,-4 1 1,-1 0 0,1 3-1,-4 0-3,3 0 2,1 0 1,0 3 0,-5 4-1,1 5 1,0 3 0,3-3-1,1 1-1,0 1 0,4-1 2,-1 1-2,1 5 1,4-3 0,4 5 1,-8 4-2,8 3 2,0-5-2,0 3 1,4 1-2,0 0-3,4-2 1,5-7 1,-1 4 0,0-8 1,5-1 1,-1-3 0,8-10 0,-7 0 0,3-10 1,1-3 1,-1-1 2,-3-2 2,3-5 0,-4-1 2,1 0 0,-5-5 0,0 3 3,5-3 0,-13-2-1,4 9-1,-4-2-1,-4 1-1,-4 2-1,0 4-2,-4 3 0,0 2-3,-5-1-3,5 2-2,-4 5-4,0 4-3,3 0-4,1 0-3,0 0-8,4 4-9,0-1-9,0 3-9,-4 35-8</inkml:trace>
  <inkml:trace contextRef="#ctx0" brushRef="#br0" timeOffset="118781.7939">13551 11856 375,'0'-3'59,"-4"3"-9,4 0-9,0 0-10,0 0-5,0 0-7,0 0-4,4 0-2,-4 0-1,0 3 1,4-1-2,-4 8-3,0 9 0,0-2-2,0 9-1,8 1 1,-8 3-3,4-5-2,1 5-2,-1-3-5,-4-1-1,4-2-4,-4 0-4,0 4-1,4-10-4,-4 4-4,0-5-7,4-1-11,-4-3-11,0-5-7</inkml:trace>
  <inkml:trace contextRef="#ctx0" brushRef="#br0" timeOffset="127823.3111">20245 10858 153,'0'-5'16,"0"2"0,0 0 4,0-3-2,0-1 5,0-2-5,0 1 2,0-2 0,-4 4-3,0-1-1,4-5 2,0 5-3,0 3 1,0-6-1,0 0 1,0 4 0,0-2-1,0 2 1,4-1-1,-4-5-2,0 2-1,0 4-2,0 1-1,0 5-1,0-6 1,4 6-2,-4-3-3,0 3 0,0-4-1,0 4-1,0 4 1,0-1 2,0 0 2,0 11 0,0 8 0,0-4-2,0 4-1,0-1 0,4 4 1,-4 2 1,4-3-2,-4 5-2,4-2 0,-4 0-1,0 1 0,0-1 0,0-3-1,0-5-4,4-1-3,-4 1-3,0-3 0,0-2-4,0 2-3,0-5-6,0-1-7,0-1-9,0 1-7,0-4-8</inkml:trace>
  <inkml:trace contextRef="#ctx0" brushRef="#br0" timeOffset="128560.3532">20351 11612 208,'0'0'28,"0"-4"-1,0 1-6,0 3 1,0 0-1,0 0-2,0-6-1,0 6 0,4-10 1,-4 4-1,0 3 1,0-2-2,0 2-2,0-4 1,0 1-1,0 3-1,0-3-2,-4-1-3,4 2-2,0-7-1,0 2-4,-4-3 0,4 6 1,0-3-2,0 0 0,-4 4 1,0-3-1,0 4-1,0-2 1,0 4-1,-5-3 1,1 3-2,4 3 2,-8 0-2,0 0 1,-1 3 0,5 0 0,-4 7 1,0 7 0,3-1-2,-3 1 0,0 6 2,0 1 0,-1 1-1,5-1 0,0 3 2,0 5-1,4-2 0,-5 0-1,9-3 2,0-1-3,0-3 1,0 0 1,0-6-1,9-1 1,-1-2 1,4-4 1,0-4-1,1-3 3,3-3 0,-4-3-2,5-6 2,-1-6-2,0-1 0,5-3 2,-5-1 0,1 1-3,-5-5 2,-4 3-2,-4-1 0,4 1 0,-3 2 0,-1 2-2,-4-6-1,0 9-2,-4-2-4,4 0-5,-5 4-2,-3-3-7,4 6-9,-8-2-9,4 1-8,4 7-7</inkml:trace>
  <inkml:trace contextRef="#ctx0" brushRef="#br0" timeOffset="139147.9588">13469 12810 165,'0'0'22,"0"0"6,0-3-3,0 3-2,0-3-2,0 3 0,0-3-1,0 3 0,-4 0-1,4 0 3,0 0-1,0 0 2,0-3-1,0 3 1,0 0 0,0-4-4,0 4 0,0 0-4,4 0-3,-4 0-2,0-3-4,0 3-1,4 0 0,-4 0-2,9 0 0,-5 0-2,4 0-1,0-6 0,4 6 2,-4-7-2,5 6-1,-1-9-2,-4 4-5,4-4-2,1 7-1,-5 0-4,0-2-6,0-1-3,1 0-7,-5 6-3,4-4-5,-4 4-6</inkml:trace>
  <inkml:trace contextRef="#ctx0" brushRef="#br0" timeOffset="139538.9812">13838 12499 322,'0'-4'40,"0"1"-7,0 3-8,0 0-5,0 0-4,0 0-3,0 3 0,0 1 0,0 10 1,0 2-2,0-2-1,0 5 0,0 2-1,4 4 0,0-4-1,-4 4-3,4 2-1,-4-3 0,4 5-2,-4-2-1,4 3 1,-4 0-4,0-1-4,0 1-4,4-3-4,-4-1-7,4-6-7,-4 6-7,0-9-6,0-1-6,9 21-10</inkml:trace>
  <inkml:trace contextRef="#ctx0" brushRef="#br0" timeOffset="144703.2765">19925 12678 427,'0'0'47,"0"0"-6,0-3-10,0 3-8,0 0-4,0-6-6,17-1-1,-5-1-3,9 2-3,-5-3-1,0-1-1,5 2-1,-1-1-4,1 2-2,-9 4-6,4-3-2,-3 2-3,-1 1-6,-4 0-6,0 3-6,-4 0-7,5 0-7,-5 0 1,0 3-8</inkml:trace>
  <inkml:trace contextRef="#ctx0" brushRef="#br0" timeOffset="145235.307">20548 12244 254,'0'-3'27,"0"0"2,4-3-2,-4 6-1,0 0-3,0-4-2,0 4-1,4 0-2,-4 0-3,0 0 0,0 0 4,0 4-2,0 2-2,4 10-1,-4 1-1,0 2-1,0 8-2,0 0-1,0 5-1,0-2-3,0 1 0,-4 2-1,4 0-2,0 2 1,0-4-2,0-1-3,0-3-3,0-2-1,0-1-3,0-3-7,0-5-5,0 0-6,0-2-9,0 2-9,0-7-6</inkml:trace>
  <inkml:trace contextRef="#ctx0" brushRef="#br0" timeOffset="156432.9474">4041 1986 404,'0'0'41,"0"-4"-3,0 4-5,0 0-6,0 0-5,0 0-7,0-6-2,4 6-5,-4-3-2,4 3-1,-4-3-2,4 0 0,-4 3-2,0 0 1,4 0-2,-4 0-5,0 0-6,0 0-5,0 0-12,-4 0-8,4 3-11,0-3-9</inkml:trace>
  <inkml:trace contextRef="#ctx0" brushRef="#br0" timeOffset="156634.959">4065 2238 336,'0'-3'41,"0"3"0,0-5-2,0 5-8,0-9-6,0 6-8,0 0-4,4-1-5,-4 1-5,5 3-5,-5 0-6,0 0-8,0 0-1,0 0-10,0 0-6,0 0-8,0 3-6</inkml:trace>
  <inkml:trace contextRef="#ctx0" brushRef="#br0" timeOffset="160859.2006">4602 1691 215,'0'0'26,"0"0"3,0 0-2,4 0-2,-4 0-1,4 0-2,0 0-1,-4-3 0,0 0 1,4 0 0,0-3-2,-4 6-1,0-4-1,0 3-6,0 1-2,0 0-2,4 0-2,-4 0-2,0 0-1,0 0 1,0 0-1,0 0-1,0 1 0,0-1-1,-4 4 0,-4 8 0,-4 1-1,3-2 0,1 2 0,0 3-1,-4 0 0,4 1 2,-5 4 0,5 4-1,0-4 1,0 8 0,-5-2 1,5-4 1,0 6 2,0 1-1,8 7 2,-4-1-1,-4 4-1,8-3 2,-4 6 0,4 3 0,0 6 0,4-4-1,-4 1 0,8-3-3,-4-3 1,8-3-1,0-7 0,1 1-1,-5-7 0,4 1 0,1-7-1,3 1-2,0-4-3,1-2-4,-5-4-1,0-1-4,0-1-2,1 0-9,3-4-6,-8-6-7,5 0-9,-9 0-4</inkml:trace>
  <inkml:trace contextRef="#ctx0" brushRef="#br0" timeOffset="161437.2337">4970 1970 413,'0'-3'41,"0"-1"-10,0 1-4,0 0-3,0 3-6,0-3-3,0 3-1,0 0-4,0 0-1,0 0 2,0 6-3,0 10 0,-4-2 0,4 5-3,-12 5 0,4 2-1,-1 7-1,1-6-1,0 7 0,4 4-1,-8 3 0,3 2 0,1 0-1,0 0-2,0-3-1,0-7-2,-1 2 0,5-8-1,0 0 1,0-8-3,0-1 3,0-6-1,4-5 1,0-4 1,0-3 0,0 0 2,0-10-2,0-10 2,4-9 0,4-1-1,9-10 2,-13-3-2,8-3 1,-4 0 0,5 1 0,-1-1 0,0 0 0,0 0 1,1 0 1,3 3 1,-8 0 0,0 7 4,1 5 3,-1 7-1,0 5 3,-4 3-3,0 5-1,0 5 1,0 6-1,5 0 2,-5 0 1,-4 6 1,4 5-2,0 12 2,0 1-2,0 1-1,-4 8 0,8-2-2,-8 2-2,8 0 0,-4-1 0,1 2-2,-1-4 1,0 6-2,0 7-4,0-9-3,0-1-4,-4-3-2,4-1-4,4-5-4,-8 0-5,4-5-10,-4-3-6,0-4-9,0-1-5</inkml:trace>
  <inkml:trace contextRef="#ctx0" brushRef="#br0" timeOffset="161651.2459">4896 2318 443,'0'-3'38,"5"3"-4,-5-3-6,4 3-5,-4-5-6,4 2-4,8-7-2,4 0-4,-3-1-2,-1 2-2,0-1-4,5 4-5,-5 0-6,4-4-5,-3 5-8,3-4-9,-4 2-6,0 1-10,-3 6-1</inkml:trace>
  <inkml:trace contextRef="#ctx0" brushRef="#br0" timeOffset="161863.258">5330 2205 367,'4'-3'31,"1"0"5,-1 3-1,4 0-4,0 0-6,-4-2-9,0-1-4,4 0-2,1 3-4,-1-7-1,0 7-2,0-6 0,0 3-6,1 0-3,-1-4-7,4 4-5,-8 3-10,4 0-6,0-3-6,-3 0-3,7 3-10</inkml:trace>
  <inkml:trace contextRef="#ctx0" brushRef="#br0" timeOffset="162181.2762">5691 1857 306,'-4'0'38,"4"0"-6,0 0 0,0 0 2,0 3 0,0 3-1,0 9-6,0 1-3,-5-1-5,5 6-1,0 0-2,0 7-2,0-1-2,0 4-2,0-3-1,0 2-3,-4 4-2,4-1 0,0 1 0,-8 2-2,4 4-1,4-3-2,-8 1-1,8-2-5,-4-6-2,4-3-2,0 2-2,0-5-6,-4-3-6,4-6-4,0 1-7,0-8-5,0-4-5,0-1 0</inkml:trace>
  <inkml:trace contextRef="#ctx0" brushRef="#br0" timeOffset="162476.2931">5887 1850 309,'0'-3'41,"0"0"-8,0 3 0,4 0 1,-4 0 1,4 3-4,-4 0-5,0 10-4,4 1-2,1 6-1,-5 0-2,4 2-3,-4 6 0,0 2 0,0-2-4,0-1 0,0 4-4,0-1-1,0 5 0,0-2-2,0-3-1,0 4 0,-4-1-1,4 1-3,-9-3-4,5 0-3,0-1-3,0-3-4,0-2-3,0-4-4,0-2-9,0-3-8,0-5-7,4-2-5,-4-5-5</inkml:trace>
  <inkml:trace contextRef="#ctx0" brushRef="#br0" timeOffset="162952.3203">6321 1967 354,'0'-4'42,"0"1"-2,0 0-4,0 0-4,0 3-7,0 0-6,0 0-4,0 0-2,0 3 1,0 0-1,0 4-1,4 8-3,-4 6 1,0 5-1,0 1-3,4-4-1,0 6-1,-4-5-2,0 3-1,4 1-1,-4 3-3,5-4-5,-5-2-2,0 5-4,0-3-4,0-8-9,0 2-3,-5-5-7,5-2-7,0-4 0,-12 23-12</inkml:trace>
  <inkml:trace contextRef="#ctx0" brushRef="#br0" timeOffset="163218.3355">6243 1924 414,'0'0'40,"0"0"-6,0 0-3,0 0-6,0 0-4,4 0-3,-4 3-1,9-3-3,3 0-2,-4 0-2,8 0-2,1 6 0,-5-6-2,9 0-1,-1 0-2,1-3-1,3 3 1,5 0-2,-9-3-2,1 3-5,-1-3-3,-3-1-4,-1 0-5,-4 0-5,5 1-5,-5 0-8,-4 3-7,0 0-6,-4 0-3</inkml:trace>
  <inkml:trace contextRef="#ctx0" brushRef="#br0" timeOffset="163483.3507">6194 2512 330,'0'-3'26,"4"-1"2,-4 4 4,8 0 1,9 0-3,-1 0-3,5-3-4,-1-3-5,1 0-4,3-1-4,-3-4-1,7 2-2,-3-1-3,-5 0-1,1 1-1,3 6-5,-3-2-2,-5-1-6,5-1-4,-9 4-7,0 3-4,1 0-9,-1-3-5,-4 0-5</inkml:trace>
  <inkml:trace contextRef="#ctx0" brushRef="#br0" timeOffset="164353.4005">6763 1590 205,'0'0'31,"0"0"-1,0-2-1,0 2-3,0-3-3,4 3-4,-4 0-1,4 0 6,-4 3 1,5 11 4,3-1 0,-4 3-3,4 5-7,0-1-1,0 6 0,1-2-2,3 1-3,-4 2 2,4 3-1,-3 4-3,3-1 1,0 5-1,0-8-1,-3 7 0,3 0-2,0-1 1,0-2 0,-7 2-1,-1 1 0,0-2-1,0 9-1,-4-1 0,0-3-1,0 0 0,-4-1-1,4-2-1,-4 4-1,-5-3-1,5 1 1,-4-9-2,0 0 0,-4 0-3,3 0-5,-3-1-1,0 1-3,0-6-1,3-2-4,-3-1-2,8-2-3,-4-3-5,4-5-9,4-5-11,0 1-11,-8 4-11</inkml:trace>
  <inkml:trace contextRef="#ctx0" brushRef="#br0" timeOffset="212319.1439">7267 1731 261,'0'-3'36,"0"-3"-4,0-1-4,0 1 3,0 1 1,4 2-2,-4 0-4,0-4-2,4 4-3,0 0-4,-4 0-4,0 3-3,0 0-1,0 0-1,4 3 2,0-3-1,-4 6 0,0 7 0,0 5 0,0 10-1,0 3-2,0 2 2,0 3-2,-4 7-2,0-3 0,0 6-2,-4 4-1,4-6 0,0 12 1,-5-1-1,1-4-4,4 5-1,4-7-4,-8 4-1,4-12-3,4-3-1,-4-8-3,0-6-1,4-8-5,0-5-5,0-1-6,0-7-8,0-3-7</inkml:trace>
  <inkml:trace contextRef="#ctx0" brushRef="#br0" timeOffset="212767.1696">7615 1645 382,'0'0'33,"-4"0"-3,4 7-1,0 5-2,0 0-6,0 3-4,-8 1-5,-5 2-3,5 4-1,-4-1-4,4 3 0,-5-2 1,1-1-1,0 4-1,-5-4-1,5 1-2,-4-5 0,3 9 1,-7-5 0,8 1 0,-1-5-1,-3-1 0,4 2 0,-5-2 0,5-4 0,0-1 2,0-4-1,-1-1 2,5 0 1,0-2 1,4 2 0,-4-3 1,8-1-1,-5-2-2,5 3 1,0 3-2,0-3 1,0 1-1,5-1 3,3 0-1,4 0 1,0 4 1,1-4-3,-1 2-1,8-2 0,-3 0 0,3 3-1,1-3-1,-1 1-1,-3 2-3,-1 0-3,-4 4-3,5 1 1,-5-1-4,-4 2-1,4-1-2,-8 5-7,1 0-4,-1 5-3,4-4-8,-8-1-3,0 0-6,8 38-5</inkml:trace>
  <inkml:trace contextRef="#ctx0" brushRef="#br0" timeOffset="213051.1858">8053 2022 411,'0'0'34,"0"3"-7,0 1-2,0-4 0,0 0-5,0 0-2,0 0-4,0 0-2,8 1-4,0-1-1,5 3-2,-1-3-1,4 0-1,-4-3 0,5 3 0,-5-1-5,5 1-4,-5-4-7,0 1-6,0-3-8,-8 3-8,9-1-9,-9 1-5,16 3-9</inkml:trace>
  <inkml:trace contextRef="#ctx0" brushRef="#br0" timeOffset="213264.198">8061 2199 260,'0'-2'33,"4"2"-4,-4 0 1,4 0 1,0 0 0,5 0-3,-1 0-5,-4 0-3,8 0-7,-4 0 0,5 0-5,-5 0-3,0 0-1,4-3-1,-4 0-4,5-4-8,-1 1-8,0 3-8,1 0-5,-1 3-6,0 0-5,0-16-10</inkml:trace>
  <inkml:trace contextRef="#ctx0" brushRef="#br0" timeOffset="213846.2313">8745 2030 206,'4'-1'29,"-4"-3"-4,0-2-1,4 0 2,0-1-4,-4-2 0,0 1-4,0-2-2,0 1 0,4-1-4,0 4 1,-4-2 0,0-2-3,4 1 1,-4 2-2,0 3 0,0-6-2,0 1-1,0-1-1,0 0-2,0 3-1,0-6 0,0 3 1,0 1-1,0 1 0,0-2 1,0 1 1,0-1 0,-4 1 0,-4 1-2,0 1-1,0 4 1,-1 0-2,1 3 3,-4 0-3,-4 0 0,3 3 0,1 7 1,-4 1-1,3 5 0,-3 0 0,0 1 2,-1 5 0,-3 2 3,3 3-2,1 2 0,4 1 1,-9 3 0,9 4 2,-4-4-3,3 1 2,5 2-3,4-4 0,4-8 1,0 1 0,4 2 0,4-6 0,5-5 2,3-3 0,5-8-2,-1-5 2,0-4 0,5-4 0,0-1 0,-1-15 0,1-1 1,-1 1 2,1 0-1,-5 2 3,1-2-1,-9-2 1,-4-4-2,5 9-3,-9-7 2,-4 4-3,0-1-2,-4 1-1,-1 0-1,-3 2-4,-8 1-4,12 2-4,-4 5-5,-1 4-4,5-3-5,-4 4-11,4 4-12,0 2-13</inkml:trace>
  <inkml:trace contextRef="#ctx0" brushRef="#br0" timeOffset="216494.3828">2264 3334 183,'0'0'25,"0"0"2,0 0 1,0-3-1,0 3-4,0 0 0,0 0-3,4 0-1,-4 0 0,0 0-6,0 0 0,0 0 0,0 0-1,0 0 0,0 0-2,0 0 0,0 0 0,0 0-1,0 0-2,0 0-1,0 0-3,0 0 1,0 0-1,0 3 0,-4-3-1,4 6-1,-4 4 0,-4-9 0,4 6-2,0-1 2,-5 3 0,5 4-1,-4-2 0,0 2 0,0 0 0,-1-5 1,-3 4 1,4 4 2,-8 0-2,7 2 1,-3-1 1,0 2 0,0 0-1,3 5 0,-3-3 3,4 4-1,0-1 0,-5 5 1,9-2 1,-8 3 0,4 7-2,4-1 0,-8 4 1,7 6 1,-3 0-1,4 0 0,-4 0 3,8-1-2,-4 1-1,0-3-1,4 3 2,0-3 0,0 0 0,4 0 0,-4 0 0,0 3 0,4 0-1,-4 1 0,4 9-1,0-3 0,0-9 0,4 2-2,-3-3-1,3-3 0,0-7 0,4 2-1,-4-5 0,-4-6 0,13-1-1,-9-9 0,4 2 0,1 0 0,-1-8-3,0 4-1,0-5-2,1-4-4,-1 0-2,-4 0-3,4 0-3,-3 1-2,-1-3-2,-4 2-6,0 1-10,4-1-7,-8 0-12</inkml:trace>
  <inkml:trace contextRef="#ctx0" brushRef="#br0" timeOffset="216954.4091">2510 3618 357,'0'-3'42,"4"3"-5,-4 0-4,0-6-5,0 6-4,0 0-4,4 0-4,0 0-5,0 0-1,12 0-2,-3 0-3,-5 0-1,8 0-2,-4-3-1,-3 3-4,3 0-5,0-4-8,1 4-7,-5-6-9,0 1-7,0-1-7,8-16-10</inkml:trace>
  <inkml:trace contextRef="#ctx0" brushRef="#br0" timeOffset="217342.4313">2784 3453 284,'4'0'34,"-4"0"-1,4 0-1,0 3 0,0 0-3,0-3-4,0 3-6,5 1-5,-1 2-3,0-3-3,-4-1-1,4 1-2,-4 0-1,5 0-1,-1 1-1,-4 2 0,0-3-1,0 3 0,-4-1 0,0 8-2,0-4 2,0 7 0,0-1-1,-4 4 0,0-8 2,-4 11-1,0-1 3,-1-2 2,5-2 1,-4 6 0,0-6 1,0-1-1,4 3 1,-5-5-1,5 5 0,0-4-1,4 1-1,-4-7-1,4 2 1,0-1-3,0 3 0,0-7 0,4 0-1,0 1 1,4-3 0,1-4-2,-1 0 1,4 0 0,-4 0-3,5-3-6,-5 3-4,0-1-4,0 1-6,9-7-8,-9 4-10,4-3-12,4-13-12</inkml:trace>
  <inkml:trace contextRef="#ctx0" brushRef="#br0" timeOffset="219581.5593">3668 3499 165,'0'0'18,"-4"0"4,0-6-2,4 3 2,-4-4 2,4 1 3,0 4-3,0-1 6,0 0 0,0 3 1,0 0-2,0-3-4,-4-4-3,4 4-2,-4 0-4,4 0 1,0 0-2,0 3-1,0-4-1,0 4-3,0 0-3,0 0-1,0 0-1,0 0-1,0 7 0,-4 5-1,0 6-1,4 4 1,-5-1 0,1 4-1,0 2-1,4 0 0,-4-1-4,0 1-6,4-10-4,-4 9-7,4-9-8,4-1-11,-4-3-15,8-4-10</inkml:trace>
  <inkml:trace contextRef="#ctx0" brushRef="#br0" timeOffset="219979.5821">4376 3434 320,'0'0'49,"0"0"-4,0 0-2,0 0-7,0 0-3,0 0-8,0 0-1,0 3-3,0 0-3,0 0-3,0 13-1,0-6-1,-8 4-4,8-1-2,0 4-1,0 2-3,-4 2-1,4 1 2,0 2-3,0-5-3,0 5-4,0-2-5,0 2-2,0-6-5,0 10-6,-4-4-8,0-2-8,-4-1-11,8 1-9</inkml:trace>
  <inkml:trace contextRef="#ctx0" brushRef="#br0" timeOffset="220535.6139">2723 4205 220,'0'-3'26,"0"0"2,0-1 2,0 3-2,0-2 0,0 3 0,0-4 2,0 1 1,0 0-3,0 3 1,4 0-6,-4-3-2,8 0-3,-4 3-5,0 0 0,-4 0-5,4 0 1,-4 0-2,4 3-2,-4 3-1,0 4-2,0 4 2,0 5-3,0-1 0,0 1 0,0-2-3,0 2-4,-4-1-1,4 1-3,-4 2-5,4-2-5,-8-2-6,4 2-8,0 0-8,0-1-6,4 1-5</inkml:trace>
  <inkml:trace contextRef="#ctx0" brushRef="#br0" timeOffset="220889.6341">3513 4191 310,'0'0'40,"-4"0"-2,-1 0 3,5 0-4,0 0-2,0 0-7,0 0-6,0-4-7,0 4-4,5-3 2,-1 3-4,12-6-2,-4 0-1,1 2-3,-1 1 0,0 0-2,-4 3-6,5-3-4,-1 0-4,0-1-5,-4 4-5,1 0-5,-5 0-5,0-1-6,0-2-4,-4-7-11</inkml:trace>
  <inkml:trace contextRef="#ctx0" brushRef="#br0" timeOffset="221293.6573">3689 4019 310,'0'0'30,"4"-3"-4,-4 0-2,4-1 2,8 4 0,-8 0-6,-4 0-6,8 0 0,1 4-1,-1-4-2,-4 3-2,4 3-4,-4-3 0,4 4 0,1 1-4,-9-2 0,4 3-1,-4 1 2,0-2-2,0 1 0,0 4 1,0 0-1,0-2 1,0 2-1,-4-1 0,-5 3 1,1 1 5,0 0 0,0-5 1,0 5-1,-1-5 2,1 1-1,4 1-2,4 0 1,-8-2-1,0-1-1,8-1 1,-4-3-2,4 4 1,0-2-2,0-5 1,0 3-1,0-2 0,4 2-1,-4 0-1,8-4 0,0-2 0,4 3 0,1-3 2,-1 0-2,0 0-5,1 0-2,-1 0-5,4-3-2,-3 3-6,3-2-2,-8 2-6,8-6-5,-3 0-5,-1 2-3,0-2 0,42-11-10</inkml:trace>
  <inkml:trace contextRef="#ctx0" brushRef="#br0" timeOffset="221609.6753">4503 4092 367,'0'-3'42,"0"3"-3,0-3-6,0 3-5,0 0-6,0 0-3,0 0-4,0 0-4,0 0 3,0 0-3,0 3 0,0 0 0,4 7 0,1 4-3,-5 5-2,0 2 0,0-2-3,4 0 0,-4 5-2,0-4-2,0 3-7,0-3-2,0 2-8,0-4-5,0-2-8,0-2-9,0-4-7,0-1-8</inkml:trace>
  <inkml:trace contextRef="#ctx0" brushRef="#br0" timeOffset="222171.7075">2808 4599 286,'0'0'48,"0"0"-1,0 0-2,0 0-6,0 0-4,0 0-6,5 0-5,-5-3-5,0 3-4,0 0-1,0 6-2,0 7-4,-9 6-1,5-1-1,0 9-2,4-5-1,0 2-2,-4 3-2,0 5-4,0-5-6,4 0-1,-4 1-6,4-7-5,0 1-8,0-4-6,0-2-9,4-5-5</inkml:trace>
  <inkml:trace contextRef="#ctx0" brushRef="#br0" timeOffset="222469.7245">3824 4658 428,'0'0'40,"0"3"-6,0 0-5,0 12 0,0 1-8,0-1-1,0 6-4,-4-2-4,0 2-3,0 0-1,4 1-2,-5 0-2,5-1 0,-4-1-4,4 3-4,0-3-5,-8-1-4,8-1-8,-4-2-7,4 0-11,0-8-10,0 1-8,-8 25-4</inkml:trace>
  <inkml:trace contextRef="#ctx0" brushRef="#br0" timeOffset="222851.7464">4323 4838 438,'4'0'40,"-4"0"-5,0 0-8,4 0-6,1-2-5,3 2-3,-4 0-4,8-5-3,-4 4-2,0-3 0,5-2-4,-5 3-1,4 0-5,-4 0-3,5-1-3,-5-2-9,4-3-11,0 4-7,1-2-10,-5-2-5</inkml:trace>
  <inkml:trace contextRef="#ctx0" brushRef="#br0" timeOffset="223235.7683">4638 4593 391,'5'-5'46,"-1"-1"-7,0 6-4,4 0-8,0 3-5,0 0-6,5-3-3,-5 3-5,0-1-1,4-2-1,-8 3-3,5-3 0,-1 13-1,-4-10-1,4 6 0,-4 1 0,0-2 0,0 1 0,-4 1-1,4 1 0,-4 2 0,0 3 1,-4-2-1,4 2 1,-8 3-1,4-2 0,-4-1 1,0-1 1,-1 7 3,5-8-2,-8 2 0,4 0 0,4-5 0,-4 2-2,8 0 0,-4-4-1,-1-1 1,5 2 1,0-1-1,0-2-1,0-1 1,9-5-1,-9 6 0,12-4 0,0-3-1,0 0-2,-3 0-2,7-3-1,-4-4-5,1 0-2,3-3-5,-4 0-7,1 1-7,-1-5-10,4-2-4,-8 1-4,37-34-6</inkml:trace>
  <inkml:trace contextRef="#ctx0" brushRef="#br0" timeOffset="223852.8036">4929 3006 273,'0'3'33,"0"-3"-2,0 7 1,0 2-2,0 1 1,4 11 2,0 2-3,0 0-6,9 0-1,-1 4-3,0 5-3,1-2 2,7 4-4,-8 6-1,9 3 0,-1 3-2,1 3-3,-1 5 0,1-2 0,-1 9-4,-8 7 2,5-1-2,-1 6 2,-8 0 1,5 4-2,-5-3 1,0-1-2,-4-3 1,-4-9 1,0 1-1,0 1 1,0-1 0,-4-1-2,0-6 0,-8 4-1,8-5-1,-9-1-1,5-1 0,0-4-1,-4-2 1,-1 0-1,-3-6 0,4 0-3,3-7-4,-7-3-3,4 2-3,4-5-3,-5-3-2,5-2-3,0-4-3,-4 1-8,4-3-6,-1-9-11,1 3-12,-8 3-14</inkml:trace>
  <inkml:trace contextRef="#ctx0" brushRef="#br0" timeOffset="224827.8594">5703 3119 201,'0'-3'31,"0"3"0,0 0-3,0 0-1,0-3 0,0 1-2,0-4-1,0 6-4,0 0-3,0 0-4,0 0 0,-4 0-3,4 0 0,0 0 0,0 0-1,0 0 0,0 3-1,0-3 1,-8 3-2,8-1 1,-4 10-2,-5-2 2,-3 3 1,4 1-2,0 5-1,0 2 1,-5-2 0,1 2 1,8 7-1,-4-1 1,-5 3-1,-3 4-1,4-1 0,-1 1 1,5 7 0,-4-1-1,0 3 0,-5 1-1,9 2 0,0 3 1,0 7-1,0-2 0,3 8 1,-3-1-2,0 1 3,4-5-2,0-2-1,0-1 0,4-4-1,0-1 0,4 3 2,0-7-1,-4 4-1,0 7-1,8-4 1,-4-2 0,4-3-1,1 3 0,-1-1-1,0-6-1,4-3 0,-3-4 0,3-2 0,4-7 0,-4-2-1,1-4-2,-1 1-2,0-8-4,1 5-3,-1-4-1,4-6-3,1 1-3,-9-1-4,4-1-7,0 2-10,1-4-10,-5-6-10</inkml:trace>
  <inkml:trace contextRef="#ctx0" brushRef="#br0" timeOffset="225623.9049">6272 3420 241,'0'0'30,"0"0"3,0 0-5,0 0 0,0 0-1,0 0-1,0 0-2,0 0-1,0-4-4,0 4-2,0-6-2,0-4-3,0 1 0,0 1-3,0-2-2,0 1-1,0-4-1,0 2 0,0-2-2,0 4 1,0 1-2,-8-2-1,4 1 0,4-1 1,-8 4 1,-1 1-1,5-4 0,-4-1-1,0 7 0,-4-3 0,-1 2-1,5 4 0,-4 0 0,0 4 0,-5 2-1,9 3 0,-4 1 1,-1 4 1,5-1-2,-4 0 2,4 1-2,0 8 2,-1-4-2,5 1 1,0-2 1,0 2-2,4-1-2,0-2 2,0-4-1,4 1 2,0-8 0,4 1 0,1-2 0,3-1 0,-4-3 0,4-3 0,5-1 0,-1-5 0,-4-2 0,5-2 1,-5-3 2,-4 5 1,5-2 0,-5 0-1,4 2 3,-4 2-2,-4 2 2,0 1 0,1 0 0,-5 3 2,0-1-3,0 4 0,4 0 0,-4 0-1,4 0 0,-4 0-2,0 0 0,0 0 0,0 0 0,0 4 0,0 11 0,0-2-1,0 1-1,0-1 1,0 2-3,0 0-2,0 1-4,0-3-4,0-2-3,0 2-2,4 0-7,0-5-9,-4 1-8,0 4-8,0 0-7</inkml:trace>
  <inkml:trace contextRef="#ctx0" brushRef="#br0" timeOffset="226280.9425">6071 3854 345,'0'-7'42,"0"1"-2,0 3-6,0-1-4,0 1-6,0 3-6,0-1-2,0 1-3,0 0-1,0 0 1,0 4-3,0 9 0,0 3-1,0-2-1,0 2 0,0 5-2,0-2-1,0-1-1,0 4-2,0 0 0,0-1-1,0 3 1,0-2 0,0-2-1,0 0-1,0-6 0,-4 5 0,0-3-1,4-5-1,-8-1-2,8-1 0,-4-3 0,4 1 0,0-2 0,0-2 1,0-3 1,-4 3-1,4-3 1,0 0 2,0 0-1,0 0 0,0-3 0,4 3 0,-4-7 1,0 7 0,4-8 0,4-1 0,0 3 0,1 2 0,-5 1 0,8 0 0,-4 3 0,0-3 0,1 3 0,-1 0 1,0 0 1,0 3 0,0-3-1,-4 3-1,5 4 0,-9-1 0,8 3 0,-4-1 2,-4 2-2,4 3 0,-4-4 1,0-1-1,-4 2 2,4-1-2,0-2 0,-4-1 0,-4-1 0,-1 1 0,1-3 0,4 0 0,-4 1 0,4-1 0,-4-3 0,-1 0 2,1 0-2,0-3-4,4-1-2,0 4 0,-4 0-4,8-3-2,-4 3-6,4-3-7,0 3-7,-5 0-7,5-2-10,-4-2-10</inkml:trace>
  <inkml:trace contextRef="#ctx0" brushRef="#br0" timeOffset="226695.9663">6215 4618 331,'0'-3'39,"0"3"-2,4-6-4,-4 6-4,-4-3-5,4-4-6,0 4-3,-4 3-1,4-5-3,-5 2 2,-3 0-3,4 0 1,-4-1 0,0 4-2,4 0 1,-4 0-1,-1 0 0,1 0-1,0 0-2,0 0-2,0-3 1,-1 6 0,-3 1 1,4-1-3,4 3 3,-4 2-3,4 2 1,-5 2-2,5 3 0,0-6 0,4 4-1,0 1 0,0-1-1,4 0 1,0 1-1,0-4 0,9 2 2,-1-2-2,0-4-3,1-1-4,-1-2-1,0-3-4,5 0-1,-1-3-4,-4 0-4,0-5-7,1-8-6,-1 0-5,0 5-5,5-8-3,15-38-8</inkml:trace>
  <inkml:trace contextRef="#ctx0" brushRef="#br0" timeOffset="227165.9931">6595 3032 362,'0'3'37,"0"-3"-3,0 8 0,9 8-3,-9 4-3,8 3-4,4 0-4,0 8-1,5 0 0,-1 3-2,5 6 1,-1-1-1,1 7 0,3-1-4,1 1-2,-1 10-2,1-1-2,-9-1 0,5 12-3,-9-3 1,0 7-1,0 3 2,-3 2-2,-5-5 2,-4 0 1,0-3-1,0-2-2,-8-5 1,3-1 1,-7-2 0,0 2-2,0-10-1,-1 2-1,1 2-1,-4-4 2,-1-3-2,-3 0 0,3-4-1,-3-3-1,4-4-5,-1-5-2,1-3-4,4-1-2,-1-5-3,1-2-3,4-5-2,0 2-4,-1-7-6,1-5-10,8-4-15,-4-4-11</inkml:trace>
  <inkml:trace contextRef="#ctx0" brushRef="#br0" timeOffset="227380.0054">7357 4013 528,'4'0'33,"8"0"-12,1-4-3,-1 1-5,0 0-5,5-2-4,-1-1-4,-4 1-4,0 0-4,-3 2-7,-1 0-3,-4 3-10,0 0-10,0 0-13,-4-3-7</inkml:trace>
  <inkml:trace contextRef="#ctx0" brushRef="#br0" timeOffset="227546.0149">7300 4254 399,'0'0'43,"0"0"-7,0 0-7,12 0-6,0 0-5,5 0-6,-1-3-3,0-3-2,5-4-4,-1 2-6,5-1-5,-5-4-8,5 3-10,-9 2-9,5-1-10,-1-4-6</inkml:trace>
  <inkml:trace contextRef="#ctx0" brushRef="#br0" timeOffset="228031.0426">8127 3992 309,'4'-6'40,"-4"-4"-1,4-6 1,4 5-4,0-5-5,-4 0-2,4-5-7,1-1-3,-5 2-4,4 0 0,-4 6-3,0-8 0,0 1-2,-4 2-1,0 2-1,0 1 0,0 0-2,0 2-1,0 1 0,0 3-3,-4 2 2,0 2-1,-8 0-2,-1 2 1,5 1-1,-4 3-1,-9 3 1,5 1-1,0 2 0,-5 7 2,-3 7-1,-1 1 1,5 5 0,-5 7 1,1 10 2,-1 6-1,0 2 0,1 5 0,-1-1-2,5-7 0,3 1 0,5-3-2,12-6 2,0-10-1,8-4 0,1-12-1,11-1 1,0-10 3,5-6 0,8-7 2,-5-7 0,5-9 0,4-4-1,-8-6 0,-1-1 0,-3 0 0,-5-2-1,1-1-1,-9 3-1,0-2-1,-7-4-2,3 3-6,-8 10-2,0-2-4,-8 5-3,-5 6-4,1 5-5,-9 4-6,-3 2-12,-1 10-14,5 0-9</inkml:trace>
  <inkml:trace contextRef="#ctx0" brushRef="#br0" timeOffset="237826.6029">2325 5997 153,'0'0'14,"0"0"4,-4 0 2,0 3 0,0-3 2,4 0 5,0 6 1,-4-6 0,0 3 6,4-3 1,0 0-2,0 0-2,0 0-2,0 0-3,0 0-2,0 0-4,0 0-3,0 0-1,0-3-1,8 3-2,-4 0 0,4 0-4,5-6-3,-1 3 0,0-2-2,-4 2-1,9-1-2,-9 1-3,0-3-4,4 0-4,1 2-3,-1 1-4,-4-3-3,4 3-5,-7-1-10,3 0-10,0-6-9,4 7-5</inkml:trace>
  <inkml:trace contextRef="#ctx0" brushRef="#br0" timeOffset="238315.6309">2661 5691 350,'8'-6'37,"0"0"-3,-3 2-1,3 3-8,4 1-4,0-5-5,-3 3-4,-1 2-1,4 0 0,0 0-1,1 0-1,-5 2-2,4 3 0,-4-4 0,0 9 0,1 3-2,-5-2-1,4 2 0,-4 2-2,0 0 0,0 4-1,-4-2 0,4 2 1,0 4-1,-4-6-1,0 2 0,0 2 0,-4-2 0,0-2 0,0 2 1,-8 2-2,4 1 2,-1-1 1,1-2 0,0-1-1,-4 1 0,4-2 0,3 2 0,-3-6 0,4 1-1,-4-1 0,0 1 2,4 2-1,4-3 0,-8 1 0,8 2-1,-5-3 0,1-4 0,4-4 0,0 8 0,0-4 0,0-2 0,4 1 0,1-2-1,-5 0 2,12-2-1,-4 2 0,4-3 0,-4 0 0,5-3 0,3 4 0,-4-4-1,1 0-3,-1-4-1,0 1-1,1 0-6,-1-3 0,0-1-6,0 1-7,-3 1-6,-1 2-10,-4-3-5,4 6-5</inkml:trace>
  <inkml:trace contextRef="#ctx0" brushRef="#br0" timeOffset="238846.6612">3263 6148 323,'4'-4'44,"0"-2"-11,-4-4 0,0 1-5,4 1-5,-4 2-5,0-4-6,8 1 0,-8-4-2,0 5-2,4-2 0,1 1 0,-5-1-4,0-1 0,0-2 0,0 4-2,0 1 1,0 2 0,0-4-1,-5 4-2,1-1 0,-4 1 0,-4 3-1,4-4-1,0 4-1,-5 3 1,1 0-3,0 0 2,-9 3 0,13-3 0,-4 7-2,-1 6 2,-3-1 2,4 1 0,4-2 0,4 5-2,-13-2 2,13 9 0,-4-6 0,4 2-2,0 2-1,4-2 1,0-5-1,0-1 2,0 0-2,4-4 2,8-6 1,0 0-1,1-3 2,-5 0 0,8-3 1,1 0 0,-5-13 2,4 0 2,-3 5 3,-1-2-1,4 4 0,-4 1 0,-3 2-1,3-4-1,-4 1-1,-4 5 0,-4 4-2,8-3 2,-8 3-3,4 3 1,1 1 0,-5 5 1,4 4-2,-4-2 0,0 2 0,0 7 0,0-4-3,0 0-2,0 2-5,0-2-3,0-5-8,0 5-6,0-4-6,0-2-8,4-7-5,4 14-12</inkml:trace>
  <inkml:trace contextRef="#ctx0" brushRef="#br0" timeOffset="247301.1448">3791 5758 159,'0'-3'24,"0"3"3,0-3 4,0 1 5,0-1 1,0 0 3,0 0-3,0-1-2,0 1-6,0-3-3,0 3-3,0 0-2,0-1-5,0 1-3,0 3 0,0 0-4,0 0-3,0 0-1,0 0-2,0 0 0,0 3-1,0 1 0,0 18 0,0-2 0,0 3-1,0 1-1,0-1 0,0 3 1,0-2-2,0 1-5,0-1-2,0 0-4,0 1-2,0-7-5,0-2-5,0-2-8,0-1-6,0-4-7,0-2-8</inkml:trace>
  <inkml:trace contextRef="#ctx0" brushRef="#br0" timeOffset="247525.1576">3640 5914 355,'0'0'44,"0"0"-6,0 0-4,0 0-5,4 0-6,0 0-4,8 0-5,4 0-4,1 0-2,-1-2-2,1-1-1,7 0-1,-8-3-8,5-1-5,-5 1-7,-3-1-9,-1 4-7,4 3-6,-3-3-10,15-5-6</inkml:trace>
  <inkml:trace contextRef="#ctx0" brushRef="#br0" timeOffset="248108.191">4278 5545 363,'0'0'40,"0"0"-7,0 0-3,0 0-5,0 0-4,0 0-4,0 3-1,0-3-1,0 7-3,0 10-1,0 2 0,0 5-2,0 3 1,0 0-3,0 5 0,0 1-1,0 4-3,0-1-1,0 1 2,-4 3-3,4-1-1,0 4 1,0-3 0,0 0-1,-4-4-1,4 1 0,-4-4-2,0-4 0,0-8-1,4-2-1,0-7 1,-4-4-1,4-4 1,0-4 0,0 0 1,4-4 0,-4-4 1,4-14 1,4-2 1,0-7-1,5 13 0,-1-4 1,-4 4-2,4 2 2,-8-1 0,13 1 0,-5 0 3,-4 5-2,4 5 2,1 2-1,-5-2-1,0 6 0,-4 0 1,4 0 0,5 3-2,-5 0 1,-4 4 1,4 2-2,-8 2 1,4 5-1,-4-5 0,0 5 0,0 0 1,-4 2 0,0-6-1,-4 4 0,0-1 0,-5 1 0,1-7 0,4-1 0,-4-2 2,-5-2-2,5 2 0,-4 0 0,3-6 0,1 4-3,0-4-4,0 0-5,3-4-6,1 1-6,4-3-8,-4-4-7,8-1-5,0-5-3</inkml:trace>
  <inkml:trace contextRef="#ctx0" brushRef="#br0" timeOffset="248390.2071">4986 5750 375,'0'0'39,"0"-3"-8,0 3-7,0 0 1,0 0-4,0 3-3,0-3-4,5 2-1,-5 14-2,8 0-1,0-2-1,-4 5-3,-4-2 0,4 6-4,0 0 1,-4 3 0,0-5-6,0-1-5,0-1-3,0 4-9,0-9-5,0 2-7,0-2-10,0-4-6,0 6-1</inkml:trace>
  <inkml:trace contextRef="#ctx0" brushRef="#br0" timeOffset="248604.2193">4905 5880 433,'0'0'35,"0"0"-7,0 0-5,4 0-4,-4 0-6,8 4-3,4 2-3,5 0-1,-5-2-3,8-1 1,-3-3-1,-1 3-8,5-3-4,-1 0-7,0 0-8,-3 0-6,3 0-9,-3 0-8,40-3-10</inkml:trace>
  <inkml:trace contextRef="#ctx0" brushRef="#br0" timeOffset="248966.24">5596 5833 302,'0'0'35,"0"-3"-6,0-4-7,5 4-2,-5 0-2,4 0-4,-4-4 0,0 1-3,0 3 0,-4 0 1,-1-4-1,1 6 1,-4-2-2,0 3 0,4 0 0,-4-4-2,0 4-1,3 0-1,-7 0-1,4 4-2,-4-1 3,-1-2-2,1 9 3,0 3-2,4-1 1,-1-1 1,1 5 0,-4 3-1,4-4 0,0 1 1,4 4-1,-1-1 0,1 2-1,4 1-1,0-4 1,0 4-2,4-8-3,1 9 2,7-9 0,0 2-2,0 0 1,1-7 0,-1-4-2,4-2-2,1 0-3,3-3-3,-3-3-4,-1 0-3,4-2-6,-7-4-6,3-4-5,5-3-12,-5 10-12</inkml:trace>
  <inkml:trace contextRef="#ctx0" brushRef="#br0" timeOffset="249227.255">6211 5847 455,'8'0'40,"-8"0"-10,0 0-8,4 0-4,0 0-4,0 0-3,0 3-3,0-3-1,4 0-1,5 0-3,-5 0 0,4 0-1,-4 0-2,9-3-4,-5 0-3,-4 0-5,4-4-9,-7 3-9,7-3-10,-4 1-11,13-7-8</inkml:trace>
  <inkml:trace contextRef="#ctx0" brushRef="#br0" timeOffset="249434.2668">6211 5976 397,'0'0'39,"0"0"-5,4-3-7,-4 3-5,0 0-3,4 0-6,-4 0-2,4 3-3,4-3-2,4 0-2,1 0-1,-1 0-3,0 0-5,-4-3-3,5 3-8,-1 0-7,0-3-8,0-1-10,-3 1-8,11-6-5</inkml:trace>
  <inkml:trace contextRef="#ctx0" brushRef="#br0" timeOffset="249951.2964">6997 5814 279,'0'-3'41,"0"-1"-6,0-2 0,4-4-3,0 6 0,0-6-7,-4 4-3,8-4-5,-8 1-3,0 1-1,8-5-2,-4 4-1,-4-1-1,0 2-1,0-5 0,4 1-1,-4 2 0,-4 2 0,4 2-2,0-4-2,-4 1 0,0 1-1,0 1-1,-8 1 0,8 0 0,-9-1 0,1 4-1,0 3 0,-4 0 0,3 0 0,1 6 0,-4-2 2,-1 8-4,1 3 2,4 1 0,-9 1 0,1 2 2,3 5-1,-3 5 0,-1 4 0,5-3 1,0 4 0,3 2 0,5-1 1,0-5-3,4-3 2,4 2 0,0-2-2,0 0 1,8-10 0,4 3 2,1-5 0,3-8 2,0-7-1,5 0 2,-1-7 1,9-8-1,-9-5-1,5-3 1,4-4 0,-9 0-2,5-5 1,-1 2-1,-3 3-2,-9-2 0,0 2 1,5 3-3,-13-5-5,-4 9-2,0-1-5,0 2-2,0 3-5,-13 5-6,5 1-4,-4 1-11,-4 6-10,3 0-10</inkml:trace>
  <inkml:trace contextRef="#ctx0" brushRef="#br0" timeOffset="251126.3636">3099 7065 225,'0'-3'32,"4"3"-5,-4 0-1,4 0 3,-4 0-2,0-7 3,0 7-2,9-6 0,-9-4-4,4 4-2,-4-2-4,0 2-5,8-7-1,-4 4-3,0-6-4,-4 2 0,4 1 1,-4 1-1,-4 1-1,4-6-2,0 5-1,-8-5 0,8 0 0,-4 5 0,0-5-1,4 0 2,-4 5-1,-5-1-1,1 2 0,4 0 0,-8 4 0,-1 4 0,5-1 1,-4 3 0,0 0-2,-1 3 0,1-3 1,0 5 0,-4 5 0,3 6 0,1-4 0,0 3 0,-5 4 0,5 1 0,4 0 0,0-6 0,-1 5 0,1 0 0,4-2 0,0-1 0,4-1 0,0 1 0,0-2-2,4 2 2,4-7 0,1 1-1,3-5 1,0-2-1,0-3 2,1 0-1,-1 0 0,4-7-1,-3 6 0,-1-12 1,0 4 0,0-1 0,5-4 1,-5 1 0,-4 0-1,0 2 3,5 2 0,-5-1 0,0 1 0,0 4 0,1-2 0,-9 7 0,0-6-3,0 6 2,0 3-1,0-3 5,0 7-1,0 7 0,0 5-2,0-5-1,0 9-1,0-3-2,0-1-4,0-1-3,0 1-6,4-3-4,-4-2-7,8-1-7,0-4-5,0-1-6,-4-1-7</inkml:trace>
  <inkml:trace contextRef="#ctx0" brushRef="#br0" timeOffset="251376.3779">3656 6966 430,'0'0'41,"4"0"-6,-4 0-8,8 0-4,-4 3-5,0-3-4,5 4-3,-1 2-2,0-6-4,4 0-1,-4 0 0,1 0-2,3 0-1,0 0 1,5-3-1,-5 0-4,0 3-5,0-7-6,5 1-6,-5 3-10,0-2-9,-3-5-12,19-9-11</inkml:trace>
  <inkml:trace contextRef="#ctx0" brushRef="#br0" timeOffset="251786.4013">4061 6694 405,'4'0'40,"-4"0"-7,9 0-4,-1 0-5,0 0-4,0 0-4,4 0-6,-3 0-1,7 0-5,-4 0 1,-4 0-2,5 4 1,-1-1-3,-4 0 1,0 2-1,1 4 0,-1 1 0,-4 3 1,0-2-2,-4-2 0,8 1 0,-8 4 0,0-1-1,0 3 0,-4 0 1,0 4 0,-4-1-1,4-1-1,-9 4 2,5-4 0,-4 1 0,0 1 1,-1-1 0,1-4 2,0 4 1,-1-2 0,5-4-1,0 3 1,4-2 0,-4 2 1,0-3-3,8-2 2,-4-5 0,4 4-2,-5 3-1,5-9 2,0 6-1,5-1-2,3-2 0,0-1 2,4-3-5,5-3-1,-1 0-3,4 0-2,-3 0-5,3-3-6,-3-3-9,3-7-9,1-3-7,-5 2-6,33-23-10</inkml:trace>
  <inkml:trace contextRef="#ctx0" brushRef="#br0" timeOffset="252289.4301">4610 6569 380,'4'-3'50,"-4"3"-13,4 0-7,-4 0-10,0 0-6,0 0 0,0 0-1,0 3-1,0 6 1,-4 15-2,4 2-3,0-2 1,-4-1-2,-4 9-1,4 2-1,-5 5 0,1 4-2,0 0-1,0 0-1,0-10-1,4 7-1,-5-3-1,5-7-2,0-1-1,0-6-1,4-5-1,0 1 1,0-8-1,0-1-1,0-4 3,0 0-1,0-2 1,0-4 3,0 0-1,4 0 0,4-7 1,1-9 2,-1 2-2,4 1 2,0-1-1,-4-2-1,5 3 2,-1 1 0,0-3 2,1 6 2,-1-1 3,0 4-2,-4 4 1,5-1-1,-9 3-1,4 0 0,0 5 2,-4 8-1,0 3-1,-4-5 0,0 1-2,0 4 1,0-1-1,0 0 0,-8 1-1,0-1 1,0-3-1,4 1 1,-5-7-2,1 2 0,0-1 1,-4-4 0,8 0-2,-9 0 0,1-3-5,0 0-3,4 0-2,-5 0-2,5-3-6,0 0-6,0-3-8,4-4-10,0 2-2,0-1-4</inkml:trace>
  <inkml:trace contextRef="#ctx0" brushRef="#br0" timeOffset="252544.4447">5363 6768 379,'4'-4'35,"0"4"-1,0 0-4,1 4-6,-5-1-6,0 9-3,0 3-2,0 1-3,0 4-1,0 6-4,0-6 0,-5 9 0,5-5-2,0-3-3,0 7-4,0-4-4,0-2-10,0-4-9,0 1-10,0-6-9,0-2-8</inkml:trace>
  <inkml:trace contextRef="#ctx0" brushRef="#br0" timeOffset="252734.4556">5216 6923 462,'0'0'50,"0"0"-13,0 0-12,4 0-5,-4 0-6,8-3-5,4 3-7,1-3-8,7 0-7,-4 3-9,5-5-7,-5-4-9,9 9-3,-9-7-1,5 7-5,44-13-5</inkml:trace>
  <inkml:trace contextRef="#ctx0" brushRef="#br0" timeOffset="253060.4742">5883 6744 293,'0'-3'30,"4"-4"1,-4 1-4,0-1-3,0 0-3,0 2-3,0 3-2,0-4-2,-4-1-3,-8 1-2,0 3 0,-1 3 3,1 0 1,0 0-2,-1 3-1,1 3-2,0 7 1,0 1 1,-5 6 1,1-6 0,-1 8 1,5 2-2,-4 5-1,8-6-1,-5 8 0,9-4-2,-8 4 0,4 0-2,8-1-1,0-5 1,0-1-2,4-3 0,0-5-1,8 0 0,5-2-1,-9-5 2,8-2-5,0-4-3,5-3-4,-1 0-5,-3 0-4,7-10-10,1 4-11,-5-5-12,1-5-11</inkml:trace>
  <inkml:trace contextRef="#ctx0" brushRef="#br0" timeOffset="253597.5049">6387 6771 356,'0'-3'50,"-4"-1"-4,4 4-5,0-3-6,0 3-5,0-3-5,0 3-4,0 0-4,0 0-2,0 0-3,4 0 0,4-3-4,-4 0-3,8 1 0,0-1-3,5 0-5,-1-4-6,-8 4-7,5 0-2,-1 3-3,0 0-8,-4-3-7,1 0-8,-1-1-3,-4 4-4,12 16-6</inkml:trace>
  <inkml:trace contextRef="#ctx0" brushRef="#br0" timeOffset="253787.5158">6407 6893 308,'0'3'37,"-4"1"-1,0 2-1,4-3 0,0-1-4,0-2-7,0 3-4,8 6-6,0-9-3,-4 4-2,9-1-4,-5-3-1,8-3 1,-3 3-4,-1-4-4,4 4-3,-4 0-9,1-6-7,3 3-8,-4-5-9,1 2-6,15-1-10</inkml:trace>
  <inkml:trace contextRef="#ctx0" brushRef="#br0" timeOffset="254236.5415">7218 6758 351,'0'-6'35,"0"4"-5,4-1-1,0 0-5,-4-4-5,0-2-2,0-4-3,-4 5-3,4-1 0,-4-1-1,-4-3-1,3 5 0,1-1-2,-4-4-1,0 4 1,0 1-1,0-2-1,-1 1-1,1-1 0,0 1-1,-4 1-2,4 1 0,-5 4 0,1 0-1,0 0 0,-1-1 0,-3 4-1,4 0 0,-5 4-2,5-1 2,-4 3-1,3 7 0,-3 1 2,0 5-1,-1 2 0,1 4 1,0 2 0,3 7 0,-3 2 0,4 4 0,-1-3-1,5-4 2,8 2-2,4-2 2,0-6-2,5-7 2,3-6-2,8-1 2,1-1-1,-1-12 0,5-6-1,-1-4 2,5-9-1,0 2 0,-1-5 2,-3-5-1,4 3 0,-9-5-2,0-1-2,-3 6-5,-1-5-6,-8 6-10,5 2-12,-13-1-14,0-32-14</inkml:trace>
  <inkml:trace contextRef="#ctx0" brushRef="#br0" timeOffset="254939.5817">1130 6997 375,'0'0'34,"8"0"-6,-4 0-5,9 0-6,-1-4-5,0 0-13,0-6-14,1 4-12,-1-1-15,25-10-12</inkml:trace>
  <inkml:trace contextRef="#ctx0" brushRef="#br0" timeOffset="261542.9594">1253 7868 185,'0'-2'23,"0"2"-3,0 0 4,0 0-5,0 0-3,0-3-2,0 3 2,0 0 1,4 0 3,0 0 1,0-3 1,8 3-2,-3-3 1,-1 3-2,0 0 0,-4 0 0,8 0-3,-4 3-2,1-3 0,3 3-3,0 2-3,0-2 0,5 0-4,-1 3 2,9-2 1,-9-4-1,9 3 0,-1 0 0,-3 0-1,-1 0 1,5 4 0,-1-4 0,-7 0 1,3 0-3,1 0 0,-1-1 0,1 4-2,-1-2 1,1-1 1,-5 0-1,0 0-1,5-3 1,7 3 1,-7-3 0,3 0 0,5 0-2,4 0 2,-4-3-3,-1 3 0,5-3 1,-4 3 0,3-3 0,1 0 0,-8 3 1,3 0-2,5 0 1,-4 0 0,4 3 0,-5-3-1,5 3 0,-4-3 0,3 3 1,1 0 1,0-3-2,4 0 0,-5 0 1,5 0-1,0 0-1,-4-3 1,4 3 0,0-3-1,-5 3-1,1-6 2,4 2-1,-4 1 0,-5-2 0,5 2 0,-4 0 0,3 0 0,-3 3 0,-4-3 0,3-1 0,-3 1 0,4 3 0,-5 0 1,1-3-1,7 0 0,-7 0 0,0 0 0,-1-1 0,1 1 0,-5 0 0,9 3 0,-9-3 0,1 3 0,3-3 0,1 3 0,-5-2 0,5-1 1,-5-3 0,5-1 0,0 1-1,-1 3 2,-3-1 0,3-2-1,5-2 0,-1 5 0,-3-3 1,4-4-2,3 4 1,-3-1-1,4-1 1,-4 5 0,7-3-1,1-4 0,0 4 1,-4 0-1,4 1 1,-5-1 0,5-1 0,0-2-2,0 2 2,-4 2-2,-1-4 2,5 3-1,-4-1 1,8 4 1,-8-6-1,4 2 2,4-1-1,-5 2 0,1-1-1,0 4 0,4 0 0,-8 0 0,8-5 1,-9 2-2,9-1 1,-8 1 0,4 3-2,0 0 2,0-4-1,-5 1 0,5 3 0,0-1 0,0 3 0,4-5 0,-4-1 0,4 1 0,-4-1 0,-1 4 0,1-3-1,0 4 3,4 2 0,-4 0 0,0 0 0,0 0 0,-5-3-2,9 0 0,-8 3 2,8 0-1,-8-3-1,12-4 1,-4 4 1,8 0-1,-4 0 1,4 3 0,4-3-2,-4 0 2,5-1-1,-5 0 0,4-3 0,0 1 2,4 0-1,1-1 0,3-2-1,5 1-1,-5-2 1,5 1-1,-1-4 0,-4 3 0,1 6 0,-1-3 0,-3 1 0,3-4 1,0 4-1,-3 1 1,-1-1 0,0-1-2,-3 1 2,-1 3-2,-4 0 1,0-4 1,-12 6-3,0-2-6,-9-1-4,-7 0-3,-9 2-2,-4-1-3,-4 0-3,-4 0-6,-4 3-9,-4-4-11,-4 1-11,-9 0-5</inkml:trace>
  <inkml:trace contextRef="#ctx0" brushRef="#br0" timeOffset="262723.0269">2714 8465 334,'0'0'49,"0"-3"-5,0 3-6,0 0-5,0 0-3,4 0-3,-4 0-3,0 0-2,13 0-2,-1 0-4,0-3-5,1-13-2,3 3-2,0 6-2,-3-6-2,-1 10-4,0-4-6,-4 4-5,-4-3-1,5 4-4,-1 2-3,0-3-6,0-3-7,9-1-8,-5 1-6,0 0-7</inkml:trace>
  <inkml:trace contextRef="#ctx0" brushRef="#br0" timeOffset="263287.0591">3107 8092 484,'0'-3'34,"0"3"-8,0 0-4,0 0-6,0 0-3,0 0-2,9-4-2,-5 4-2,4-3-3,4-3-1,0 6 1,-3-2-2,3 2 1,4 0-2,-3 0-1,-1 0 0,4 2 0,-4 1 1,1 0-1,-5 7-1,-4-1 0,0 6-1,-4-3 0,4 1 0,-4-2 1,0 5-1,0 0-1,-4-5 0,-4 5 2,4-3-1,-4-5 1,4 1-2,-1 4 2,-3-7 1,4 1 0,4 1 0,-4-5-2,0-3 2,4 3-1,4 0 0,-4-3 1,0 0 0,0 0 0,0 0 0,0 7 1,4-1 0,4 0 2,1-6 0,-1 5-3,0 5 2,4-1 0,-4 4-1,1 0 2,-5-5-1,4 4 1,0 4-1,-8-2-2,4 9 2,-4-6 0,0 2 0,0 2 1,-4-2 0,0 2-2,-8 1 3,3-1 0,1-2-1,0-5 1,-4 2-2,4 0 0,-9-5 0,5 2-1,0-4 0,-5-1 0,-3-2 0,8 1-4,-1-4-1,1 0-3,-4 0-6,3-3 1,1 0-5,4 0-4,0 0-9,-1-6-8,5 0-12,0-9-6</inkml:trace>
  <inkml:trace contextRef="#ctx0" brushRef="#br0" timeOffset="263819.0896">3689 8453 377,'4'-3'37,"-4"-4"-4,8 7-2,0-9-3,-4-2-7,4-5-5,-8 6-5,5-1-2,-5-2-3,0-3 1,4 5 0,-4-5 0,0 4-1,0 0-1,0 0 1,-4 2-1,-1-3-2,5 9-2,-8-6 1,8 7-1,-8 3-1,0-3-2,0 0-1,-1 3 1,-3 0 1,0 6-1,0 0 0,3 5-1,-7 2 1,8 3 1,-4-2 0,3-1-1,-3 3 2,8-2 0,-4 2-1,4 0 0,0-2 1,4 6 0,0-6-1,0-5 1,0-2-2,0 5 1,8-5 0,0-2 0,4-5 1,1 0 0,-1-4 0,4 3 0,-3-6 1,3-8 0,-4-1 1,5 1 0,-5-1 1,0 4 1,0 1 1,-3 1 0,-1 1 0,0 5 0,0-4-3,0 2 1,-8 6-2,4 0-1,1 0 4,-5 3-1,0 0 0,0 12 1,0 1-2,0 4-1,0 3 0,-5-6 0,5 5-5,0-4-2,0-2-4,5-4-3,-5-1-6,0 2-5,4-3-8,-4-7-8,4 0-6,0 0-8</inkml:trace>
  <inkml:trace contextRef="#ctx0" brushRef="#br0" timeOffset="264270.1154">4356 8113 244,'4'-2'46,"-4"2"-4,0-3 5,0 0-2,0 3-7,0-4-5,0 4-7,0 0-5,0 0-2,0 4-2,0-4-1,4 6-4,-4 8 0,0 2-3,0 2-2,0-2-3,4-2 1,0 5-4,0-3-2,1 1-4,-1-1-4,-4 5-3,4-2-4,-4-2-4,8-1-7,-8 3-5,0-4-6,0-3-6,4 1-2</inkml:trace>
  <inkml:trace contextRef="#ctx0" brushRef="#br0" timeOffset="264494.1282">4270 8254 341,'0'0'31,"4"0"0,0 0 0,-4 0 1,13 0-5,-5 0-7,-4 0-4,4 0-3,4 0-4,1 0-3,3 0 0,-4 0-2,0 0-3,1 0-2,3 0-6,1-3-6,-5-4-8,4 1-9,-4 0-7,5 4-8,20-11-11</inkml:trace>
  <inkml:trace contextRef="#ctx0" brushRef="#br0" timeOffset="265016.158">4708 7979 372,'0'-6'46,"0"6"-7,0 0-8,0-4-5,0 1-8,0 3-1,0 0-3,8 0-1,0 0-1,1 0-2,-1-3-2,0 0-1,0 3 0,0-3-4,1 3 1,7 0 0,-8 0-1,0 0-3,-4 0 0,1 0 2,3 3-3,-4 0 0,0 3-1,-4 7-2,0-2 0,0 2 0,-4 0 1,4-4-1,-4 2-2,-4-1 2,-1-1 0,1 1 0,0-2 2,4 1-1,0-2 3,-4-1-2,-1 1 1,5-4 1,-4 2-1,8-2-1,0 0 2,0 0 0,0 0-2,0 0 0,0 1 3,0-1-2,4 3 2,4-3-2,1 0 0,-1-3 1,0 2 1,4-2 0,-4 3-2,1-3 2,-1 3 1,0 1 0,-4-4 0,0 3 1,0 0 0,-4 3 1,0 4 1,0 4-1,0-1-1,0 3 1,-4-2-3,-4-1 1,-4 0 0,4 4-1,-1-1-1,-3-7 1,4 3 0,-4-6-1,3 3-2,-3-9-4,4 7-4,0-7-4,0 0-9,-1 0-11,5 0-5,-4-3-7,-21-23-13</inkml:trace>
  <inkml:trace contextRef="#ctx0" brushRef="#br0" timeOffset="265562.1893">5081 7744 401,'0'0'33,"0"0"-3,0 0 0,4 3-3,-4 2-4,0 1-3,0 10-3,4 5-2,0 1-2,-4 2-1,0 3 0,4 4-3,-4 3-3,4-1 1,0 4-3,-4-1-2,0-1 1,0 2-1,0-1-1,-4-5-1,4-4 1,-4 3-1,0-1-2,4-12-1,0 2-2,0-8-1,0-1 1,0-7 0,0 6 1,0-5 0,0-1 1,4-3 0,-4-3 1,8-1 2,0-2-1,-4 3 0,9-10 1,-5 2-1,4-5 1,-4 3 0,1 6 0,3-6 0,-4 0 0,0 5 0,0 2 0,5 3 0,-1 3-2,0-4 2,1-2 0,-5 6 0,0-3 1,0 3-1,-4 3 1,4 3 0,-3 4 0,3-2 0,-8 1 1,0 4-1,0 1-1,0-1 0,0 0 2,0 1-1,0-1-1,-4-4 1,-5 4 0,1-3-1,0-5 0,0 1 0,0-3 0,-1 0-3,1-3-2,-4 3-2,4-3-4,0 0-3,4 0-5,-5 0-8,1 0-8,-4-6-5,8 0 1,0-5-6,-21-5-7</inkml:trace>
  <inkml:trace contextRef="#ctx0" brushRef="#br0" timeOffset="266463.2408">6178 7893 360,'0'0'41,"0"-3"-4,0 3-6,0-3-3,0 3-4,4 0-4,8 0-6,-8 0-2,9 0-4,-5-3-1,0-1-4,8 4-6,-3-3-3,-1 0-6,4-3-9,1-2-8,-5-2-8,0 1-7,0 2-7</inkml:trace>
  <inkml:trace contextRef="#ctx0" brushRef="#br0" timeOffset="266675.2529">6223 8046 271,'0'0'38,"-4"3"-8,4-3-6,0 3-1,0 0 0,0 0-2,0 1 0,0-4-1,0 3-4,4 0-4,4-3-2,4 0-5,1 0-1,-5 0-3,0 0-6,8-3-8,-3 0-6,-1-1-7,-4 1-3,4-6-4,9 2-4,-5-2-3</inkml:trace>
  <inkml:trace contextRef="#ctx0" brushRef="#br0" timeOffset="267184.2821">7029 7820 198,'4'-3'29,"1"0"-4,-1-7-3,4 1 1,-4 1 0,-4-2-1,4 4 2,0-7-6,0 3 4,0 3-1,-4-6-1,4 3-2,-4-1-1,0 2 0,0-4-3,0 0-2,0 2-2,0-2-3,-4 7 0,-4 0-3,0-1 0,4 6 0,-4-9-1,4 7 1,-9 0-2,1 0 0,0 3-2,-1 0 1,5 3 1,-4 3 1,0-3 2,4 10 0,-5 8 0,1-5 0,-4 11 1,3 0 1,-7 6-1,8 0-2,-5 6 0,5-3 0,0 1-2,3-4 0,5 0-1,0-2 0,4-6 0,0-4-1,0-2 2,8-5-1,1-4 1,3-1 4,-4-6-1,4-3 1,1 0 1,3-3 0,0-10 0,1-2 0,-1-3-1,1-4 1,3-2-2,-8 0-2,1-4-2,3 1 2,-8 3-4,4-2-2,-3 6-6,-9-6-3,4 2-4,0 4-3,-4 7-6,-4 0-8,0 7-11,-5-2-11,-3 5-6</inkml:trace>
  <inkml:trace contextRef="#ctx0" brushRef="#br0" timeOffset="268239.3424">4974 8941 330,'0'0'57,"4"-5"-4,-4 5-7,0-3-8,0 0-9,0-1-5,0 1-5,0 0-4,0-3-5,-4-1-2,4 1-1,0 4-1,-4-4-2,4 3-2,-4-7 1,0 1-2,-4-1 3,-5 6-3,9-3 1,-4 1-2,-4-1 0,0 7 0,-5 0 0,5 0-1,-4 0-1,-1 4-2,1 5 2,-1 2-1,1 5 0,4 0 1,0-2-2,-1 2 1,5 5 0,0-2-1,0 3 0,4-4-2,4-1-2,0-1 0,0-3 3,4-2 1,12-8 1,-4-3 1,1 0 0,7-6 1,1-2 0,-1-5 0,0-3 0,1 2 1,-1-5 0,-3 1-2,-1 2 3,-4 1-1,5 0 2,-9 6 1,0 2 1,-4 1 2,0 4-1,5 2-2,-9 0 0,0 0 2,0 0 2,0 5-2,0-2-1,-5 13-1,1-1 0,4 0-3,-4 1 2,4 0-4,-4-1-3,0 0-5,0-3-3,4 4-6,0-10-8,4 5-7,-4-1-5,0-4-8,0-3-4</inkml:trace>
  <inkml:trace contextRef="#ctx0" brushRef="#br0" timeOffset="268481.3562">5408 8795 377,'0'0'50,"4"0"-11,0 0-4,0 0-7,1 0-6,3 3-5,0-3-6,0 3-1,0 0-2,0 0-2,5-3 0,-1 3-4,0 1-6,5-4-2,-1 0-4,0 0-5,-7 0-4,3-4-7,0 1-5,-4-3-8,1-4-5,-1 4-5</inkml:trace>
  <inkml:trace contextRef="#ctx0" brushRef="#br0" timeOffset="268681.3677">5412 8976 360,'0'0'37,"4"0"-3,-4 6-1,0-3-3,13-3-7,-5 5-5,0-5-5,4 0-6,1 0 1,-5 0-3,4-3-2,0 3-5,5-2-6,-5-7-6,0 2-6,1-2-7,3-1-7,-8 1-4,4 1-9,13-14-4</inkml:trace>
  <inkml:trace contextRef="#ctx0" brushRef="#br0" timeOffset="269204.3976">5990 8508 257,'8'-3'40,"-4"-6"-2,4 2-1,-4 4-4,0 0-2,0 0-2,0 3-3,0 0-3,1 0 0,-5 9-4,4 7 1,0 5-3,-4 4-2,0-1-3,0 3 0,0 2-3,0-2-3,0 0-1,0 0 0,0 1-1,0-7-1,0 3 0,0 1-2,-4 2-1,0 0 1,-1-1-2,1-9-2,4-1 1,0-1-1,-4 0-1,4-5 0,0-4 0,0-2 3,0-1 1,0-3-1,4 0 0,-4 0 1,4-3-2,9-4 2,-1-6 0,-4 1 0,0 1 0,5-2-1,-5 0 2,0 2-1,0 2-1,0-1 0,1 0 2,3 6 0,0-3 1,-4 4 0,9 0 0,-9 0 1,4 0-3,0 3 2,-7 0-1,3 3 0,-4 0-1,0 7-1,-4-3 2,4 3 0,-4 3 0,0 1 1,0 2-1,0 0 1,-4-5-1,-4 5-1,-5-3 2,5-4 0,-4-1 2,4-2 0,-4 1-2,-1-4 1,1 0-2,4-3-3,-9 0-6,5 0-3,0 0-6,-5-3-5,1 0-10,4 0-14,0-1-13</inkml:trace>
  <inkml:trace contextRef="#ctx0" brushRef="#br0" timeOffset="275031.7309">7664 5830 171,'0'0'18,"0"0"1,0 0-5,0-4-1,0 4 3,0 0-1,0 0 2,-4 0 0,0 0 0,4-3 2,0 3-1,0-3 0,0 0-1,4 3 1,-4 0-1,0-3 2,0 3-1,0 0-1,0 0 0,0 0-3,0 0-4,0 0-2,0 0-4,0 0 3,0 0-2,0 3 1,4-3 0,0 3 0,8 11 0,5-1-1,-1 3-1,5-2 1,-1 2 0,5 0-1,-1 2 1,5 9 1,-1-2-1,-3 2 0,4 6-1,3 4-1,-3 6 0,-4 3 0,3 3-1,-3-3 1,4 4 2,-9 1-1,0 4-1,5-1 1,-9 2 0,9-4-1,-5 2 1,-3 2 0,7 6-2,-3 2 0,-1 2-2,5 3 1,-5-6 0,1 3 0,3-6 1,-3 4 2,-1-6 2,-3 3-2,3 4 1,1-1-2,-1 12-2,1 0 1,-5 4 0,0-1 1,5 1-1,-5-4 0,1-1-1,-1-2-1,-4-3 0,1 3 2,-1 0-1,-4 7-1,0-4 0,-4 0 0,0-3 1,-4-1-2,0-5 2,-8-1 1,0 0 1,0-6-2,-4 2 0,-5-5 1,1 5-2,-1-1 2,-7-1 0,3 2-1,-3-5-1,3-1 0,-7-1 0,3-7 0,-8 1 0,5-2 1,-1-5 0,-4 1-2,9-6 1,-9 3 1,4-1-2,1-5 2,-1 6-2,4-4 2,-3-1-1,3 2 0,-3-4 0,-5 0-1,8-2 1,-3-3 0,3-4 0,0-3 1,5 1-1,4-8 0,3 2-1,1-3 1,8-2 1,-8-5-2,3 1 2,9-1-3,0-3 2,0 1 0,0-4 0,5 0 0,3 0 0,4-4 0,4 1 0,1 0 0,-1-7 0,1-4 0,3 1-1,0 1 0,-3 1-2,3 1 3,1-3-2,-1 4 0,1 1 1,-1-5 0,-8 7 0,1-1 1,3 1 0,-4 3 0,-3 1 0,-1 2-1,0 0 1,0 0 0,-8 0 0,8 0-1,-8 0 1,0 0 2,0 0-2,-4 2 1,4-2-1,-4 3 0,0 7 1,-4-1 1,0-3-2,-5 1 2,1-2-1,0 1 3,4-3-1,-5-3-1,5 3 1,-4-3-1,4 0 1,0 0-1,-1 0 3,-3-3-1,4-3 1,0-2-2,0-8 2,-1 0 0,1 2-3,4-9 0,-4 9 0,8-8 0,-4 1-1,0-1-1,4-2 0,0 5-3,4 2-4,0-2-4,0 4-5,0 6-5,0-1-5,4 1-7,-4-1-13,5-1-15,-9 1-16</inkml:trace>
  <inkml:trace contextRef="#ctx0" brushRef="#br0" timeOffset="276041.7887">2317 11265 325,'0'0'48,"0"-3"-6,0 3-3,0 0-6,0 0-4,0 0-4,8 0-5,5 0-4,-5 0-3,4 0-4,-4-2-1,5 2-3,-1-3-2,-4 0-3,4 3-5,-3 0-5,-1 0-3,4 0-7,0 0-9,-4-6-12,5 2-8,24-18-12</inkml:trace>
  <inkml:trace contextRef="#ctx0" brushRef="#br0" timeOffset="277128.8508">3488 11220 376,'0'-3'39,"4"-3"-5,-4 0-6,0-1-5,0 1-8,0 0-4,0-2-1,0-2-4,0 0 1,0-2-3,-4 2 1,-4-1 1,4-2-1,-4 2 1,4 2-3,-5 2 0,1 1 0,0 0-1,-4 2-1,3 4 0,-3 0 0,0 4 0,0-1-2,-5 6 2,1 7-2,4-5 0,-5 5 1,5-1 0,0 0 0,-1 1 0,1-1-3,8 1 1,0-1-2,0 0 1,4-2 0,0-1 0,4-4 1,-4 2 0,8-7 0,4 0 1,5 0 0,-1-3 0,-4-3 0,5-3 2,-5-1-2,4-4 1,5-1 0,-5-1 0,1 0 0,-1 2 0,-4 1 2,1 1 1,-1-1-1,0 6 0,-4 0 0,-4 1 1,1 0-2,-1 3 0,-4 3 0,0-3 1,4 3 1,-4 12-2,0 1 1,0-1 0,0 0-2,0-2-1,0-1-4,0 3-3,0-6-5,0 1-7,0-6-6,0 3-5,0-1-8,0 0-5,0 7-9</inkml:trace>
  <inkml:trace contextRef="#ctx0" brushRef="#br0" timeOffset="284461.2702">2694 10969 218,'0'-6'33,"0"-4"-3,0 4 3,0-2 0,0-1 2,4-4 1,0 6-2,0-4-1,4 2-4,1-4-3,3 0-4,0 5-3,0-1-2,1-1-3,3 1-4,-4 2-3,1-1-1,3 2-2,0 3 0,-3-3-3,-1 6 2,0 0-2,0 0-2,1 3-3,-1 3 2,-4 4-1,-4 4 0,0 2 1,0 5-2,1-2 2,-1 4 0,-4 3 1,-4 4 1,4-3-1,-5 0 1,5 2 0,-8-5-1,4 1 1,0-1-1,0-3 0,0 1 1,-4-1 1,4-2 1,0-2 1,4 2 0,-9-3 2,5-2-3,0 2 0,4-5 1,0 2-2,0-3 0,0 2 1,0-2-1,0-2 0,8 1-1,1-2 0,-1-4 0,4 0 0,0 0 0,5-3 0,-1-3-1,5 0-5,-5-7-3,4 1-7,-7-2-5,3 4-11,0 1-13,-3 0-15</inkml:trace>
  <inkml:trace contextRef="#ctx0" brushRef="#br0" timeOffset="285475.3282">3955 10745 218,'0'-3'39,"0"-2"-3,0 5 0,0 0-1,0 0 1,0 0-1,0 0-5,0 0-3,0 0-3,0 0-5,0 2-3,0 1 0,0 0-2,4 13-3,-4-3-1,0 1-1,8 8-3,-4-1-2,0 4-1,0 2 0,0 4-1,1-1 0,-1 2-4,-4-5-3,4 0-3,-4 3-3,4-5-2,-4-1-5,0-2-6,0-7-6,0 1-11,-4-4-6,0 0-6</inkml:trace>
  <inkml:trace contextRef="#ctx0" brushRef="#br0" timeOffset="286041.3606">3783 11015 293,'0'0'43,"0"0"-3,0 0 0,0 0-1,0 0-7,0 0-6,0 0-3,0 0-7,0 0 2,4 0-2,0 0-2,4 0-1,9 0-2,3 0-3,1 0-2,-1-9-2,0 2-1,5-2-1,0 1-3,-1 2-5,-3-4-5,-1 1-2,-4 2-5,1 1-5,-1 1-7,-3 2-5,-1 0-6,0 3-6,4-3 0,25 3-6</inkml:trace>
  <inkml:trace contextRef="#ctx0" brushRef="#br0" timeOffset="286600.3926">4753 10871 372,'4'-3'47,"-4"3"-4,0 0-8,0 0-7,0 0-7,0 0-5,-4-4-3,4 1-3,0-2-2,0 5-1,0-6-1,0 3-1,-4-3-1,4-1 0,-8-2-1,4 1 0,0 1 3,0 1-3,4-4 1,-9-2-1,5 5-2,0-7 0,-4 8 1,4-1-1,-4-4 0,0 2 0,3-1-1,-3 4 0,0-1 0,0 1 0,0 3 0,-5 3 0,5 0-1,-8 3 0,4 3 0,-1 7 0,-3 6-1,0-8-1,3 8 2,5-1 0,-4 4-1,-5-4 0,13 1-2,0 1 0,0-1 2,-4-3 0,8 2-1,4-2 1,0-2 1,0-8-1,4 4 2,5-4-2,-1-3 2,4-3 0,1-3 0,-1 0 0,5-6 0,-5-4 0,-4-1 0,9 1 0,-9-3 0,8 2 0,-3-2-1,-1 3 1,-4 5 0,1-8 0,-5 7 2,0 4-1,-4 2 1,0-1-1,0 4 0,1 0 1,-5 4 2,0 4-2,0-2 1,0 16 0,0-4-2,0 4-2,0-5-3,0 3-3,0-3-4,0 2-5,0-3-9,4-5-5,-4-1-6,0-1-8,4-4-6,8 11-7</inkml:trace>
  <inkml:trace contextRef="#ctx0" brushRef="#br0" timeOffset="286866.4078">5158 10580 367,'0'-2'38,"5"2"-8,-1-3-2,-4 3-3,4 0-2,-4 0-6,8 3-1,-4 2-3,4 8-2,-4 3-2,0-2 0,5 5-4,-9 2 0,4 7-2,0 2-4,0-9-5,0 8-5,-4-2-6,0 0-7,0-2-9,-4-7-7,4 1-6,-12 38-9</inkml:trace>
  <inkml:trace contextRef="#ctx0" brushRef="#br0" timeOffset="287079.42">5081 10788 394,'0'0'44,"0"0"-7,0 0-8,0 0-6,0 3-6,12-3-3,-8 3-4,12 1-2,-3-4-5,-1 0-4,4 0-4,1-7-6,3 1-7,-3-4-6,3 9-9,-8-12-7,9 3-9,32-7-4</inkml:trace>
  <inkml:trace contextRef="#ctx0" brushRef="#br0" timeOffset="287424.4397">5711 10593 269,'8'0'36,"-8"0"-4,4 0 3,0 0-4,-4-4-2,0-2-1,0 3-4,0 1-5,0-1-4,0 3-5,0-6 0,0 2-5,0-2 0,0 0-2,0 3 1,0-4-4,-4 6 0,0-3 0,-4 1 0,4 0 0,-4 3 0,0-3-1,4 3 0,-5 3 1,1 0 0,-4 0 3,4 9 2,4-3 1,-5 1 0,-3 4 2,8 2 2,0 0 0,0 8-2,0-2-1,4 2-1,-4-4-1,4 9 0,0-5-2,4-2-1,0-4-1,0 1 0,4-5 0,0-1-1,5-1-2,-1-4-3,0-4-6,5-1-3,-1-3-2,4 0-5,-3-3-7,3-4-10,1-4-10,-1-5-6</inkml:trace>
  <inkml:trace contextRef="#ctx0" brushRef="#br0" timeOffset="287628.4514">6252 10494 403,'4'0'44,"0"0"-5,4 0-8,0 0-6,0-2-7,5 2-4,-1 0-3,0-3-6,0 3-8,5 0-7,-5-3-7,0 0-14,1 0-9,-1-4-10,17-5-12</inkml:trace>
  <inkml:trace contextRef="#ctx0" brushRef="#br0" timeOffset="287825.4627">6301 10655 369,'-4'0'52,"4"0"-10,0 0-12,0 3-7,0-3-4,-5 0-6,5 0-3,5 4-2,-1 0-3,4-1-4,4 0-4,0-3-6,1 0-5,-1-3-8,0-4-6,5 0-5,-1 0-12,25-12-13</inkml:trace>
  <inkml:trace contextRef="#ctx0" brushRef="#br0" timeOffset="288253.4871">6902 10437 240,'5'-3'39,"-5"-1"-4,4 1-2,0-3-1,0 3-7,0-2-1,0-5-3,-4 4-2,4-4-2,4 2-5,-4-1 0,-4-1-1,5 1-2,-5-1-2,0 2-2,4-1-1,0-1-1,-4-2-2,0 4 0,0-2 0,0 1 1,-4-1-1,4 5 2,-4-1 2,-9 3 2,5 3 0,4-3-2,-4 3 2,-5 0-1,5 3 1,-4 3-1,4 2 0,-4 5-1,-1 6-1,-3 1-2,4 1 2,-5 5-3,5 4 1,0 0 0,-5 5-2,5-2 0,0 1 1,4-4 0,3 0 0,-3-1-2,8 1 2,0-6 0,0-5-1,4-2-1,5-4 2,7-13 0,-4 0 1,5 0 0,7-13 0,-3-1 0,3-15-1,5-1-1,-5 3 1,1 0 0,-5-1-1,1 1-1,-9-2-2,0 8-4,-3 4-4,-9-2-5,0 0-8,-4 4-9,-5-1-8,1 8-10,-8 2-6</inkml:trace>
  <inkml:trace contextRef="#ctx0" brushRef="#br0" timeOffset="289125.537">4909 11699 379,'4'0'51,"0"0"-6,-4 0-3,0 0-7,0 0-5,0 0-6,0 0-6,0 0-4,0-8-4,0-1-2,0-7-2,0 8-4,-4-2 2,0-6-2,-4 5 0,-1-2-2,1 1 1,-8 2-1,8 4 0,-5 6-1,1 0 0,0 0 0,-5 3-1,5 3 0,0 7 0,0 3 2,3-2-4,-3 2 4,4 2-2,0 4-4,-1-1 3,5 4 0,0-1-1,0-4-2,4 0-2,0-5 2,4 0 1,0 1 1,5-7 1,3-4-1,0-5 3,5 0-1,-5-2 2,8-7-1,-3-4 1,-5-1 0,0-2 0,0 0 0,1 2 0,-1-2 0,-4 6 0,0 1 2,1 1 2,-5 1-1,-4 4 0,0 0 2,4 0-1,-4 3-2,0 0 1,0 0-2,4 0 4,-4 6 0,0 1 0,0 7-2,0 2-1,0 3 0,0-5-4,0-1-3,4 0-3,-4-5-4,0 1-2,8 1-3,-4-7-5,0 0-8,0 0-8,5-3-6,-5 0-7</inkml:trace>
  <inkml:trace contextRef="#ctx0" brushRef="#br0" timeOffset="289340.5493">5253 11516 400,'8'3'50,"-4"-3"-8,4 4-6,4-1-4,1 0-5,-1-3-9,4 0-4,5 0-5,-5 0 0,5-3-5,-1 0-6,1-1-5,-9 1-6,0 0-3,4-3-4,-3-1-11,-5 7-8,-4-1-9,4-2-3,-4 7-8</inkml:trace>
  <inkml:trace contextRef="#ctx0" brushRef="#br0" timeOffset="289540.5608">5359 11688 323,'0'0'41,"0"3"-4,4 0-3,-4 2-4,4-2-4,4 0-7,1 1-5,-5-4-3,4 0-3,4 0-2,-4 0-4,1 0-5,3 0-7,0-4-12,0 1-8,1-3-9,-1-2-5,33-11-9</inkml:trace>
  <inkml:trace contextRef="#ctx0" brushRef="#br0" timeOffset="289915.5822">6030 11384 300,'0'0'49,"9"0"-3,-5-3-6,4 1-6,-4-1-5,0-3-7,0-4-4,-4 1-6,4 2-2,0 3-3,-4-6-2,0 4-1,0-1-1,0 1 0,-4 0 0,4-2-1,-4 1-2,0 1 1,0 0 0,-4 3-1,-4-1 1,7 1-2,-7 3 2,0-3 0,0 3 2,-1 0 0,-3 3 3,0 4 3,3-1-2,1 7 2,4 1 0,-4 2-1,-5 3 2,9 2-1,-4 9-1,8 0 0,-5 2 0,1 1 2,8 1-2,0-1-1,0 0 0,8-1-2,1-5-1,3-6-1,0-2 0,9-5-2,-1-1 0,1-7-2,3-6-3,1 0-4,-5-3-5,1-3-4,-5-1-3,4-4-7,-3-1-7,-5 2-13,-4-3-9,5 5-9</inkml:trace>
  <inkml:trace contextRef="#ctx0" brushRef="#br0" timeOffset="290535.6177">3230 13896 345,'0'0'58,"0"-3"-11,4 3-7,-4 0-7,0 0-6,0 0-5,4 0-3,-4 3 3,0 2-2,0 14-2,0-2 1,4 12-1,1 1-2,-1 10-3,-4 0 0,0 6-4,-4 0-2,-1 5-2,1-2-2,-4 3 0,4 1 0,0 4-2,-4 2-2,8-5-3,0 2-5,0-10-3,-4-3-2,4-4-3,0-8-3,-8-11-2,8-1-2,0-6-5,0-5-5,0-3-10,4-5-8,-4-7-7</inkml:trace>
  <inkml:trace contextRef="#ctx0" brushRef="#br0" timeOffset="290969.6425">3758 13751 380,'4'-3'47,"-4"3"-10,0 0-4,0 0-8,0 7-2,0-1-8,-12 3-4,4 15-3,-4 6 0,-1 2-3,1-2-1,0 4 0,-5-1-2,1 1 0,-4-1-1,-1 2 0,1-2 0,-1 4 1,-3-4 2,-1-6 0,0 2 0,1 1 2,-1-6 2,1-2 0,3-1-2,1-2 3,-1-5-1,1 9 2,8-3-3,-1-4 1,-3 2 0,4 1 0,-1 0-3,5-5 2,4 2-2,-4 1 0,8-4-1,-4 0-2,4-2 0,0 2 2,4-4-2,4 6 2,4-3 0,5 4 0,-1-3 0,5-2-1,-1 2-1,1 1 0,-1-1-1,0 0 0,1 2 0,-1-3-1,-3 0 1,-1-5-2,-4-1-4,5-1-3,-5 1-3,0-3-4,-3-3-4,-1 3-2,4-3-5,-8 0-6,4 0-15,1 0-16,3-12-12</inkml:trace>
  <inkml:trace contextRef="#ctx0" brushRef="#br0" timeOffset="291214.6565">4086 14681 461,'0'0'49,"0"0"-12,0-3-8,0 3-6,4 3-3,0 8-3,-4 5-6,0 7 0,4-3-5,-4 3-1,4 0-2,0 3-3,-4-2-3,0-4-2,4 3-3,-4-3-4,4-1-3,-4-1-5,0-2-5,0-4-8,0 0-2,0 0-9,-4-2-4,0 26-8</inkml:trace>
  <inkml:trace contextRef="#ctx0" brushRef="#br0" timeOffset="291485.672">4651 14103 469,'0'0'45,"8"0"-10,-4 0-6,0 0-3,4 0-4,1 0-3,-1 0-4,4 3-4,0-3-2,1 0-3,-1 0-3,0 3-2,5-3-4,-5 0-1,0 0-6,0 0 0,1-3-5,-5 3-4,4-3-6,-4-4-9,0 3-10,-8 0-9,0-18-11</inkml:trace>
  <inkml:trace contextRef="#ctx0" brushRef="#br0" timeOffset="291690.6837">4638 14308 405,'0'0'53,"0"3"-11,0 3-6,0 1-8,0-4-3,0 0-4,5-3-5,-1 3-3,8-3-3,0 0-2,5 0-3,-1 0-2,0 0-3,5-3-5,-1 0-7,1-4-5,-1-2-8,-7 3-13,3-2-16,0 1-11</inkml:trace>
  <inkml:trace contextRef="#ctx0" brushRef="#br0" timeOffset="292349.7214">5727 13088 260,'0'0'33,"-4"4"-5,0 10-3,4-1-5,-4-1-4,0 3-1,-4 1-2,4-1 1,0 0 2,0 1 1,-9-2 2,13 2 0,-8 0-1,0-2-3,-4 5 0,8 2-2,-9 4-1,5-1-2,-4 0-1,4 5-2,-5-6 1,1 8 0,0 5 0,0 2-1,-1 2 2,1 3-2,4 5 1,-4 7 1,-1 3-2,5 4 0,0-2 1,0 2 0,-1 2 0,5-2-1,0-2 0,-4 2-1,8-5 0,-4 2 0,4 1-1,0 2 0,0-1 0,0 1-1,0-2 0,4-3-2,-4-4 1,8-4-2,5 1 0,-5-4 0,4-7 0,0 1 0,5 0-1,-5-10 0,0 0-2,1-3-4,7-4-2,-4-4-3,5-2-1,3-1-5,-3-5-2,-1-5-7,-3-2-7,3 2-13,1-6-13,-1 0-9</inkml:trace>
  <inkml:trace contextRef="#ctx0" brushRef="#br0" timeOffset="292731.7433">6333 13217 409,'0'-3'39,"0"3"-10,0 0-3,0 0-5,0 3-2,0-1-2,0 7-3,9 10 0,-9 2-1,0 5-1,4 1-1,-4 0-1,0 3-2,4 5-3,-4-2 0,-4-3-1,4 10-3,0-10-3,0 2-6,0-2-3,0 0-5,8 1-9,-8-7-14,0-2-11,0 5-10</inkml:trace>
  <inkml:trace contextRef="#ctx0" brushRef="#br0" timeOffset="293166.7682">6362 14128 341,'0'-3'46,"0"0"-3,0 3-4,4-3-4,-4 3-7,0 0-3,0 0-3,0 0-5,0 0 1,0 0-3,0 0 1,0 3-1,0 13-1,0-2 0,0 2-1,0 1-3,-4 6-1,0 0-2,4 4-2,-4 2-1,0-2-2,0 0-1,0-1-5,4 1-2,-5-4-6,5 9-1,0-11-5,0 1-4,0-4-4,-4-2-11,4-2-9,0-1-10,4 14-12</inkml:trace>
  <inkml:trace contextRef="#ctx0" brushRef="#br0" timeOffset="293561.7908">6387 14886 454,'0'-3'47,"0"0"-7,0 3-6,0 0-5,0 0-2,0 0-3,0 6-5,0 9-3,0 1-3,-4 0-2,4 1-2,0-1-3,-9 0-2,5 1-1,8 2 0,-4 2 0,0-3-3,0 1-4,0-3-2,0-5-5,0 5-4,0-1-6,0 0-3,-4 1-8,4-7-9,-4-4-15,4-5-6,0 19-5</inkml:trace>
  <inkml:trace contextRef="#ctx0" brushRef="#br0" timeOffset="294485.8436">6898 12837 286,'0'0'41,"0"-3"0,0 0-2,0 3 1,0-3-4,4 3-6,-4 0-5,0-3-6,0-1-3,0 4 1,0 4-3,0-1 2,0 3 0,0 15-3,5 4 1,-1 2-5,8 3 1,0 12-1,1 2-1,-1 9 1,8 2-3,1 6 3,-1 4-2,1 2-1,3 3 0,1 3-1,-1 0 0,-3 10-1,-1-1 2,1 10 0,-1-6 1,-3-3-3,-1-4 3,-4-2-1,1-4 0,-1-5 1,-8-1-1,-4-3 0,4-2 0,-4 1-1,0 1 0,-4-2-1,0-2 0,-4-4-2,-5 1 0,1-4 0,0-4-1,-5 6 0,5-10 0,-12 1-1,7 3 0,-3-3-1,-1-6-1,1 3-4,-9 0-3,9-6-1,-1-7-3,-3 3-3,3-4-2,1 1-4,-1-9-1,5 1-2,-1-1-2,1 1-5,0-5-8,3-1-8,-3-1-5,4 0-7,-46 35-3</inkml:trace>
  <inkml:trace contextRef="#ctx0" brushRef="#br0" timeOffset="295135.8808">5727 15228 151,'0'0'12,"0"0"6,0 0-1,-4-3 2,4 3-3,0 0 2,0 0-5,0 0 3,0 0-1,-4 0-1,4 0 4,0 0-1,-4 0 2,4 0 2,0-3 2,0 3 1,0 0 1,0 0-3,0 0 1,0 0-2,0 0-2,0-3-3,0 3-1,0 0-2,0 0-2,0 0-3,0 0 2,0 0 0,0 6 1,4-6-3,9 6 0,-5 4 1,0-4-2,0 7-1,0-10-1,5 8-2,-5-4 0,0-1 0,0 4-2,4-9-1,5 6 2,-5 2-2,-4 1-3,5-1-3,-1 2-2,0-1-1,-4-1-3,5 1-2,-5-5-2,-4 4-4,4 1-4,0-1-7,-4-2-7,0 2-9,1-1-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8T01:35:29.02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95 5694 261,'0'0'25,"0"0"-1,0-3-2,0 0-3,0 3-1,0 0-3,0 0 1,0 0-2,0 0 0,0-3-3,0 3 5,0 0-5,0 0 1,0 0-2,0 0 2,0 0 2,0 6 0,0 12-2,-4 1 0,-8 8-1,-1 2 0,1 4-2,0 0-1,-5 1-1,1 5-2,0 4-2,-5 7 0,1 10-2,-1 2 1,-3-2-1,3 2-1,-3-1 0,3 1 1,1-11 0,-1-2 0,9-3 0,-5-6-1,9-10 0,0-5 0,-4-1-1,8-8-1,-4-8 1,8-1 1,-5-1-1,5-6-1,5 0-1,-5-3 0,0-12 1,12-10 0,0-5 0,0 0-1,1-7-2,3-1 3,-4-3-1,1-6 0,7-2-1,1-10 2,-1 2-1,0-2 1,1-1 1,-1 4-1,-3 2 2,7 5 0,-7 3 0,3 9 3,-3 7 2,-1 0 0,0 1 0,-3 9-1,-1-3 1,-4 12-1,0-2-1,0 4 1,-3 6-1,7 3 1,-4 0 3,0 6-1,-4 7 3,5 4-1,-5 9 1,4 4-1,0 10 0,0-4-3,0 7 0,1 3-1,-1 8-3,0 2 2,0 8-2,-4-6 0,-4 1-1,0-5 2,4-5-2,0-2-4,-4-8-3,0 1-1,0-3-3,0-7-2,0-3-2,-4 1-4,4-4-4,-4-5-7,4-7-6,0-3-6,-4 1-7,-12-1-11</inkml:trace>
  <inkml:trace contextRef="#ctx0" brushRef="#br0" timeOffset="241.0138">1515 6218 356,'0'0'26,"0"0"-5,0 0-2,0 0 3,8 0-4,4 0-5,1 0-1,-1 0-5,4 0-1,5 0-1,-1 0 0,1 0-8,-1-7-6,5 1-7,3-4-11,-3 2-10,-5-4-9</inkml:trace>
  <inkml:trace contextRef="#ctx0" brushRef="#br0" timeOffset="1800.1029">2469 5906 246,'0'-3'30,"-4"3"-2,4-3 0,0-1-4,0 4 2,0 0 0,0 0 3,0 0 2,0 0-4,0 0-3,4 10-4,-4-2-6,4 8 1,-4 0-3,8 4-2,-4 6-2,-4 1-1,4 3-1,-4 7-3,0-1 0,0 7-2,0-3 0,0 0 1,0-1-1,0-2 0,0-1 0,0-4-1,0-2 0,-4-3 1,4-3-1,0-5 1,0-3-1,-4-8 0,4-1 0,0-1 1,0-3 0,0-3-2,-4-3 0,0 0-1,0-7 0,0-14 2,-1-3-2,1-4 1,0-6 1,0-6-1,0-1-1,4-9 2,0 1 0,0 2 0,0-1 0,0 5 0,0 3-1,0 4 0,4 2 0,4 7 2,1-5-2,-1 8 1,0 3 0,-4 5 0,4 2 1,0-3 0,5 6 1,-1-2 0,0 4 0,1-1-1,3 5 1,-4 1-1,9 1 1,-5 0 0,5-1-2,-5 7 2,0 0-2,-3 0 0,3 0 0,-4 0 0,1 4 1,-1 2 0,-4 7-3,0-2 2,-8 5 1,0 3-2,0 1 1,0 0 1,-4-3-2,0 5 1,-8-1 0,4 1-2,-5-1 2,1-2 0,0-2 0,3-1 0,-7-1 0,4 1 2,0-4-2,-1-5 0,5 1 1,4 1 0,0-3-1,-4-2-2,-1 5 3,5-6-2,4 2 2,0-5 0,0 0-3,0 0 2,0 6 0,0-2 1,0-4-2,9 0 1,-5 6 3,4-3-1,4 0 1,5 4 0,-5-3 0,0 3 1,4-4 1,-3 7-1,-1-4-1,0 10 0,5-5 0,-5 2-1,0 3 0,1-5-1,-1 5 0,0 1 0,-8 2 1,4-3-1,-8 5 1,4-2-1,-4 1 1,0 0 0,0 0 0,0-2-1,0 1 2,-4 0-2,-4-5 0,-4 2 0,0 0 0,3-5-1,-3 2 0,0-4 0,0-1 0,-5 2 0,1-4 0,-1 1 0,1-4 0,0 0-1,-5 0-3,-3-3-2,7 0-1,1 0-3,4 0-2,-9-3-3,9 3-2,4-3-4,-5 0-8,5-7-7,-4 4-6,4-1-6,-9-4-12</inkml:trace>
  <inkml:trace contextRef="#ctx0" brushRef="#br0" timeOffset="2429.1389">3517 5982 305,'0'0'40,"0"0"-1,-4 0-3,4 0 1,0 0-7,-4 0-3,4 0-5,0 0-6,4 0-1,-4 0-3,0 0 1,8 0-1,-4 0 0,4 0 0,0 0-2,5 0-2,-5 7-2,4-4-1,-4-3-2,5 0 0,-1 0-2,0 0 1,-4 0-3,9 0-4,-5 0-1,-4 0-3,4 0-2,1 0-4,-5 0-2,0 0-6,0 0-5,0 0-2,1 3-6,-5-1-5,0 7-5,4 13-7</inkml:trace>
  <inkml:trace contextRef="#ctx0" brushRef="#br0" timeOffset="2711.1551">3443 6294 254,'0'0'39,"0"0"-7,0 0-2,0 0-1,4 0-4,-4-3-2,0 3 0,4 0-1,4 0-1,1-4-2,3 4-4,0 0-3,0-6-2,5 0-2,-1 1-2,1-1-3,-5-1 1,4 1-2,1 3-1,-1 0-3,-4-1-4,1-2-4,3 0-7,-4 6-3,-4 0-5,5 0-6,-9 4-3,8-4-4,-4 0-7</inkml:trace>
  <inkml:trace contextRef="#ctx0" brushRef="#br0" timeOffset="3575.2045">2460 6036 142,'0'0'19,"5"0"-3,-5 0 3,0 0 0,0 0 2,0 0-2,0 0-4,0 0-4,0 0 5,0 0-5,0 0 2,0 0 0,0 0-1,4 0-2,-4 0 0,0-6-2,0 6-1,4-2 0,0-1-1,4-3-1,0 3-3,-4-4 1,0 7-2,1-6 0,3 6 1,-4 0-3,4 0-5,-4 0-9,4 0-11,0 0-9</inkml:trace>
  <inkml:trace contextRef="#ctx0" brushRef="#br0" timeOffset="4568.2613">3410 5992 123,'0'0'7,"0"0"3,0 0 1,0 0 3,0-7 4,4 7 0,-4-6 4,4 3-2,-4 3 0,0-3-2,0 0 2,0 6-1,0-3 1,5 0-2,-1 0 5,-4-3 0,0 3 2,4 0-2,-4 0-3,8 0-3,-4 3-2,4 3-4,-4-6-3,5 0-1,-1 0 1,0 0-3,4 0 1,5 3-2,-1-3-1,4 0-2,-3 0 2,-1 0-3,5 0 0,-1 0-3,-4-3-2,5 0-4,-9 3-2,0-3-3,5 0-5,-5 3-5,-4-4-3,5 4-4,-9 0-5,4 0-4,0 4-6</inkml:trace>
  <inkml:trace contextRef="#ctx0" brushRef="#br0" timeOffset="5154.2948">3533 6284 243,'0'3'20,"0"-3"-4,0 0 2,0-3-2,8 3 3,-4 0-2,5 0-3,-5-3-2,4 3 0,0 0 5,-4-3 1,4 3 3,1 0-2,-1 0 1,0 0-4,0 0-2,-4 0-1,8-3-5,-3 3 2,3-2-4,0-1-1,0 0-1,-3-4 0,-1 4-1,4 0 0,0 0-2,1 3 0,-1-3 0,-4 3 0,-4-3 1,0 3-2,5-4 0,-5 4 0,0 0 0,8 0-1,-12 0-2,4 0-1,4 0-1,1-6-4,-5 6 0,4 0-4,-4 0-3,0-2-4,-4-2-5,4 4-6,-4-2-4,0 2-6,8-9-8</inkml:trace>
  <inkml:trace contextRef="#ctx0" brushRef="#br0" timeOffset="16100.9209">4409 3135 304,'0'0'30,"-4"0"-7,4 0 0,0 0 0,4-3 2,-4 3 2,13 0-1,-5 0-4,0-3-3,-4-4-4,12 4-3,-3 0-4,-5-2 0,4 5-1,0-3-2,-3 3-2,3-3-1,0 3 0,5 0 0,-5 3-1,-4 0 1,4-1-1,1 10-1,-5 1 0,0-3 0,-4-2 1,4 4-1,-4 4 0,-4-1 0,0 0 0,0 3-1,-4-2 2,-4 3-1,-4 2 0,-1 1 0,-3-1 0,4-1-1,-9 2 1,9 2 0,-8-1 1,3-6-1,5 2 0,0-3 0,-9-2 0,9 2 0,4-1 0,-5-3-1,5 1 2,4-3-1,-4-6 0,8 3-1,-4-1 1,0 0 0,4-2 0,4 2 1,0-3-2,0 0 2,4-1-2,5-2 1,-5 0 0,4 0 0,4 0 0,-3 0-3,3-2-3,0 2-1,1-3-4,-5 0-5,0 0-4,1-4-5,3 1-7,-8 3-6,0 0-6,13-7-8</inkml:trace>
  <inkml:trace contextRef="#ctx0" brushRef="#br0" timeOffset="16398.938">4823 3291 325,'0'-3'26,"4"3"-8,-4-4-5,4 4-1,0 0 2,4 0 8,-4 4-1,4-1 5,5 3-4,-9 1-2,8 2-1,-4 2-6,5 2 1,-5-4-5,0-1-2,4 8-1,1-3-3,-1-5 0,4 1 0,-4 1-2,5 0 0,-9-2-2,4 1-4,1-3-2,-5 4-6,-4-1-4,8-2-3,-12-1-4,4-1-4,4-2-6,-8 0-4,5 1 0,-5 8-10</inkml:trace>
  <inkml:trace contextRef="#ctx0" brushRef="#br0" timeOffset="16662.9531">5003 3211 276,'4'0'32,"-4"0"-5,0 7 0,-4 2-2,4 9-1,-8 1-3,-1 1-3,5 6 1,-4-5-5,0-1-1,0 2-4,0-4-3,-1 4-2,5-1 1,-4-2-2,0 0-3,4-1-7,-4-6-5,4-4-3,0 2-7,-1-1-3,5 4-4,-4-7-5,4-1-5,-8 14-6</inkml:trace>
  <inkml:trace contextRef="#ctx0" brushRef="#br0" timeOffset="17142.9805">5220 3013 264,'4'-4'20,"0"1"6,0-3 3,4 6-4,5-3-1,-5 3 2,0 3-2,0-3 0,0 0-3,5 0-3,-5 0-4,4 0-3,0 0-2,1 0-3,-5 0-1,0 3-1,-4 3-2,0 1 0,4 2-1,-3 6-1,-1-6 2,-4 4 1,4 4-3,-4-1 2,0 0-1,0 5 1,-4-1 1,4-4-1,0 3 1,0 2-1,0 1-1,-9-4-1,5-2 1,0-2-2,0-1 2,0 3 0,0-5-1,-4 2 2,0 2 0,3 0 0,-3 1-1,4-4 0,0-1 0,0-1 0,4 0 1,-4-2-2,0-2 2,4 3 0,0 1-1,0-7 0,0 3-1,0-2 2,4-1 0,0 0 0,8 0 0,-4-3-1,9 2-1,-5 1 0,0-3 0,1 0-1,-1-3-5,8 1-3,-3-1-6,-5 0-8,9-10-6,-1 4-11,-4-1-10,38-4-12</inkml:trace>
  <inkml:trace contextRef="#ctx0" brushRef="#br0" timeOffset="18379.0512">13048 2893 302,'8'0'19,"-8"-3"-3,16 3-4,-8 0-5,5-3 0,-1 0-2,0 0-1,0 3-2,-3 0-2,3 0 0,0 0 1,0 0 0,1 3 0,-9 0 1,4 0 0,0 0-1,-4 10 1,5-3 4,-9-2 0,4 1 1,-4 1-2,0 1 3,0 8 0,-4-6-3,-5 1 1,1 2 1,-4 3-2,4 2 3,-5 2-2,1-4 1,0 2 1,0 1 0,-1-1 1,5-2 2,0-5-3,0 2 2,-1 0-3,5-1 2,-4 0-4,8-2-1,-4-2-1,0-1-2,4-1 1,0-2-1,0-1 1,0-1-1,4-2-1,-4 0 0,8 0 0,0-3 0,9 0 3,-9 0-3,4 0 0,1 0-2,-1 0-4,0-6-3,5 3-7,-5-5-4,-4 5-4,4-4-7,-3 1-4,-5 0-6,12-1-6</inkml:trace>
  <inkml:trace contextRef="#ctx0" brushRef="#br0" timeOffset="18728.0712">13453 2982 337,'0'0'23,"0"0"-6,0 0-5,0 4 4,8-4 0,0 0 3,0 4 2,1 0-4,-1 2-3,4 3-3,-8-2-1,4 5-1,-4 0-2,9 0 1,-5 4-3,4 2-1,-4-2-1,1 1-1,3-1-1,-4-3 0,4 1 0,-3 2-1,-1 0-4,0-5-4,0-2-4,-4 1-2,4-4-3,-8-1-4,4 2-5,1-4-6,-5-3-2,0 3-2,0 10-8</inkml:trace>
  <inkml:trace contextRef="#ctx0" brushRef="#br0" timeOffset="18997.0866">13625 2970 271,'-4'0'22,"4"0"-7,-4 0-1,4 3 1,-4-3-3,-1 3-3,1 3 3,0-1-6,0 8 2,-4-4 2,4 4-3,-4 0 2,-1 1-4,5 2 0,-4-2-3,4-1 3,-4 3-4,4-2 1,-4 2-2,4-5-2,-1-1-9,1-1-7,0 1-7,0-4-5,4 1-2,-20 7-9</inkml:trace>
  <inkml:trace contextRef="#ctx0" brushRef="#br0" timeOffset="19446.1122">13854 2833 286,'4'0'15,"-4"0"-4,4 0 4,-4 0 0,4 0-2,0 2-1,1-2-3,-1 0-2,4 3 0,-4 0 0,4 0 4,0 7 2,0-7-2,-3 3-3,-1-1-1,4 4-2,0-2-1,0 2-2,-4-2 1,5 2-2,-9 2 0,0 2-1,4-7 2,-4 6-2,0 0 0,0 1 1,0 1 0,-4-1 1,-1 0 2,1 3 1,-8-2 4,0 2-1,-1-2 3,5 2 0,0 0-4,-4-2 1,8 2 0,0-5-4,0 2 0,-1-3-1,1-1-3,4-3 1,0 1 1,0-6 0,0 6 0,0-1 0,4 0-2,1 1 0,7-4 1,0 0 0,4 2-1,-3-2 0,-1 0-5,0-3-7,1 0-10,-1-3-5,0 3-5,-4-3-6,1 1-7,15-4-6</inkml:trace>
  <inkml:trace contextRef="#ctx0" brushRef="#br0" timeOffset="25541.4609">5306 3758 181,'0'0'18,"0"0"3,0 0-3,0 3 4,0-3-8,0-3 6,0 3-2,0 0 4,8 0 2,-8 0 5,12 0 1,-4 0-3,1 0-6,3 0-4,0 0-3,1 0-3,3 3-1,4-3-3,1 0-1,-1 0-1,5 0-2,-1 0-1,1-3 1,0 0-2,3 3-2,1 0-5,-5 0-3,-3-2-8,-1-1-5,5 3-6,-1 0-7,-7 3-11</inkml:trace>
  <inkml:trace contextRef="#ctx0" brushRef="#br0" timeOffset="26851.5358">12957 3602 235,'0'0'36,"0"0"-2,0 0 0,0 0 1,0 0-2,0 0 0,0 0-2,5 0-4,7-6-5,0 6-1,5 0-2,-1-5-4,0 2-2,5 0-5,-1 0 0,5 3-3,-5-3-1,5 3 0,-9 3-2,9 0-6,-9-3-3,1 3-5,-5-3-3,0 3-4,4 2-7,-3-2-6,-5 0-8,4 1-7,9 18-10</inkml:trace>
  <inkml:trace contextRef="#ctx0" brushRef="#br0" timeOffset="32029.832">4389 4340 128,'0'-3'16,"0"3"-1,0 0-1,0 0 0,0 0-3,0 0 1,0 0-7,0 0 2,0 0-1,0 0 6,0-3 3,0 3 0,0-4-1,0-2 0,0 6-4,0-6-1,0 6-1,0-5-2,4 5 2,-4-3-3,0 0 2,0-1-1,0 1 0,0 0-2,0 3 1,-4 0-1,4 0 0,0 0-1,0 0 2,0 0-2,0 0 1,0 0-2,0 0-1,0 0 0,0 0 1,0 0-2,0 0 2,4 0-2,-4 0 0,-4 0 0,4 0 1,0 0 0,0 0-2,0 0 1,0 0 0,0 0 0,0 0 0,0 0 1,0 0 0,0 0-2,0 0 2,0 0-1,0 0 0,0 0-1,0 0 0,0-6 1,0 6 0,0-3 1,0-1 0,0 4-1,0-3 0,4-2 0,-4-1 0,4 0 0,4-7 0,-8 0-1,4 2 5,0-5 0,0 0-1,5-1-1,-5-2-1,4-2-1,-8-1 2,4 1-1,4-1 3,-4 1-4,4-3 0,-3-4 1,-1 7 0,4 2 0,-8-5-1,4 2-1,-4 4 2,4-1-1,0 5-1,-4 1 3,0 1-1,4 1 3,0 1 1,0 4 1,0 2-3,1-2 0,-5 3 0,0 0 0,8 0-1,-8 3 0,4 0-2,-4 0 1,0 0 0,0 0 0,4-2 0,-4 2-1,4 0 2,-4 0 2,0 2 0,0-2 2,8 6-1,-8-6-1,4 13-1,-4-4 2,4 1 0,5 1 0,-9 2-3,8-4 0,-4 2-1,-4 2 1,4 0 0,0 1 1,0-1-2,0-1 1,-4 3-1,8-3-1,-8-2 1,5 1 0,-1 0-2,0-6 2,-4 1-2,0 1 0,4-4 1,-4 0 0,0 0 0,0 0 1,0-3-2,0 0 2,4 0 0,-4 0-1,4 0-1,-4 0 2,0 0-1,0-6-1,0 6 0,0-3 1,0-10 0,4 2-3,-4-5 1,0 3-2,0-2-1,0-3 0,0 2 2,0 2 1,-4-2 0,4 3 2,-8 2-1,4-5 0,-4 3 0,-5 2 0,1 2 1,0 2-2,-1 1 2,1 3 0,-4 0 3,-5 3-1,1 0 2,-1 3 0,1 0 0,8 0-3,-5 7 1,5 3-1,0-9 0,3 3 0,1-4 0,4 3-2,0-3 0,4-3-2,0 0-3,-4 0-5,4 0-8,0 0-2,0-3-7,0 3-3,0-6-7,0 6-3</inkml:trace>
  <inkml:trace contextRef="#ctx0" brushRef="#br0" timeOffset="34381.9665">14309 4003 177,'0'0'22,"0"0"1,0 0-2,4 0-1,-4 0-2,0 0 1,0 0-2,0 0 2,0 0-3,0-5 5,0 5 0,0-3-2,0 3 0,0-8-2,0 3-1,-4 2 0,4-3-5,-5-4-3,5 7-2,-4-3-1,0 1-1,0-1 0,0-4-1,0 4 2,0-4-3,-4 2-1,-1-5 0,5 4 1,-4-5 1,0-2-2,0-3-1,0 4 1,-1-1 0,1 4-1,0 1-1,0-2 3,0-3-2,-5 2 1,5 1 0,0 3 0,0-4-3,0-2 3,-1 7-2,5-6 2,-4 3 0,4-1-2,0 5 2,0-5-1,0-3 0,0 2 0,0 1 0,4 4-2,-4-1 2,-1-1 1,5 2-2,0-1 1,-4 1 1,4 2-2,0-1 2,-8 2 0,8 0-1,-4 2 0,4-2 0,-8 1-1,8 2 2,-4 0-1,4 0 0,0 3 0,-4 0 0,0 0 0,-1 0 0,5 0 0,0 0 0,0 0 0,5 0-1,-5 0 2,0 3-1,-5 0-1,5 8 2,0-1-1,-8 6 0,4-5 0,-4-2 0,4 4 0,-4 1 0,4-1 0,0-3 0,-1-1-1,5 2 2,-8 2 1,4-7-3,4 4 0,-4-2 1,0-5 0,4-3 0,0 0 2,0 0-3,0 0 2,0 0-1,-4 0-1,4 0 2,0 0 0,0 0-1,4-3 0,-4-2 0,4-11 1,4 3-2,0-1 1,-3-2 0,3 3 0,-8 7 1,8-2 0,-8-1-1,8 2-1,-4 1 2,-4 3-3,8 0 2,-8-1 0,4 4-2,1 0 2,-1 0 0,4 0 1,0 0-1,4 4 0,5 2 1,-1 0 0,5 1-5,-5 5-9,4-7-8,-3 5-9,-5-1-3,4 1-7,-3-1-8</inkml:trace>
  <inkml:trace contextRef="#ctx0" brushRef="#br0" timeOffset="40980.3439">6694 14079 280,'0'-3'36,"0"3"-3,-4 0-2,4-4-2,0 1 0,0 3-1,0 0-2,0 0-5,0-3-5,0 0-2,-5 3-3,1 0-1,0 0-2,0 3 0,0 3 0,0 10-1,-8 2-2,4 1 1,-5 5 0,-3 4 0,-5 3-5,5 5 3,-4 1-3,-1-1 2,-8 1-2,9 9 0,-5-3 1,5 9-2,-5-4 1,5-2 0,4-3 0,-1-6-2,1-1 2,3-2-1,5-6 0,0-4-1,0-8-1,0 0-1,4-2 1,0-4 1,-1-7 0,5 0 0,0-3-1,0 0 1,0-6-1,0-10-2,0-11 2,9-2-1,3-4-2,0-9 1,0-4 0,1-3 2,3 0-1,1-1 1,7 3-1,-8 1 1,9 0 1,-4 3-1,3 0 1,-3 0 0,3 6 3,1-2 4,-5 2 0,1 0-1,-1 4-1,1 4 1,-1 2 0,-4 4-3,1 7 1,-5 0-1,4 8 1,-3 5-2,-5 3 0,4 3 1,-4 8 1,5 2 2,-5 12-2,-4 5 2,4 7 0,-8-4 0,4 7-1,4 0 2,1 3 0,-1 3-2,-4-3 1,0 0-3,0 1 0,4 2 0,0 3-2,-3 4 2,-1-2-2,-4-2 0,0 0 0,0-6 0,0 0-3,0-6-3,0-7-2,0-3 0,0-2-3,0-4-2,0-2-3,0-8-3,0-1-6,-4-4-2,4 1-8,-5-7-9,-3-4-8</inkml:trace>
  <inkml:trace contextRef="#ctx0" brushRef="#br0" timeOffset="41198.3564">6374 14473 375,'0'0'36,"4"0"0,1 0-5,7 0-5,16 0-6,-3-6-6,4-1-3,-5 7-4,13-4 0,-4-6-4,0 1-9,8 2-7,-5-2-8,1-2-5,4 1-10,-8 7-13,69-18-9</inkml:trace>
  <inkml:trace contextRef="#ctx0" brushRef="#br0" timeOffset="42363.423">8237 14092 201,'0'-7'31,"0"4"-5,0 0-1,0 3 1,4 0 2,-4 3 4,4 3 4,-4 1-5,0 13-3,0 3-3,0 1-5,0-1-7,0 6-2,-4-2-1,0 0-2,4 5-3,0-2-1,0 3-1,0 4-1,0-4-1,0 4 1,0-1-2,-8-2 0,4-2 1,0-5-2,0-5 0,4-8 0,0-4 1,-4-4-2,-1-6 2,5 0 0,-4-3 0,4-7 0,0-10 0,0-9-2,0-4 2,0-4 0,0-6 0,0 0 0,-4 4 0,4 2 0,-4-9 0,4 3 0,0 3 0,0-3 0,0-3 0,0 3 0,4 8 3,0 0 0,0 2 1,5 3 0,3 4-1,0-1 0,5 7-1,3 1 0,5-2 0,-1 2-1,5 5 0,-1-2-1,1 3 1,-4 3 0,-1 7-2,1 2 2,-5-3 0,-7 4-1,-1 4 0,0 4-2,-4 4 2,-4 7-1,-4 8 0,0-3 0,-4 8-1,0-5-1,-8 3 1,0-3-1,-1 2 1,1-5 2,0 0 0,-5-5 0,1 0 0,0-5 0,3 2 0,1-3 0,-8-2 0,7-2 0,1 1 0,0-1 0,0-1 0,-1 2 0,5-7 0,8-3-1,-4 3 1,4-3-1,0 7 2,4-7-1,4 3 0,0 0 1,9-1 1,7-2 0,-3 3 1,-1 0 0,-3 0-2,3 3 0,1 4 0,-5-4 0,0 5 1,-3 2 0,-1 0-1,0 3 0,-8-2 1,0 5 1,1 2-2,-5-5 2,0 4 0,0 3-1,0 1 1,-5-2 0,1 2 1,-8-1 0,0 3 0,0-5 1,-5 1-2,5-1 0,0-6 0,-5 0-1,5-3-1,0-2-1,-1-2 2,5-2-2,0-3-3,0-3-3,-5 4-4,-3-1-3,8-3-2,0 0-9,-5 6-8,-3-3-8,0 4-8,3-3-5</inkml:trace>
  <inkml:trace contextRef="#ctx0" brushRef="#br0" timeOffset="44704.5569">5617 15446 304,'0'0'45,"0"-3"1,0 3-4,0-3-9,0 3-4,0 0-5,0 0-7,4 0-4,-4 0 0,4 0-3,4-7-1,1 4-3,-1-3-1,8-1-2,-4 6 0,1-2-3,-5 3 1,8 0 0,-4 0 0,1 3-1,-1 3-2,-4-1 0,0 11 0,5 0-1,-9-2-1,-4 5 0,0 2-2,0 1 0,0-1 1,0 1 2,0-5 0,-4 6 1,-4-6 0,-5 2 1,1-8 1,4 2 0,-5 0-2,13-2 2,-8-5-2,0 4 2,4-7 0,4 0 0,-4-3 1,4 0-1,-4 0 0,4 0 0,0 3 0,0-3 0,4-3 0,0 3 0,4-6 0,-4 6 0,9-10 1,-5 4 1,4 1 1,-4-1-2,5 0 2,-5 2-2,0 1 2,0 3 1,-4 3-2,4 1 1,-4-1-1,1 6 2,-1 6 0,0-6-1,0 4 0,0-2 1,-4 2 1,-4 3-1,4-5 0,0 5 0,-12-4 1,7-4-2,-3 2 0,-4-4 0,4 0-1,0 7-1,-1-8 0,1 5 1,-4-4-1,4 0-1,0 1 1,-5-7 0,9 0-3,-4 0-1,0 0-4,0 3-2,4-3-2,-5 0-1,5 0-6,0 0-7,0 0-8,4-3-6,-4-1-7,4-5-2</inkml:trace>
  <inkml:trace contextRef="#ctx0" brushRef="#br0" timeOffset="45015.5747">6133 15529 340,'4'0'42,"-4"-3"-3,0-1-1,0 1-7,4 3-5,0 3-3,0 1-2,0 8-3,9-4-2,-5 5-3,4 3-2,-4-2-1,4 2-1,1-2-3,-1 2-2,-4 3 0,5-4-3,-5-3 2,4 4-2,-4-1 0,4 0 1,-3-5-6,-5-2-4,4 1 1,-4-2-4,0-1-1,-4-3-5,4 1-5,-4-3-4,0-1-3,0 3-8,0-3-9,-4 0-11</inkml:trace>
  <inkml:trace contextRef="#ctx0" brushRef="#br0" timeOffset="45251.5882">6268 15529 334,'0'0'35,"0"0"-3,-4 3-1,0 3-5,-4 9-3,-5 0-6,5 3-4,-4-2-4,4 1-1,-1 6-3,1-3 0,0-1-3,0 2 2,0-2-3,-1-1-6,5 1-9,-4-3-5,4 1-4,4-4-5,-4-4-6,0-1-5,4-1-2,-12 18-4</inkml:trace>
  <inkml:trace contextRef="#ctx0" brushRef="#br0" timeOffset="45983.6301">6886 15341 264,'0'-1'29,"0"1"-6,0-4 2,0 4-2,0 0-6,0 0 1,0-3-3,0 0 1,0 3-3,0-3 0,0 3-1,0 0 1,0 0 1,-4 0 0,4 6-4,-4-6-3,0 7 0,0-7 0,0 4-1,0-1-1,-5 4 1,1-1-2,4-6 1,-8 7-3,4-1 2,-5-1-1,5 4-2,0-6-1,0 7 0,0-4 0,-1-3 0,5 4 0,0-6 0,0 4 0,0-3 0,0 4 0,0-3 0,0 0 2,4-3-2,0 4 0,0-1 0,-4-3 1,4 0 0,0 6-2,0-3 2,0 1 0,0-1-1,-4-2-1,4 6 0,-5-1 1,5 0 0,0 1 0,-4 1 1,4 1-2,0 1 1,0-1 1,0 1 0,0-4-1,0-1 0,0 1-1,4 1 0,-4 2-1,0-6 2,5 4 1,-1 1-1,0-5 1,0 3-1,0-3 0,0 1 0,4-4 1,-4 0-2,4 3 1,1-3 0,-1 0 0,0 0 0,0 0 1,4 0 0,1 0-1,-5 0-1,0 0 2,0 0-2,5 0 0,-9 0 2,0 3-2,0 0 1,4 0 1,0 5 1,0 2 1,-3 3 2,3-1-1,-8 3-1,0-3 2,0 4 0,0-5 1,0 5-2,0-1 0,-8-6 0,8 4 0,-5 0 0,-3-6 0,0 0-2,4-1 1,-4 1-2,0 2 2,-5-6-2,5 0-1,-4 2 1,0-2-2,-1 4-3,1-4-5,0-3-4,-1 0-3,5 0-6,0 0-10,0-3-9,0-4-9,0 4-6</inkml:trace>
  <inkml:trace contextRef="#ctx0" brushRef="#br0" timeOffset="47972.7439">8249 15238 208,'4'0'27,"1"0"2,-5 0-2,0 3-1,8-3 3,-8 0 0,0 0-1,0 0-1,0 0-3,0 0-5,0 3-2,0 7-3,-8-4-4,3 2-1,1-2-3,-8 1 0,8-1-1,-4 4-2,-9-6 2,9 3-2,-4-1 0,0-3 0,4 0-2,-5 4 1,1-4-1,4 3-1,-5-2 2,5-3-1,-4 2 0,0-3-2,4 0 2,-1 3-2,5 1 2,-4-1 0,4 0-1,0 0 0,4-3 0,0 3 0,-4 4 0,4-4 0,0-2 0,0 9-1,0 0 0,0-4 1,0 0 0,0 1 1,0 2 0,0-1-2,0 2 2,0-1-2,0 2 0,0-1 2,0-1 0,0 1-2,4-5 2,-4 4-1,0 4 0,8-3 0,-4-1 0,0-1 0,0 2-1,0-1 2,5 1-2,-5-4 2,0-4-2,8 4 0,-4-3 2,5 0 0,-5-3-1,0 3 0,4-3 0,1 0 0,-5 0-1,4 0 2,-4 0-2,0 0 2,-4 0-1,9 0 0,-9 4 0,4-1-1,-4 10 2,4-5-1,-8 7 0,0 1 0,0-1 0,4 4 0,-4-2 0,0-1 2,0 2 1,0-3-2,0 5 3,0-6-1,-4 2 0,-4-4 0,0 0 1,-4-3-2,3 4 0,1-7 0,-4 2-1,8 2 0,-8-4-1,3 0 0,-3-2 2,0-4-2,4 0-3,-5 0 1,1 0-3,4 0-3,0 0-2,0-4-3,-1 4-5,1-6-8,4-3-5,-4-4-6,8 2-5,-4-5-8</inkml:trace>
  <inkml:trace contextRef="#ctx0" brushRef="#br0" timeOffset="48289.762">8573 15449 318,'0'3'29,"8"1"0,-8 0 2,8 6-3,-4-4 1,0 7-6,0-8-5,5 4-3,-5 4 0,8-3-4,-4-1-1,5 2 0,-5-1-2,4-1-2,4 1-2,-7-2-1,3 1 0,0 1-1,-4-1 0,5-1-1,-5-1-4,-4-1-2,4 4-3,0-4-3,-4 0-6,5-1-4,-9-5-2,0 3-5,4 0-3,-4-3-7,0 4 0,-4-1-11</inkml:trace>
  <inkml:trace contextRef="#ctx0" brushRef="#br0" timeOffset="48563.7777">8761 15394 254,'0'0'32,"-4"0"-1,4 3-3,-8 3-4,0 8-3,-1 5-2,1-3-4,0 2-3,4-2-3,-4 1-3,-4 2 0,3 2-3,1 1 0,0-4-1,4-2-2,-4 0-4,0 1-5,3-1-3,-3-2-1,4-1-5,-4 0-2,4-1-1,0-7-5,0 5-2,4-4-3</inkml:trace>
  <inkml:trace contextRef="#ctx0" brushRef="#br0" timeOffset="49188.8134">9199 15161 270,'0'0'43,"0"-3"-4,0 0-1,0 3 1,0 0-4,0 3-5,-4 4-4,4 16-6,-4-3-2,4 0-3,0 2-4,0 9-2,0-1-3,0 0 0,0 2-2,0-5 0,4 3-3,-4 0 0,0 2 0,0-2-1,0 1-4,4-1-4,-4-5-1,0 2-3,0 0-7,0-4-5,0-3-6,4-1-7,-4-1-9,0-9-6</inkml:trace>
  <inkml:trace contextRef="#ctx0" brushRef="#br0" timeOffset="52646.0112">6739 16204 300,'0'0'44,"0"0"-1,0-3-4,0 3-9,0-3-3,8 3-5,-4-3-3,8-4-3,1 1-5,3-2-2,4-1-1,1-1-4,3-3 0,-3 5-1,3-1-1,1-1-7,0 4-6,-1 0-11,1 4-4,-5 2-5,1 0-7,-1 0-6,46 21-9</inkml:trace>
  <inkml:trace contextRef="#ctx0" brushRef="#br0" timeOffset="53346.0512">8000 16171 227,'0'0'37,"4"0"-6,-4 0-5,0 0-2,12-3 4,-8 3 6,13 0 3,3-7-6,5 1-6,-5 3-5,9-7-2,-5-1-6,5-5-2,16-4-2,-4 4-2,0 3-2,-4-1-6,-5 1-11,1 10-12,-8 0-10,-5 3-11,-3 0-10</inkml:trace>
  <inkml:trace contextRef="#ctx0" brushRef="#br0" timeOffset="55953.2003">10673 14185 153,'0'0'24,"0"0"4,-4-3-3,4 3 0,0 0 1,0 0 2,0 0-3,0 0-1,0 0 0,0 0 0,0 0-2,0 3-3,0-3-4,0 4-2,0-4-3,12 0-3,1 6-2,-1-3 0,4 3-2,-4-2-1,5-4-3,-1 3-6,1 0-8,3-3-6,1 0-7,-5-3-8,0 3-14</inkml:trace>
  <inkml:trace contextRef="#ctx0" brushRef="#br0" timeOffset="56170.2127">10726 14486 284,'0'0'22,"0"0"-3,8-3 0,-8-1-3,9 4-3,7-3-3,0 3-5,9-9 1,-5 2-1,1 3-3,-1 0-9,9 1-12,-4 0-9,-1 0-5,50 0-7</inkml:trace>
  <inkml:trace contextRef="#ctx0" brushRef="#br0" timeOffset="56772.2472">12528 13923 349,'0'-3'40,"-4"3"-3,4-3-4,-13 3-5,5 0-5,-4 0-5,-1 9-3,1 2-2,0 8-1,0 4 0,-1 1-2,-3 3-2,4 4-2,-1 0-1,5-1-1,-4 0-1,0 3 0,-5 1-2,1 1 1,0 1-1,-5 1-1,9-1 1,-5 1-1,1 0 0,0-1 1,3-6-1,1-1 0,4-5 0,0-2 0,0-8 0,3-4 0,1-1 0,4-9 0,0 0 0,0-3-1,0-3 0,0-7 1,4-17 0,9-7-3,3 4 2,-4-4 0,5 2 0,-1-1-1,5-4 0,-5 4 2,9-4 0,-5-3-1,0 3 0,1 0 2,-1 4 1,5 2 3,-5 1 2,1 3 1,-5 6 1,1 2-2,-5 6 1,4 2-2,-3 4-1,-1 4 0,-4 6 1,4 3 0,-3 6-1,-1 6-1,4 4 2,-8 11-2,0 0-1,4 2 0,-4-2-2,-4 7 1,5-1-2,-1 1 0,-4-4-3,4 4-3,0-5-3,0 1-3,0-3-3,0-3 0,-4-1-5,0 4-6,0-9-6,4 1-2,-4-8-9,-4-1-6,-8 20-10</inkml:trace>
  <inkml:trace contextRef="#ctx0" brushRef="#br0" timeOffset="56987.2595">12339 14254 404,'0'0'40,"0"0"-11,0 0-4,13 0-5,-1 0-7,4 0-1,5-3-4,-1 3-3,5 0-3,-1-4-8,-3 1-8,3 3-6,-3-6-3,-1-1-3,1 1-5,-5 3-2,-4-3 4,5 6-1,24 0-12</inkml:trace>
  <inkml:trace contextRef="#ctx0" brushRef="#br0" timeOffset="57728.3019">13068 14020 379,'0'6'52,"0"1"-7,-4 9-9,0 1-6,0 9-7,-9 1-5,5 3-5,4 2-2,-4-2-4,4 0-2,0 0-2,0 0 0,0-4 0,4 1-2,0-3 3,-4 4-3,-1-10 0,1 1 0,4-3-1,-4-5 0,0-5 2,0 1 1,4-7 2,-4 0-1,0 0 0,0-10-2,4-3-1,0-7 1,0-4-1,0-5 0,0-1-1,0-3-1,0-4-3,4-3 0,4-6 0,0-3 2,-4 0 0,9-2 1,3-5 0,-4 4 1,1 7 2,3-1 3,-4 10 2,5-3-1,-1 9 0,-4 3 0,5 5-2,3 4 0,1 3-2,-1 0-1,-4 2 0,1 7 0,3 0-1,-7 6 0,-5 0 0,4 3 0,0 0-1,-8 3-1,5 10 1,-9-1 1,0 7-1,0 5-1,-5 0 0,-3 6 0,-4 6-1,0-3 0,-1 1 1,1-4 0,-4 0 0,4-4-2,-5-5 4,5-3-1,0 1-2,-1-5 3,5-4-1,0-3-2,0-2 2,4-2 0,-5 0 0,1-3 0,8-3 0,-4 4 1,4-4 0,0 3-1,4-3 1,-4 3 0,0-3-1,8 3-1,1-3 2,3 3 0,0-1 0,0-2 0,1 6 0,-1-3 0,0 4 1,1-1 0,-1 4 1,0-1 1,-4 6-1,-4-3 2,5 1 0,-5 1 0,-4 5 0,0 2 1,0-2 1,-4 5-2,-5-8 0,1 5 2,-4-2-1,0-2 1,-5 2-1,5-9-2,-4 4-1,3-1 0,1-4-1,-8 1-1,3-2-1,-3 1-4,3 4-4,-3-10-5,-1 5-2,5 2-5,0-4-6,-1-3-12,1 0-15,4 1-8,-46 10-6</inkml:trace>
  <inkml:trace contextRef="#ctx0" brushRef="#br0" timeOffset="58586.3509">12245 15012 304,'0'0'28,"0"-3"-5,0 3 2,4-3-1,4 3-2,9 0-6,-5 0-4,4 0-3,1 0-1,-1 3-2,1 0-1,-1 0-3,0 0 1,1 2-1,3 2-1,-8-1 0,1-3-1,-5 7 1,0-2 0,-4 7-1,0 1 0,-4-1-1,0 1 2,-8 3-1,0-2 2,-4-1 0,-1-2 1,1 2 2,0-1 0,0 0-2,-1 1 0,1-3 0,0-2 1,3-4 1,1-4-2,4 6 2,-4-6 0,4 1-2,4-4 1,-4 1-1,4-1-2,0 0-1,0 3 1,4-3 0,0 0 0,-4 0 0,12 0-1,-4-3 2,5 3 0,-1 0 1,-4 0-1,9 3 1,-9-3 3,4 4 0,0 5 2,-8 4-3,5 1 1,-1 2 0,-4 5 1,0 1-3,0-5 1,-4 6-1,4-3 2,-4-1-1,0-1 1,-4 1-1,0 0 0,0-5 0,0-1 0,-4 0-1,-1-2-1,1 2 0,0-7 1,0 4-1,-4-2-2,-5-2 0,9-6-1,-4 0 1,-1 0 0,1 0-2,-4 3-1,4-3-6,-1 0 0,-3-3-4,8 3-1,0-6-2,-1-2-7,-3-2-10,4-3-8,0-1-6,8-2-3,-13-30-9</inkml:trace>
  <inkml:trace contextRef="#ctx0" brushRef="#br0" timeOffset="58884.368">12712 15149 358,'4'0'37,"4"3"-2,0 0-1,5 0-5,-1 4-4,-4 5-3,0-1-6,5-1-2,-5 3 0,4 1-2,-4-1-2,0 3 0,5 1-3,-5 2-1,4 2-1,-4-2-1,5-2-3,-9 3 2,4 0-2,4-1-1,-4-3-4,-4-2-1,5-1-5,-5-3 0,0-2-2,0 1-5,0-6-4,0 1-5,-4-1-7,0-3-5,4 0-9,-4-10-6</inkml:trace>
  <inkml:trace contextRef="#ctx0" brushRef="#br0" timeOffset="59153.3834">12888 15115 273,'-4'0'36,"0"0"-3,0 7-3,-5-4-3,1 6-4,0 3-1,0 7-4,0-2-4,-1-1-3,1 5-2,-4-5-1,4 6-1,0-1-3,-1 6-1,-3-2 0,4-1-1,4-4-1,-4 3-1,0-7-4,3-2-5,1 2-4,0 0-3,-4-5-5,4-2-6,0 1-7,4-5-3,0-2-5</inkml:trace>
  <inkml:trace contextRef="#ctx0" brushRef="#br0" timeOffset="59486.4024">13338 14936 344,'0'0'39,"8"-3"-5,-8 3 1,0 3 1,0 1-7,0-4-4,0 20-4,0-1-3,0-2-2,0 10-4,0 2-2,0 1 0,0 0-4,0-3-2,0 11 0,-4-1-2,0-4 0,4 7-4,-4-3-4,4 2-1,-8-2-5,8-4-1,0 1-5,0-4-6,0-1-4,0-6-10,0 0-4,-4-9-9</inkml:trace>
  <inkml:trace contextRef="#ctx0" brushRef="#br0" timeOffset="66317.7931">10755 14201 128,'4'0'14,"-4"-3"-1,0 3 1,0 0-4,0 0 0,0 0 0,-4 0 3,4 0-3,0 0-2,0 0 3,0-3 0,0 3 0,0-3-1,-4 0 3,4-4 3,-4 7 0,4-1 1,0-6-1,0 7 0,0 0-6,0-6 2,0 0 4,0 6-2,-4-4 1,4 1 0,-4 3-2,4-3-1,0 3-1,0 0-2,-5 0-1,5-3 0,0 3-3,0-3 0,0 3-1,0 0-1,0 0-2,5 0 0,-5 0 0,0 0 0,0 0-2,0 0 2,0 0 0,0 0-1,0 0-1,0 0 0,4 3 2,-4-3 0,4 0-1,-4 0 0,0 0 3,8 0 1,-8 0-1,0 0 0,4 0 0,-4 0 0,8 0-2,-4 0 0,0 0 1,5 0 1,-5-3-1,0 3 0,4 0-1,8 0 0,-7 0 0,-1 0 0,4-4-1,-4 4 0,4-3 0,1 2 2,-1 1-2,0 0 0,1 0 2,-1 0 0,0-5-1,0 5 0,1 0 0,-1-5-2,4-1 2,-3 3-1,-1-1-1,-4 1 2,4 0-1,1 3 0,-5 0 0,0 0 0,-4-3 0,4 0-2,-4 3 2,1-3-4,-1 3-2,-4 0-3,4 0 0,0 0-4,-4 0-4,0 0-6,4 0-4,0 0-4,-4 3-7,0-3-8</inkml:trace>
  <inkml:trace contextRef="#ctx0" brushRef="#br0" timeOffset="67031.834">10734 14522 218,'0'0'28,"0"0"-1,0 0-5,0 0-3,0 0-1,0 4-3,0-4-2,0 0 0,0 0-5,0 0-1,5 0 0,-5 0 1,4 0 5,-4-7 4,4 7 0,8-6 1,-4-1-3,0 4-2,1 0 0,-5 0-2,8 3-2,-4 0 1,9-2-3,-5-4-2,-4 3-1,4-7 1,1 4 2,3 6-3,0-3 2,-3-4-1,3 7 0,4-8-2,-3 2 1,3 3-2,-3-3-1,3-4 0,1 7 1,-9-5-1,4 2 0,-3 2-1,-1-2 0,0-4 0,4 4 0,-7 3 0,-1 0-1,-4 3-3,4-2-1,0 2 2,-4 0-1,1 0-1,3-3-2,-4 3-2,4 0-5,-4-3-4,0 3-2,-4-3-3,4 3-3,0 0-6,-4 0-4,4 0-7,-4 0-4</inkml:trace>
  <inkml:trace contextRef="#ctx0" brushRef="#br0" timeOffset="67556.864">10714 14271 177,'0'0'21,"0"0"1,0 0-2,0 0-2,0 0-3,0-3 3,0 3-1,0 0 0,0-3 2,0 3 1,0-2 0,8-4 3,4 0-2,-3 2-4,3 4-1,-8-6-4,12 0-2,-3 2-2,-1-5-2,4 3-2,1 1-1,-1-5-1,-4 7 2,9-6-3,-5 1-1,5 1 1,-5-2 0,0 6-3,-3-4-4,-1 4-5,4 0-6,-3 0-2,-5-1-4,4 1-4,0 2-5,1-4-4,3 0-4</inkml:trace>
  <inkml:trace contextRef="#ctx0" brushRef="#br0" timeOffset="68212.9015">10710 14251 196,'0'0'27,"0"-4"-4,0 4-5,4-3-5,-4 3 0,0-3 1,0 0 0,0 0 2,8-4-3,0 1 0,5 0 0,-1-2 1,-4-2 0,4 1 0,5 1-1,3-2-3,-3-3-2,3 4 0,5-1 1,-9 2-2,4-1-2,1 2 1,-5 1-4,1 3 0,-1 3-6,-4 0-3,1 0-4,-1 0-5,-4 0-7,-4 3-6,0-3-6,0 0-2</inkml:trace>
  <inkml:trace contextRef="#ctx0" brushRef="#br0" timeOffset="78166.4709">6346 16877 157,'0'-3'8,"0"-1"0,0-2 9,0 0 5,0 3-1,0 1 1,0-4-1,4 6 0,0-7-2,0 7-1,-4 0-2,0 0 0,-4 0-3,4 0 4,0 3 1,0 4 1,0 4 0,0 8-1,0 2-4,0 4-3,0 2-1,0 0-2,0 2 0,0 1-2,0 3-3,0-2 0,0 2 0,4 2-1,-4-5-1,0 0 0,0 1-1,0-3 1,0-7 1,0 1-2,0-4 0,0-3 0,-4-3 0,4-6 0,0 0 0,0 1 1,0-7-1,0 3-2,0-3 3,0 0 0,0 0 0,4 0 0,-4-3-2,-4-1 0,0-8 1,4-3 0,-4 0 0,0-3 0,-5-1-2,1-5 2,8-1-1,-4 1 0,4-6 0,0-2 0,-4 2 0,4-1 0,0-2 0,0 3 1,0-2 0,4 2 0,-4 0 0,4 3 0,4 1 0,-4 2-3,1-1 1,7 4 3,0 5-1,5-1 0,-5 1-1,8 0 2,-7 5-2,3-5 0,4 5 2,5 1-2,-5 4 1,1 3 0,-5-4 0,1 1 1,-1 6 0,-4 0-3,1 0 1,-5 3-3,4 0 1,-8 4 1,0 6-1,0 1 0,-4 2-1,0-2-1,4 5 2,-4-3 1,-4 5 1,0 1 0,-4-1-1,0 1 0,4-1 1,-8 1 1,3-2-1,1 0 0,-4-6 1,4 2-2,-1-8 0,-3 4-1,0-2-5,4 0 2,0-4 2,3 0 1,-3-1 1,8-2-1,0 0 1,0-3-1,0 0 2,-4 4-1,4-1 0,4-3 1,-4 0 0,4 0 0,9 0 0,-1 0 1,-4 0 1,4 6 6,1-6 2,-5 3-1,4 0 1,0 4-2,1-2-1,-1 1 0,0 3-2,-4 1 2,5 1-1,-5-1-1,0-1-1,0 4 1,-4 1-1,0-1-1,1 0 1,-5 1 2,0 2 0,0-3-1,0-2 2,0 5-3,-5-4 2,-3-1 0,4 2 0,-4-3 0,-4-1 1,-1-2 0,1 1-1,0-2-2,-4 0 0,3-3 0,1-1 0,-4 4-3,-5-2 1,5-1 0,3-3 1,1 0-3,-4-3-3,4 3-3,-1 0-5,1-4-4,4 4-7,-5 0-7,5 0-7,4 0-10,-8 4-9</inkml:trace>
  <inkml:trace contextRef="#ctx0" brushRef="#br0" timeOffset="79036.5206">6166 17910 236,'0'0'34,"0"-3"-2,0 3-2,0 0 0,0 0-8,0 0 0,-5 0-4,5-3-2,-4 3 0,0 0-3,0 0 0,0 0-3,4 0 1,-8 0-2,4 0-1,-4 0-1,-1 0-3,-3 3 2,0 0-2,0-3 0,-9 7 0,5-1-1,-1-5 2,1 9-2,4-4 0,-5 1 0,1-1-1,4 0 0,3 1 0,-3-1 0,4-6 0,4 5 0,0-2-2,0-3 1,4 3 0,0-3 0,0 0 0,0 0-2,0 0 2,0 0-2,0 3 2,0-3-1,0 4 0,0-1 0,0 3 0,0 1 0,0-3 0,4 6 0,-4 3 0,4-7 0,4-1 0,-8 1 0,4 0 0,0 4-1,4-4 0,-3 1 1,-1 1-2,0 1 1,0 1 0,4-4 2,0-6-2,0 6 0,5-2 2,-5-1-1,4 0 0,-4-1 0,1 7 0,3-3 0,-4-2-2,0-1 2,0 3 0,1 1 0,-1-3 0,-4-1-1,4 4 1,-4-1 0,4 7 0,-8-2 0,4-1 2,-4 2-1,0 7-1,0-1 1,-4-5 1,4 1 0,0-1 1,-8-1-2,0 3 2,4-6 1,-4 4 0,4-2-1,-5-5 0,-3 4-2,4-4 2,-4 1-2,-1-1 1,5-3-2,0-3 0,-4 2 0,4 1-3,-5 0-1,5-3-3,0 3-3,4 0-6,-9-3-2,5 0-7,8-3-5,-4 0-6,0 3-5,0-3-5</inkml:trace>
  <inkml:trace contextRef="#ctx0" brushRef="#br0" timeOffset="79368.5396">6317 18079 300,'0'-4'32,"0"-2"-1,0 3-4,0 0-3,0 0-5,0 3-1,0 0 1,4 0 0,-4 0-2,4 0-1,-4 0-2,8 0-2,5 3 0,3 9-2,-4-2-2,1-2-1,-1 2-2,0 2 0,5 1-3,-5-8 1,4 7-2,-3 1 0,-1-3 0,-4-2-1,0 4-1,0 1-4,1-5 0,-1 2-2,-8 2-2,4 1-5,-4-2-3,4 2-3,-4-7-3,4 4-4,-4-5-5,0 4-4,0-9-1,4 6-11</inkml:trace>
  <inkml:trace contextRef="#ctx0" brushRef="#br0" timeOffset="79591.5524">6497 18087 274,'-4'3'35,"0"0"-5,-8 0-5,4 7-6,-1-1-2,5 1-6,-8-5-2,4 4 0,0 4-5,3-4 0,-3-1-2,8 2-1,-8-1-6,0 1-11,4-2-3,4 1-5,-4 4-2,0-3-2,4-4 0,-21 8-6</inkml:trace>
  <inkml:trace contextRef="#ctx0" brushRef="#br0" timeOffset="79894.5697">6735 17917 308,'0'0'38,"0"6"-1,0-5 0,0 15-2,0 3-8,-4-4-4,4 7-4,0-1-3,0 4-6,-5 2 0,5-3-4,0 5-2,0-6 0,0 4-2,0-1-6,0-5-5,0 1-6,5 2-6,-5-2-5,4-1-8,0-6-6,0 0-8</inkml:trace>
  <inkml:trace contextRef="#ctx0" brushRef="#br0" timeOffset="81024.6343">8380 16975 243,'0'0'33,"0"4"-1,-4 0 0,4 3-3,-4 12 0,0 1 0,0 6-6,-8 1-4,-1-3-2,5 1-4,-4 2-2,0 3-5,4 1 0,-5 0-2,1 3-2,4-1 0,0-3 0,-1 1-1,-3-1-1,4 2 2,0-9-2,-5-3-4,5-6 0,4-5-1,-4 4 0,8-10 0,-4 2 0,4-5-3,0-5-1,0 2-4,0-10 3,4-7-1,4-6-2,0-4 0,5 0-1,-5-2-1,8 0 1,-4-3 0,1-4 3,-1 2 0,4-9 4,1 1-1,-5-1 4,4-6 2,1 6-1,-5-4 5,0 7 6,1 4 7,-1 9 2,4-1 2,-7 6-1,-1 14 2,0 1 0,-4-2 0,0 10 1,4 2-3,0 0-2,1 2 1,-1 10-4,0 4 1,0 8-3,0 6-1,1 4-3,-1 4 0,4 1-2,-4 1-1,0 5-1,5-1-2,-5-6 1,4 2-2,-4 0 0,1-5 1,-1-2-2,0 1-4,-4-4-2,0 2-3,0-7-5,0-3-5,0-4-2,1-2-4,-5 0-6,0-10 0,0-1-6,0-2-2,-13 13-11</inkml:trace>
  <inkml:trace contextRef="#ctx0" brushRef="#br0" timeOffset="81218.6454">8278 17201 283,'0'0'21,"0"0"0,8 0 1,9-3-3,-1 3-8,4 0-2,9-6-4,0 2 2,-1 1-2,5-3-4,4 3 0,-4 1-9,-9 2-9,9 0-13,49 0-11</inkml:trace>
  <inkml:trace contextRef="#ctx0" brushRef="#br0" timeOffset="81913.6852">8102 17870 247,'0'-3'27,"0"3"0,0-6-1,8-4-6,-8 6 0,8-3-3,1 4 3,-1 0-3,0-4-2,0 1-2,4 3-3,1 0-2,3 3 0,-4 0-4,1-3 2,-1-1-4,-4 4 1,0 0-1,5 4-2,-13-1-1,0 6 2,4 1-1,0-1-2,-4 3 0,0 0 1,-4 1-1,0-2-2,-5 2 0,5-4 0,4 2 1,-8-1 1,4 3-1,-4-4 2,-4-2 2,7-3-2,1 3 1,0-4 1,-4 0-2,8 0 1,-4-3 0,0 3 0,4-3 0,4 0 0,-4 0 1,0 0-2,0 0 1,0-3 0,8 3 0,4 0-2,-7 0 2,3 0 0,-4 0 0,4 0 0,-4 0 0,4 0 0,-4 3 5,5 4 3,-5 2 4,0-1-2,0 5 0,0 0 0,0-5 0,-4 4-1,0 1-2,0 3-1,0-8 0,0 5 1,-4-4-1,0 4 1,-4-2-3,-5 2 0,9-7-1,-8 4 0,4-6 0,4 0-3,-4-1 2,-1 3-1,1-3 0,-4 1-1,4-1-1,0-3-3,3 0-2,-3 6-4,4-6-3,-4 3-4,8-3-5,-8-3-4,4 0-2,4-10-6,-9 4-2,9-6-6,0-18-5</inkml:trace>
  <inkml:trace contextRef="#ctx0" brushRef="#br0" timeOffset="82252.7046">8491 17883 279,'0'0'27,"0"0"-2,4 0-5,-4 0-2,0 0 1,4 0 2,0 0 3,0 3 3,0 0-3,1 2-1,-1 8-5,4-3-3,0-3-4,0 3 0,0 3-4,1-1 0,-1 1-3,0-2 0,4 2-1,-4 0 0,1-5-3,-1 1 1,0 1 0,-4-2 0,0 1 1,4 1-2,-4-4-3,1-3 0,-1 4-5,0-1-4,4-1-3,-8-2-3,0 0-6,0-3-3,0 0-8,0 0-6,0 0-4,4-3-6</inkml:trace>
  <inkml:trace contextRef="#ctx0" brushRef="#br0" timeOffset="82536.7208">8618 17874 243,'0'0'26,"-4"0"-8,4 0 3,-4 0-8,0 3 1,-1 0-3,1 0 0,-4 5 0,4 2-2,0-1 1,-4 4-1,4-2-1,-4 2-3,3-1 0,-3 1-1,0 1-1,0-1-2,0 1 3,0 2-4,-1-1 2,-3 1-6,4-4-4,-4 3-4,3-3-6,1 1-2,4-3-7,0-2-3,-8 4-8</inkml:trace>
  <inkml:trace contextRef="#ctx0" brushRef="#br0" timeOffset="83317.7655">9048 17638 157,'0'0'16,"0"0"0,0 0 0,0 3-6,0-3 0,0 0 1,0 0 4,0 0-2,0 0-1,-8 0 3,-1 4 0,9-4 0,-4 0 0,-4 0-4,4 0 4,-4 0-5,0 0 0,4 1-1,-13-1 0,13 0-2,-8 7 0,4-4-1,-1-3 2,-3 0-4,4 6 0,-4 1 2,3-7-1,1 6 0,4-6 1,-4 3-1,4 2 1,-4 3-2,-1-5 1,5-1 1,-4 1-1,4-3 1,0 6 0,4-3-3,0-3 3,0 0-5,0 0 1,-4 0-1,4 0 0,0 0 0,0 0 1,0 3 0,0-3 2,4 7 0,-4 2 1,0-4 1,0 5-4,0-1 2,0-2-1,0 4 1,0 1-1,0 1 0,0-3-1,0 1-1,4-2 0,-4 1 0,0-1 0,4-1-2,-4 2 2,0-1-2,4-2 2,4-4-1,-3 3 0,-1-3 0,-4-1 0,4 4 0,0-6 0,4 4-1,-4-1 2,4-3-1,-4 0 0,5 0-1,-1 0 2,0 0-1,0 0 0,0 0 0,5 0 0,-5 0 0,4 0 3,-4 3-1,5 0 1,-1 4 0,-4-1 0,0-1 0,-4 1 0,5 0 1,-1 4-1,-4-1 0,4 4-1,-8 1 1,4-1 0,-4-2-1,0 2 1,4 0 0,-4 1 0,0-1 0,-4-4-1,0 1-1,-4 1 1,4-1 1,0-4-2,0-3 1,-5 7-1,-3-7-1,4 0 1,0-3-1,0 2-2,-1 1-6,-3-3-1,4 0-5,-4 6-6,-1-6-7,1 3-8,0-3-9,4 0-7,-21 23-8</inkml:trace>
  <inkml:trace contextRef="#ctx0" brushRef="#br0" timeOffset="84858.8536">6636 18546 198,'0'0'27,"0"-3"0,0 0-6,0 3-3,0 0-4,9-3-1,-9-1 8,8 3 2,4-4 1,0 5 1,1 0 1,3 0-3,4 5-5,-7-5-2,7 1-5,-3 6-3,-1 2-2,0 1-1,5-2-1,-5 1-2,1 4-4,3 0-2,0-5-9,-3 1-5,7 1-4,1-1-4,4-2-3,-1-7-13,87 0-11</inkml:trace>
  <inkml:trace contextRef="#ctx0" brushRef="#br0" timeOffset="85637.8982">8037 18451 196,'0'0'31,"0"0"3,0 0-1,0 0-4,0 0-5,0 0-3,0 0-2,0 0 5,4-5 3,4 5-1,4-10-4,0 4-5,5 3-4,-5 0-4,0-4-3,5 7 0,3-3-2,-8 3-1,9 0-1,-5 0-4,1 0-4,-1 3-6,0-3-7,1 0-4,-1 0-7,1 0-13,-1 0-4</inkml:trace>
  <inkml:trace contextRef="#ctx0" brushRef="#br0" timeOffset="87723.0175">10272 17317 294,'0'0'22,"0"0"-1,4 0-4,-4-3-3,8 3-6,0-3 0,5 3-1,-5 0 0,8 0-5,-4 0 1,9 0-3,-5 0 0,5 0 2,-1 0 0,-3 0-2,3 0 0,1 0-1,-5 0-7,0 0-10,-3 0-6,-1 0-7,33-10-8</inkml:trace>
  <inkml:trace contextRef="#ctx0" brushRef="#br0" timeOffset="88014.0341">10325 17576 277,'0'0'25,"4"-3"-5,-4 3 5,4 0 1,9-3-3,3 3-3,0-5-5,1-4-3,7 5-1,-3 1-5,3-9-1,5 5-2,-5 7 1,1 0-1,-5-8-7,5 5-7,-9 3-11,9 0-11,-13-6-12</inkml:trace>
  <inkml:trace contextRef="#ctx0" brushRef="#br0" timeOffset="90409.1711">11615 16959 198,'0'-3'30,"-4"3"-3,-1 0-2,1-3 4,4 0 1,-4-3-5,4 1-5,0-8 0,0 4-2,4 2 5,5-7-1,7 4-1,4-2-5,5-4-4,0 5-2,3-8-3,9 7 0,0-3-3,4-1 0,4 1-1,0 3-2,0 2 0,4 4 1,-4 3-1,-4 1 0,0 2-2,0 0 2,-8 2 0,4 1-1,-13 6 0,5 4 0,-9 1 0,-3 9 0,-5 0 0,-4 6-1,-4-2 2,-4 0-1,0 5-1,-4-2 0,-8-3 2,-1 0-2,1 2 2,-4-9 0,-1 3-1,-3-6 0,0 2 0,-1-1 0,5-2 3,-5 1 0,9-4 1,-4 3-2,-1-5 1,5 2 1,-5-1 1,9 3-1,0-6-1,0 1 1,8 2 0,-8-4-1,8 5-1,0-3 2,0 2 2,0 3-3,0-3 1,0-1 1,0 2-3,4 0 1,-4-5-1,4 8-2,0 3 1,-4-8-1,4 5-4,0 1-5,4-4-6,-4 3-3,-4 1-12,0 6-7,5-3-11,-1 6-6</inkml:trace>
  <inkml:trace contextRef="#ctx0" brushRef="#br0" timeOffset="90585.1812">12233 18029 266,'0'0'31,"0"0"-6,0 0 2,0 4-8,0-4-5,0 0-2,0 0-5,0 0-5,0 3-15,0-3-11,0 0-11,0 11-10</inkml:trace>
  <inkml:trace contextRef="#ctx0" brushRef="#br0" timeOffset="125661.1874">4471 5195 199,'-4'0'28,"4"-3"-1,0 2-7,0 1 4,4-4-2,-4 4-5,0 0 0,0 0-3,0 0-1,0-6 0,0 3-1,0 0-2,0 3 0,0 0-2,0 3 1,0-3-2,0 0-2,0 0-2,0 0 1,0 0 0,0 0 3,0 6 3,-9 1-1,9 7-1,-8 8 2,-4-1-2,0-2 0,4 5-2,-5 3 2,5 8-1,-4-2 1,-1 10 0,1 0 0,-4-2-1,4 5 1,-1 0 0,1 1 0,-4-1-1,-1 3 0,1-5 1,4 6 1,3 9-3,-3-2 2,4 8 1,-4 2-1,8 3-2,-1-2 1,5 2-1,0-3 0,0-2-1,0-1 0,0-2-2,9-2-1,-5 0 2,8 9-2,-4-2 0,0-1 0,5 6-1,-5-9 1,4-2 0,0 1-2,-3-7 2,3 0-2,0-9 0,0-7 0,1 1 1,-1-3-2,4-7 1,-3-5-2,3-4-4,-8-5-3,9-2-4,-5-4-4,0-1-5,0-6-4,1-3-10,3-6-13,-4 3-15</inkml:trace>
  <inkml:trace contextRef="#ctx0" brushRef="#br0" timeOffset="126209.2187">5007 5192 236,'0'0'27,"0"0"-4,4 3-3,-4 4-3,4 12 2,4-8-1,1 2-2,-5-1-1,-4 7 1,4-11-2,0 5 3,-4-3 2,0 4-1,0-1 0,0-4-1,4 2-4,-4 2 0,0-3-4,0-1-1,0-4-1,0 1-3,0 1 0,0-1 0,0 0 0,0 4-2,0-5 1,4 4-2,-4-3 1,0-2 0,0 2 2,8 4-2,-4-7 0,0 0 0,5-3-1,3 2 0,0 1 1,0-3-1,1 0 0,-1 0-2,-4 0 1,4 0 0,9-3-3,-9 1-1,5-4-3,-1-7-3,0 0-1,5 4-7,-5 4-4,-4-2-4,1-5-5,-1 5-5,-4 7-2,-4-6-3,9-5-5</inkml:trace>
  <inkml:trace contextRef="#ctx0" brushRef="#br0" timeOffset="126441.232">5240 5260 276,'0'4'42,"0"-1"2,0 3 1,0 18-3,0 3-6,0 3-8,-8 4-8,0 7-2,4 2-4,-4-2-3,4 2-3,-5 3-2,1 0-2,0-3-1,0 0-4,4-3-5,-4 3-5,-1-7-6,1-5-8,0-6-8,4 2-6,-4-3-8,-13 52-9</inkml:trace>
  <inkml:trace contextRef="#ctx0" brushRef="#br0" timeOffset="126841.2549">6272 5311 471,'0'0'26,"0"4"-8,4-1-5,0 0-4,0 3-3,4 1 1,-3-1-3,3-3 3,0 0 0,8 4 2,1-7 1,-5 0-1,0 0-1,5 1 1,-5-1-1,4-6-3,1 4 0,-1-1-2,5 0 1,-9 3-2,0-3 0,0 0-1,-3 3 0,3 3 0,-8 0 0,4 0-1,-4-3 0,-4 5 0,0 4 0,0 1 0,0 3 1,0 1 0,-4 8 0,0-1 0,-8 1 1,4 2-2,-5 0 0,1 1-2,0 2-5,-5 2-1,-3-5-5,8 3-1,-1-2-5,-3-4-7,8-2-9,-9 2-9,5-2-10</inkml:trace>
  <inkml:trace contextRef="#ctx0" brushRef="#br0" timeOffset="127519.2937">5052 6287 310,'0'-3'31,"0"0"-4,0 0-1,4 0-4,-4 1 1,4 2 1,4 0 0,-4 0-2,5 0-4,3 0-3,0 0-3,0-3 0,9 3-3,-5-3-1,1 3-1,3-3-4,1 3 0,-5 0 0,0 0-1,-3 0-1,-1 0-1,-8 0 1,0 3-1,0 5 1,-4 4-1,0 4 0,-8-1 0,4 4 0,-12-2 0,3-1 0,-3 3 0,0-4 0,-1 0 0,5 0 0,0-3-2,-1-2 2,5 0-1,0-6 2,-4-1-2,8 4 0,-1-4 2,1 0-2,4 0 2,0 1 0,0-1 0,4 3 1,5-3 0,-1-1 1,4-2-2,0 0 1,1 0-1,3 3 1,0-3-2,-3 0 1,-1 0-1,0 6 0,1 1 0,-5 2 2,0 1-2,-4-1 2,-4 6 1,4 1 2,0 1 0,-4 2-2,0-1 1,-4 4 2,0-8 2,-8 2-2,-1-3 1,1 1 1,4 2-4,-12 0 0,7-2-1,-7-1 0,3-4-1,1-1 0,0 2-2,-1-4 0,1-6-6,4 0-2,3 4-5,-3-1-4,-4-3-5,8 0-13,4-3-11,-1-4-13,-11-42-12</inkml:trace>
  <inkml:trace contextRef="#ctx0" brushRef="#br0" timeOffset="128181.3315">6640 6297 449,'5'0'34,"-5"0"-8,0 0-8,0 0-5,0 0-2,0-3-2,0 3-1,-5 0-2,-3 6 1,-8-6 2,4 3 0,-1-3 0,1 0 0,-4 7-1,3-3 1,-7 0-2,4 5-1,-1-2-1,-3-4-1,3 0-1,5 2-1,4-2 1,-4 3-3,-1-3 2,1 4-2,4-4 0,-4 0 0,3 3 0,-3-2 0,8-1 2,0 3-2,0-3 2,0-1 0,4 4 2,0 1-4,0-4 0,-4 3 2,4 1-1,0 1-1,-5 4 0,5 1 0,0 0 0,-4 1 0,4-1 0,0 1 0,0-1 0,-4 3 0,4-4 0,4-1-1,-4-1 2,0 0-1,4-2 0,1-2 0,-1 0 0,0 1 0,4-1 0,0-3 0,9-3 0,-5 0-1,0 0 2,0 0-1,1 0-1,-1 0 2,0 0-1,1 3 0,-1-3 0,0 3 0,-4 4 0,5-2 0,-1 4 0,-4 1 0,0 2 1,-4 3 2,0 1 1,-4 1 0,0 2-1,0-1 2,0 1-2,0 5 2,0-2-2,-8-5-1,4 6 0,-4-9 0,0 2-1,-5-3 2,1-4-2,0 2-1,-4-1 1,3-4-3,-3 0-3,-1-2-2,1-4-1,4 0-5,-9-4-2,9 4-5,-4-3-6,12-9-8,-9-4-13,9-2-9,-16-42-13</inkml:trace>
  <inkml:trace contextRef="#ctx0" brushRef="#br0" timeOffset="128599.3554">6927 5089 383,'0'0'44,"0"13"-5,0 7 0,8 6-7,5 4-5,-1 3-3,8 4-3,5 12-1,-1 2-1,-3 5 0,3 2-2,5 3 3,-4 4-1,-1 2-1,-7-4-3,7 7 0,-7 2-1,-5 4-3,-4 10 0,-8 6-2,0-4 1,0-3-2,-4 1 0,-8-3-1,-5-4-1,1-2 0,-9-1-1,-3 0-1,-1 1 0,-8-1-1,0 0-1,0-3-1,5-7-2,-1-8-4,0-7-3,5-5-2,3-6-5,9-10-5,-1-1-6,9-12-3,0-4-4,8-6-1,0-7-11,4-7-14,4-12-15</inkml:trace>
  <inkml:trace contextRef="#ctx0" brushRef="#br0" timeOffset="129278.3943">7910 5092 251,'0'0'36,"0"0"-2,0-3-6,0 3-2,-5 0-1,5 0-5,0 3 2,-12 0-3,8-3 1,-4 3-2,-4 8 0,3 5-3,-7 0 0,4-1-1,0 4-1,-5 4-1,1 8-2,-1-3-1,1 6 1,0 9-1,-1 6 0,1 5-1,0 2 0,-1 6 1,-3-5-2,7 5 0,-3-2 1,4 7-1,-1 1 0,5-1 1,-8 19-2,12 3 0,4-5 0,-8 2-2,8 0 0,-4-3 1,-1-4-2,5-3 0,5 1 0,3-1-2,0-1 0,8-2 0,-3-10-1,7-2 1,0-5-3,-3-10-5,3-7-3,1-5-3,-1-4-3,5-8-4,-1-4-4,5-9-8,-4-6-11,-1-3-11,1-6-11</inkml:trace>
  <inkml:trace contextRef="#ctx0" brushRef="#br0" timeOffset="129876.4285">8634 5388 355,'0'-8'35,"-4"-5"-3,4-1-4,-8-2-7,-4 0-3,3-5-3,-3 5-1,8 2-2,-4-5-2,4 3 0,-4 2-2,-1 1 0,1 0-2,0 9-2,-4-3-1,4 4 0,-5 3-2,1 0 1,-4 0 0,3 3-1,1 0-1,0 2 1,4 5 0,-5 2-2,5 3 0,0-6 1,0 1 1,0 6-2,3-7 2,1 6-2,0 4 1,0-2 0,4 2 0,0-8 0,4 2 0,0 0 0,-4-2 0,9-2 0,-1-2 0,4-7 0,0 0 0,1-3 0,-1-4 0,0 1 2,0-8-1,5-2 3,-5 3-1,-4 2 1,5 1 1,-1-6 0,-4 12-1,4-9 3,-3 7-1,-1 6 0,-4-7 0,0 7 0,0 0-1,0 0 3,0 3-1,0 1 2,0 5 0,0 9 0,1 4 1,-5 2 0,0 3 0,0 8-4,0 1 0,0 1-2,-5-1-1,1 7-1,-4 0 0,0-6-1,4 2-2,-4-2-4,0-4-5,3-2-3,1-3-5,0 2-6,4-3-6,0-7-7,-4-3-8,4-1-10,0-2-6,4 28-4</inkml:trace>
  <inkml:trace contextRef="#ctx0" brushRef="#br0" timeOffset="130179.4458">10010 5548 452,'0'0'37,"4"0"-12,0 0-7,4 0-4,0 0-3,1 3-4,-1 1-2,8-4 0,-4 0-3,-3 0 1,3-4 0,-4 1-4,4 0-2,1-3-7,3-1-7,-4-2-17,1-1-14,3-10-14</inkml:trace>
  <inkml:trace contextRef="#ctx0" brushRef="#br0" timeOffset="130567.468">10472 5195 442,'5'0'36,"3"-3"-7,4 3-7,0 0-4,5 0-7,-1 3-2,-4 4-2,1-4-2,-1 3-1,0 1-1,-4-1 2,1-1 0,3 4 1,-4 1-1,0 6 0,-4-7-1,-4-1-1,0 8 0,4-2-1,-4 9 0,0-3 0,0 3-1,-4 4 3,-4 3-2,-4-5 1,0 2 1,-5 0 0,5 2-1,-9-5 3,5 1-2,0 2 1,3 0-1,1-5 0,0-1 0,8 0-3,-4-5 0,8 0 1,0-5-2,0 1 0,0-2 0,8-4 0,0-2 0,4-1 0,5-3 1,-1 0-1,4-3-4,1-4-5,-1-2-4,5-1-5,-9 2-6,1-1-10,-5 2-9,0-2-10,9-7-12</inkml:trace>
  <inkml:trace contextRef="#ctx0" brushRef="#br0" timeOffset="131298.5098">8561 6273 314,'4'0'28,"0"0"-7,-4 0-2,0 0 3,0-3 1,4 3-2,-4 0 0,0 0-2,0 0-1,4 0-1,0-3-1,-4 0-3,0-1-1,0-5-1,0-1-2,0 2 0,0-4-2,-4 5-2,0 1 0,0 3-2,-9 0-2,5-1 1,-4 4-1,-4 4 0,3-1 0,-3 6-1,0 6 0,-5 4 0,5 0 1,-1 1-1,-3 4 0,-1 5 0,1 1 0,4 7 0,3 2 0,1 4 0,4 0 0,-4 0 0,12-3-1,0-3-2,0-1 0,4-6-1,4 2 1,8-11 1,5-1 0,-5-7 2,9-10-1,-1 1 0,-3-4 0,3-4 2,-7-5 0,3 2 1,-8-4 1,5 5 2,-9-4 0,4 1 3,-4 1 1,-8-2 0,4 4 0,-4-4-2,-4 3 0,4 0 0,-8 1-2,-4-4-2,0 4 0,-5 6-3,1 0 0,4 0 1,-5 0 0,1 0-3,-1 3-4,-3 0-2,8 4-4,-5 2-2,1-1-7,4 5-8,3-4-10,1-2-8,0 1-5,4 23-9</inkml:trace>
  <inkml:trace contextRef="#ctx0" brushRef="#br0" timeOffset="132150.5586">10833 6330 280,'-4'0'30,"4"0"-1,0-3-2,0 3-2,-4 0-1,4 0-2,0 0-3,0-6-1,0 3 0,0 3 1,0-4-2,-5 1-1,1 2 0,4-9-3,0 4 1,-4-1-3,0 4-2,4 0-1,-4-5-2,0-1-1,4 2 1,-12-2-1,-1 2-1,1 1-1,4 0-1,-4 1 0,-5-1 0,5 2 0,0 1 1,-1 0-2,1 3 0,0 3 1,0-3-1,-1 3-1,1-3 1,0 10-2,-1-5 1,9 4 1,-4 1 0,0 2-1,4-2 0,-4 1-1,8 2 2,-4 0-1,4-2 0,0 1 0,4 3 2,0 1-1,0-1 2,8-2 1,0-2 1,-3 2-2,3 0-1,0-2 0,0-5 0,1 4-1,3-1 2,-4-2-1,1 1-1,-1 1 0,-4 1-1,4 1 2,-7 2 0,3-1 1,0 4-2,-4-2 1,0 6 0,-4-3 0,-4 2 0,4-1 0,-4 1 0,-8-2-1,-1 2 0,1-3 0,0-2-1,0 2 0,3-6 2,-3-2-2,0 1-2,-5-2 4,5-4-2,-4 0 0,3-3 2,1-6-2,0-1 0,4-2 0,4 1 0,-5-5 0,9-3 0,0-1 1,0-5-2,0 1 1,9-1 0,3-2 0,0 0 0,0 2 0,5-2 1,3 5-2,-7-2 0,7-1 1,-4 4 0,5-1 0,-5 2 0,5-2-1,-9 4 1,0-1-3,1 4 0,-1-1-2,-8 2-4,4 1-2,-8-2-5,0 1-5,-4 1-8,0 4-8,-4-1-15,-5-2-7</inkml:trace>
  <inkml:trace contextRef="#ctx0" brushRef="#br0" timeOffset="133016.6081">11062 4704 230,'-4'0'30,"4"0"-6,-4 0 2,0 3-4,4 0-5,0-3 2,0 8-1,0 2 1,8 6 5,0-2 2,4 2-2,1-2-1,-1 5-4,4 0 0,-3 2-1,7 3-2,1 1 0,-1 6-2,9-1-3,-5 5 0,1-2-1,-1 7-2,1 3 0,-5 0 1,5 8-2,-5 11-1,5-2 1,0 7-1,-5 1 0,0 5-1,1-3-1,3-3 0,-7 1-1,-1-1-1,-3 3-1,-9-2 1,4 2-1,-8 0 0,0 7 0,0-3-2,0 0 2,-8-5-1,4-2 4,-13-5-2,5-1 1,-5-3-1,1-7 0,-4 2 0,3-4-1,-3 4-1,-5-6 2,5-1-1,-5-6-1,5-3-2,-1-4-2,-3-1-1,-1-2-4,1-3 0,-1-5-3,5-1 0,-1-5-3,5-2-4,-1-1-1,5-4-3,0 1-5,4-5-5,3 1-5,-3-3-6,8-3-5,0 4-3</inkml:trace>
  <inkml:trace contextRef="#ctx0" brushRef="#br0" timeOffset="133635.6435">12262 5860 350,'4'-3'39,"-4"3"-4,4 0 0,0-4-4,0 4-5,4 0-3,0-3-7,0 3-3,5-3-2,-1 0-2,0 3-3,1 0-2,3 0 0,0-3-2,1 3-1,-1 0-4,0-3-7,1-1-5,-1 4-8,-8-1-9,5 1-12,-5 0-5,8-3-10</inkml:trace>
  <inkml:trace contextRef="#ctx0" brushRef="#br0" timeOffset="133844.6555">12274 6089 369,'0'0'52,"0"0"-8,0 0-7,0 0-4,4 0-8,8 0-4,5 0-6,3 0-5,0 0-2,1 0-2,-1 0-2,5 0 0,4 0-6,-9-7-5,5-2-4,-5 6-6,1-5-8,-5-2-11,0 4-7,-3-4-12</inkml:trace>
  <inkml:trace contextRef="#ctx0" brushRef="#br0" timeOffset="139070.9544">17621 13708 194,'0'-4'29,"0"-4"3,4 3-4,4-1 1,-4 2-2,-4 1-2,4 0-3,-4 3 0,0 0 0,4 0-2,-4 0 1,0 0-3,0 0-3,0 6-1,0-6-4,0 7 2,0 1-1,0 8-2,-4 0-2,-4-2-1,0 8-1,4-8 1,-9 9 0,5-3-2,-4 3-1,0-3 2,-1 2 0,1-1-1,0 1 1,-5 2-1,5-1 0,-4-3-2,-1-1 1,5 2 1,-4 4-2,-1-7 1,1-1 0,4-1-2,-5 0 1,5 2-1,0-2 1,3-1-2,5 0 2,-4 4-3,4-8 3,0 5-2,0-3 2,4 1-2,4-1 3,0-1-1,8-2 1,1 1-1,-1-2 3,8 7-1,1-1 1,-1 1-1,1-5 1,-1 8-1,1 0 0,-1 2-3,1 1 1,-5-2 1,-4 1-2,1 8-1,-1-9 1,-4-1-1,0-1 1,0 1-1,1 2 0,-1-2-1,-4-5-5,0-4-2,0-1-2,0 1-3,0-7-4,4-2-2,-8 4-2,5-5-6,3 0-7,-4-5-10,0 1-12</inkml:trace>
  <inkml:trace contextRef="#ctx0" brushRef="#br0" timeOffset="140111.0139">17887 13920 304,'0'-6'32,"0"2"-1,0 4-2,0 0 3,0 0-1,8 0-6,8 0-6,-4 0-3,5 0-5,-1 0-2,5 4-3,-5-4-2,0 0-2,1 0 1,-5 3 0,0 6-4,1 1-2,-1-2 2,-4 1-1,-4 1 1,0 6 0,-4-2 0,0 5 2,0-5-2,-4 2 2,0 3-3,-4-4 2,0 1 0,0-8 0,-1 4 0,1-2 0,4-4 0,0-1 0,0 0 0,4-1 0,0-4 1,0 0-1,0 0 1,0 7 1,0-4 0,4 0 1,0 0-1,4-3 1,5 0-1,-1 4-1,0-4 2,0 0-1,-3 0-1,-1 6 0,0-3 2,-4 3 0,4 6 1,-4 0 2,0 1 0,1 1 0,-5 5 0,0-3 2,-5 2-1,1 6 0,4-9 1,-12 5-2,4-6 0,-4 2 0,-1-2 0,1-4-1,0-1-3,-5 1 0,5-2-1,-4-2 0,3 0 0,-3-2-3,8 2-4,-4-3-2,-1-3-5,1 0-4,8 0-3,0 0-8,0 0-10,4-3-10,0 0-6,16-21-6</inkml:trace>
  <inkml:trace contextRef="#ctx0" brushRef="#br0" timeOffset="140325.0261">18349 14430 306,'4'0'56,"0"7"-3,-4-1-6,-4 3-8,4 12-7,-4-5-7,4 1-7,-4 9-5,0-9-5,-4 6-1,4-3-2,4-4-7,-4 2-5,4 1-5,-4-5-9,0-1-6,-1 0-7,5-7-6,0 0-5,0-6-6</inkml:trace>
  <inkml:trace contextRef="#ctx0" brushRef="#br0" timeOffset="140616.0428">18910 13923 400,'0'0'39,"0"6"-2,0-6-2,0 7-6,0 7-5,0 5-5,0 5-6,0 3-2,0 2-3,0-2-3,0 0-1,-8 3-2,8-1 1,0 1-3,0-3-5,0-2-4,0-1-2,0-2-7,0 2-7,0-5-5,0-4-4,0 4-7,0-8-5,0 17-8</inkml:trace>
  <inkml:trace contextRef="#ctx0" brushRef="#br0" timeOffset="140817.0543">19193 14430 327,'0'7'52,"-4"5"-4,-1 3-8,5-3-5,-12 4-9,4 8-6,-4-3-6,4 4-4,-1-4-7,-3 4-7,8-4-6,-4-5-10,0 1-10,3-1-8,-3-3-7,0-4-7</inkml:trace>
  <inkml:trace contextRef="#ctx0" brushRef="#br0" timeOffset="141248.0789">19496 13996 313,'4'0'32,"0"-3"-2,8 3 1,-4-3 1,5 3-2,-1-3-6,-4 3-5,4 0-3,1 0-3,7 3-3,-4-3 0,-3 0 0,3 0-2,0 0 0,-3 0-2,3 0 0,0-3-1,5 3 2,-5-2-1,-3-3-2,-1 1 0,4 0-1,-8-2 1,1 3-2,-1 3 1,4 0 0,-8 0 0,0 0-1,4 3-1,-3-3 1,-1 0-2,-4 0 2,4 6 0,-4 1-1,0 1 3,0 4 0,0 4-3,0-1 1,-4 0-1,-5 6 0,1 1 0,0-1 1,-4 1-2,4 5 1,-5 0 0,5-1-1,0-6 0,0 6-4,0-5-4,-1 6-5,5-8-1,-8-3-8,12-2-9,0-5-7,0 1-8,0-5-6,0 4-10</inkml:trace>
  <inkml:trace contextRef="#ctx0" brushRef="#br0" timeOffset="141702.1049">20003 13691 379,'0'0'31,"4"0"4,5 2-2,-5 1-1,4 9-9,4 4-5,4-3-4,1-5-3,-1 5-3,5 3-2,-1-5-3,1 1 0,-1-2 0,5 1-1,-5 2-1,-3-4 1,-1 7 1,0-8 1,5-1-2,-9 2 1,4-3-1,1 7-1,-5-5 0,0 2 0,1-4 0,-5 0 0,0 1-1,-4-2 0,0 4 0,0 1 0,0-4 0,-4 4 2,0-1 1,0-4 0,0 8 0,-8-1 0,4-1 0,-4 5 0,-4-1 2,8 0-1,-9 1 3,9 2-2,-12 1 0,8-2 2,-5 3-3,1 0-1,0-1-1,-5 2 0,5 1-2,0-1 2,0 1-3,3-1-2,-3-2-6,4-5-3,0 8-2,-1-4-2,1-2-4,0 0-6,4-5-10,0-5-10,4-3-9,-16 16-9</inkml:trace>
  <inkml:trace contextRef="#ctx0" brushRef="#br0" timeOffset="141936.1183">20691 14182 473,'0'-1'38,"0"1"-12,0 0-6,0 0-6,0 0-7,0 0-8,0 0-8,-4 0-14,4 0-12,-4 1-11,4-1-4,-8 13-9</inkml:trace>
  <inkml:trace contextRef="#ctx0" brushRef="#br0" timeOffset="142735.164">21530 13666 336,'-4'0'41,"4"0"-3,0 6-1,-8 0-4,-4 12-6,4-6-4,-5 8-7,-3 0-3,0 2-5,3-1-2,-7 1-1,-1-1 0,1 4-2,-5-1 1,1 0-2,3-2 2,-3-1-1,3 5 0,1-3 0,-1-2 1,5 1 1,0-1-1,3-2-1,5-1 0,0 1 1,0-5-3,4 2 2,-1-3-2,5-1 0,0 3 1,5-6 0,-1 1-2,4 1 0,4-2 2,5 4-1,-5 0-1,4 1 0,1-4 1,3 2 0,0-1 2,1 2 2,-1 3-1,1-5 0,-9 5-1,0 0-2,5-2 2,-9 5-2,4 8 0,-4-8 0,5 2 1,-5 1-2,0-1 0,-4 0-3,4-2-2,-3-3-3,-1-5-3,4 5 0,0 0-3,-4-5-11,4-2-8,5-2-8,-5-1-11,20-6-12</inkml:trace>
  <inkml:trace contextRef="#ctx0" brushRef="#br0" timeOffset="143410.2026">21686 14149 266,'0'0'35,"0"-3"-6,-4 3-3,4 0-3,0 0-5,-4 0-7,4 0 0,0 0-3,0 0-3,4 0 1,-4-4 5,4 4 3,0-3 7,4 3 0,4-1-1,-3 1-1,-5-5-1,4 5-4,-4 0 0,4 0-3,0 0 0,-4 0-3,5 0 1,-1 0-1,0 0-2,4 0-1,1 0 1,-5 0-4,4 0 2,-8 0-1,4 0-1,1 0 0,-1-2-1,0-1-2,-4 3-1,0-3-3,4 3-3,-4 0-3,0 0-1,1 0-4,-5 0-4,0 0-8,0 0-9,0 0-7,0 0-8,0 6-10</inkml:trace>
  <inkml:trace contextRef="#ctx0" brushRef="#br0" timeOffset="144692.2759">22026 13904 246,'0'0'41,"0"0"-3,0-5-1,0 5-1,0 0-3,4 0-3,-4 0-6,4 0-5,-4 0-3,4 0-1,8 0-4,1 0 0,-1 0-1,0 0-3,9 0 0,-5 0-2,0 0-1,1 0 0,-5 2-3,0 1 0,1 7-1,-5 2 2,0-1-2,4 5 0,-12 0 0,4 0 0,4 5 1,-8 3-1,0 1 1,-4-1 1,4-3-1,0 1 0,-8-2 1,0 6 0,-4-5 0,4-2 1,-5-2 1,5-1 0,4 1 0,-4 3 0,0-5 1,3 0-3,1 1 0,0-4 2,4-4-1,0 2-1,0-4-1,0 4 0,0-7-1,0 0 2,0-1-1,4 4-1,0 0 2,5-6-2,-1 4 0,4-1-2,0-6 2,5-1-5,-9 1-3,4 0-7,1-3-6,-1 1-9,0-1-10,0 6-11,-3-7-5</inkml:trace>
  <inkml:trace contextRef="#ctx0" brushRef="#br0" timeOffset="144878.2866">22570 14460 308,'0'0'52,"0"7"1,0 9-5,0-2-9,-4 2-8,0 3-5,-4-5-7,0 5-5,-1-1-3,1 4-3,0-1-6,4 1-5,0-5-5,0 6-4,-4-7-8,3-2-9,-3-5-10,4 1-6,0-8-3,0 1-2</inkml:trace>
  <inkml:trace contextRef="#ctx0" brushRef="#br0" timeOffset="145379.3152">23119 14095 356,'0'-3'50,"0"-4"-8,4-2-6,-4-4-9,0 5-7,0-2-3,0 1-4,0-4-3,-4 2-3,-4-5 0,3 7-1,-3-2-1,4-5-1,-8 0 2,4 1 1,4 0 0,-5 0 0,-3 2 0,4 1-2,0 5-1,0 1 0,-9 4-1,5-1-1,0 3 0,-13 5-1,9 8-1,-1 3 2,1 11 0,0 3 0,-5 3 0,9 5-1,-9 1 1,5 4-1,4-1 0,-1-2-1,5-3 1,4-2 0,-4-2-2,8-6 2,0-5 0,4-1-1,4-11 3,9-7 3,-1-3-3,4 0 1,5-7 2,0-8-1,-5-3-1,9-7 1,-13-2 0,9 0 0,-1-2 1,-3 2-1,-9 0 1,4-2 0,-3 2 0,-5 0-2,-4 3-1,-4-1 0,0 7-3,-4-1 2,0 0-4,0 8-3,0 2-4,-1 2-5,-3 4-6,0 3-3,4 0-5,0 3-5,-4 7-8,4 6-4,4 1-4,0-1-4,-4 51-3</inkml:trace>
  <inkml:trace contextRef="#ctx0" brushRef="#br0" timeOffset="145545.3247">23332 14403 346,'4'7'54,"0"7"-5,-4 2-9,0 3-5,0 1-5,-8 11-6,4-1-6,-9 2-6,5-2-3,-8 0-5,3 0-7,1 0-7,0-1-8,4-8-9,-1-2-14,5-5-13,-16 27-13</inkml:trace>
  <inkml:trace contextRef="#ctx0" brushRef="#br0" timeOffset="146408.3741">23807 13907 397,'0'0'51,"0"0"-6,-5 3-5,5-3-2,0 7-5,0 9-3,-4 1-4,4 9-4,0 1-5,0 3-5,0 3-2,0 1-3,0-1-2,0 2-2,0-5 1,0 3-5,0-1-3,0-5-4,0 0-3,-4 0-2,4-4-6,-4-3 0,4-1-2,0-1-6,0-5-8,0 2-5,-4-11-8,4 0-7,-8 12-7</inkml:trace>
  <inkml:trace contextRef="#ctx0" brushRef="#br0" timeOffset="146885.4014">24183 13666 344,'0'0'28,"0"0"0,4 0 6,-4 0-1,0 0-3,13 6-3,-1 0-3,4 1-4,5 7-1,-1-5-6,9 1-2,-5 3-2,1 1-1,4 2-1,-1-2-2,1 5-1,0 0-1,-5-1-1,1-2 0,-1 1 1,-3 2-2,-1-1 0,1-2 0,-1 0 0,-8-2-2,1-1 3,-5-1 1,0 1 2,0-5 0,-4 2 2,0-1-2,-4 2 4,0 5 0,-4-3 0,4 1 0,-8 5-2,-4-1-1,-4 4 3,-1-1-4,-3 4 0,-5 2-2,5-3 0,-1 5 0,-3 1-2,3 0-1,1-1 0,-5 1-4,-4 0-2,9 0-4,-5 7-4,5-12-3,0 9-3,7-4-3,-7-6-5,7 1-10,1-4-12,0-5-14</inkml:trace>
  <inkml:trace contextRef="#ctx0" brushRef="#br0" timeOffset="148013.4659">20744 14214 341,'0'0'40,"0"0"-2,0-3-1,0 3-6,4 0-6,-4-3-6,0 3-3,0 0-5,0 0-2,0-4-3,0 4-2,0 0 0,0 0-1,0 0-1,0 0 0,-4 0-1,4 7-3,0-7-3,0 3-1,0-3-2,0 8-7,0-5-3,-4 0-6,4-3-8,0 0-5,0 3-6,-4 10-10</inkml:trace>
  <inkml:trace contextRef="#ctx0" brushRef="#br0" timeOffset="151575.6696">17666 15979 254,'4'3'36,"0"-3"-3,-4 0 2,0 0 3,4 0-2,4 0-1,-4 0-3,4 0-6,5 0-6,-1 0-5,0 0-5,5-3-2,-1 3-2,0 0-1,1-4-2,3 1-5,-8-3-5,5 3-3,3 0-7,-12 3-7,5-4-5,-9 4-10,4 4-7,0-4-2</inkml:trace>
  <inkml:trace contextRef="#ctx0" brushRef="#br0" timeOffset="152106.7">18476 15638 241,'0'-6'25,"0"0"-1,0-1-1,-4-1-2,0-1-3,0-1 0,0 4-6,0-2 0,-4 2-5,3-4-1,-3 4-5,8 3 4,-8-4-4,4 4 1,-4 3 0,0-2-2,-5 2 1,1 2-1,0 4 1,4 7-1,-5 0 1,5 1 0,-4 5 4,0-1-3,-1 1 5,1 5 3,4 7 2,0 3 0,-1 6 2,-3-4-3,4 7 0,4 3-3,0 2-3,4 1-1,0 0 0,4 1-2,0-9 0,12 0-2,1-10-1,-1-4-1,0-8-2,1-8 1,3-2 1,-3-6 1,7-3-1,-12-3 0,1-3 1,-1-2 1,0-5 4,5-3 3,-9 0 2,-4 2 3,4-2 0,-4 2 1,-4-2-1,0 7 1,0-1 0,-4 2 0,-4-1-2,4 2 0,-8 7-2,-1-3 0,-3 3-2,4 0-3,-5 3 0,5 4-1,-4-1-2,3 5-2,1-1-5,4 2-4,-4-5-7,8 5-5,-1-4-11,1-1-9,4-1-10,0 0-8</inkml:trace>
  <inkml:trace contextRef="#ctx0" brushRef="#br0" timeOffset="152953.7484">20020 15874 194,'4'0'21,"-4"-3"-1,4 3 2,-4-4-2,4 4 4,0 0-4,0-3-4,-4-3 1,4 1-2,0-1-1,-4 2 2,4-2-1,-4 0 3,4-1-4,-4 3 0,5-6-3,-5 1 0,4-1 1,0 0-2,-4-1-1,0-1-3,0-1-1,-4 2-1,4 4-4,-4-2 1,-1-1 1,-3 2 0,0 2 0,4 0-2,-4 6 1,-4 0-2,-1 0 2,1 3 0,0 3-2,-5 5-2,1 2 3,4 3 2,-5-2 1,1 5-1,0-1 1,3 1-1,1 5 1,4-2-1,-5 5-1,9-3 0,0 5-1,4-9 0,4 6 0,5-9 1,3 2 2,4-8 2,1-8 0,3 1 0,1-4 1,-1-4 2,0-2-2,1-11 1,-5 1 1,1 1 1,-1-7-2,0 3 0,-3 2-1,-1-7-1,0 5-2,-3-2 0,-1-1-2,-8 4 1,4 2-4,0 0-2,-4 2-6,0 1-4,-4 4-3,0 1-6,4 2-11,0-1-12,0 4-11</inkml:trace>
  <inkml:trace contextRef="#ctx0" brushRef="#br0" timeOffset="153680.79">21608 15602 260,'0'0'40,"0"0"-5,0 0-4,0 0 1,4 0 2,0 0-2,9 0-5,-1 0-5,8 0-5,-3 3-1,3-3-2,1 0-4,3 0-2,1 0-1,3 0-2,-3 0-1,4 0-1,-1-3 0,1 0 0,-4-4 0,-1 4-1,1-3 1,-9 1-1,0-1 2,-3 2-1,-1 4 0,-4 0-1,-8-3 1,0 3-2,0 0 4,0 3 3,0 4-1,-8 1 3,-8 11-3,-1 8-1,-3-2 1,-1 2-2,-3 0-1,3-1-1,-3 4 0,7-3-2,-3 3 2,3-4-7,1-6-3,4 6-4,0 1-2,3 0-4,-3-2-3,0-4-7,8 1-9,0-1-8,-5-5-9,5-2-6</inkml:trace>
  <inkml:trace contextRef="#ctx0" brushRef="#br0" timeOffset="154412.8319">19180 15712 376,'4'-4'42,"-4"1"0,9 3-4,-5 0-7,-4 0-6,8 0-6,0 0-5,-4 3-4,0 1-2,0 5 0,-4 7-3,0 1-1,0 3-1,0 3 0,0 0-2,0 0 1,0 1-5,0 2-2,0-2-2,0 6-4,0-2-4,0-1-7,0-9-6,-4 4-8,4-1-6,-4-2-9,-24 33-6</inkml:trace>
  <inkml:trace contextRef="#ctx0" brushRef="#br0" timeOffset="154639.8449">19074 15920 339,'0'0'38,"0"0"0,4 3 1,0-3-3,4 3-7,5-3-7,-1 0-7,4 0-3,5 0-3,-1-3-2,5 0-3,-5-4-3,1 1-7,-1 0-6,-3 4-8,-1-4-7,0 6-8,1 0-4,-1 0-2,-4-3 0,33-7-5</inkml:trace>
  <inkml:trace contextRef="#ctx0" brushRef="#br0" timeOffset="155138.8734">21031 15656 314,'0'-2'38,"0"2"4,4 0-2,0-3-3,-4 3-2,0 0-8,0 0-3,0 3-5,0 2-2,0 11-4,0 0-1,0 1-5,0 6-1,0-6-1,-4 5-1,4 2-1,0 3-2,0-1-3,-4-2-6,4 6-3,-4-8-2,0 5-5,0 2-5,-1-12-5,5-1-2,-8 1-6,8-7-4,-4-4-1,0 7-11</inkml:trace>
  <inkml:trace contextRef="#ctx0" brushRef="#br0" timeOffset="155335.8847">20847 15837 308,'0'0'43,"0"0"-5,0-3 2,0 0 0,4 0-3,8 3-4,0 0-8,5 0-5,3 3-5,9-3-3,-5 3-4,9-3-3,0 6 0,4-6-7,-5 3-4,-3 1-8,-4-1-7,-1-3-13,-7 3-8,3 0-13,21 12-9</inkml:trace>
  <inkml:trace contextRef="#ctx0" brushRef="#br0" timeOffset="163147.3315">13408 5009 183,'0'0'22,"0"0"-4,0 0 0,0 0-1,0 0-2,0 0-1,0 0 0,0 0-3,0 0-2,0 0 0,0 0-4,0 0-1,0 0-2,-4 0 2,4 0 1,4 0-1,-4 0-1,0 0 0,0 0 1,0 0-1,0 0 0,0 0 2,0 0-1,0 0 3,0 3 2,0-3-4,-4 13 5,4-2 0,-4 2 1,-9 3 1,5-2-1,0 2 3,4 5 1,-8-2-2,-5 2 2,9 1-3,0 11 1,0 1-1,-5-1 0,5 10-1,-4 3 1,4 6-2,-5 1 1,5 1 1,-4 2-2,4-2 2,0 1-3,4 1 0,-1 1 2,1-1-1,4 7-1,0 6-1,0 9 1,4 1-3,1 5-1,3 1-2,0-6 0,0-6-1,8 2 0,-3-11-1,3 2 0,0 0 0,5-3-1,8-1 1,-5-5-2,5-4-5,-5-4-2,1-4-3,0-2-4,3-1-4,-11-5-5,7-5-10,-8-2-15,1-3-16</inkml:trace>
  <inkml:trace contextRef="#ctx0" brushRef="#br0" timeOffset="164393.4028">18177 5016 291,'0'0'26,"0"-4"-1,0 4-3,0 0-4,0-3-4,0 3-1,4 0 5,-4 0 1,9 3 2,-1 13 0,0-4-3,0 3-3,4 9-1,1-5-2,3 2 1,-4 1-4,5 2 1,-1 9 4,5 4-1,-9 1-1,4 7-3,1 1 1,-1 3 0,0 4 0,9-3-1,-5 6 1,-7 0-1,7-2 0,1 1 0,-9 6-1,4 1 0,1 1 0,-9 6-1,0 5-1,-4 8 1,-4-6-2,0 0-1,0-6 1,-4-3-1,0-2 0,-8-5-2,4 2 0,-5-7 0,-3 0 0,-1-1-1,5 5 0,-8-3 0,-1-2 0,1-5 0,-1-3-1,1 0-3,3-9-3,1-4-4,-4-6-4,3-1-5,1-6-2,4-4-5,-5-3-5,5-5-13,0-8-13,-1 0-13</inkml:trace>
  <inkml:trace contextRef="#ctx0" brushRef="#br0" timeOffset="170411.747">14055 5474 294,'0'0'33,"0"0"-2,0 0 0,0-2-3,0 2-2,-9-6-1,9 6-5,0-10-3,0 0-3,0-2-4,0 1 1,0-5-1,0 0-3,0-2 1,5 2-2,-5-1-1,0 4-1,-5-3 1,5 2-2,0-2-1,-4 2 0,0 4 0,-4 1-1,0-1 0,0 4-1,-5 1 0,1 2 1,4-3-2,0 6 2,4 0-1,-9 0 0,5 0 0,-8 3 0,8 0-1,-1 5 1,1 5 0,-8-1 0,8 1 0,0 5 0,-9 1 0,9 1 0,-4 7 1,8 2-2,-5-5 1,5 3 0,0-2 0,4-4 0,0 1 0,0-8 0,8 2 0,1-3 0,-1-3-2,4-2 2,0-2 0,-3-6-1,3 0 1,0 0 0,4 0 0,-3-3 0,-5-4 0,4-4-1,1-5 2,-1 0-1,-4 5 0,4-1 0,-4-1 0,1-1 0,3-2 3,-4-3-1,0 7 2,0 0 4,1-4-2,-5 11 1,0-4-1,0 2-1,0 4-1,-4 3 0,4 0-1,-4 0 0,4 6 1,-4 1-1,4 1 1,-4 8-2,4-1 1,-4 0-2,0 4 1,0 0-1,0-2-1,0 1-2,5-2-4,-5 0-4,4 0-2,-4 1-7,0 2-5,0-5-8,0 2-7,0-5-11,-4-1-7</inkml:trace>
  <inkml:trace contextRef="#ctx0" brushRef="#br0" timeOffset="171034.7826">14399 5621 199,'0'-3'24,"0"3"-4,0 0 1,0 0-5,0 0 2,0 0 0,4 0 3,-4 3 0,0 1 1,0 2 1,0 8 2,0 2-1,4-2-2,-4 2-4,0 0-5,0-1-4,0 4-2,0-2 0,-4 2-3,0-1-1,4 1-2,0-3-4,-5-2-4,1 5-6,0-5-7,0 2-5,0-3-7,4-5-9,0-2-8</inkml:trace>
  <inkml:trace contextRef="#ctx0" brushRef="#br0" timeOffset="171345.8004">14611 5639 327,'0'0'25,"5"0"2,-5 3-1,0 3-2,0 10-1,0-1-3,-5 4-3,1-2-5,4 2-2,-4 2-6,-4 1 1,4-4-1,0 4-2,0-5-2,0 2-10,0-3-9,4-1-8,-9 1-9,9-4-10,-4 39-7</inkml:trace>
  <inkml:trace contextRef="#ctx0" brushRef="#br0" timeOffset="178750.2239">16675 5434 159,'0'0'26,"0"0"-1,0 0-5,0 0-3,4 0 2,-4 0-2,0 0-2,0 0 1,0-3 1,4 1 1,0 2 1,0 0 0,0 0 1,-4-3 2,4 0-3,5-4 0,-9 7-2,8-6-3,-8 0 0,0-1-1,0 4 0,4-3-3,-4 1-2,0-1 0,0-7-3,0 3 0,0 2-3,-4 2 0,4 0 0,-4-4-1,-5-3 0,1 5 0,4 2-1,0-7-1,-4 5 3,-4-1-2,3 2 0,1 4 0,-4-3-1,4-4 3,-4 4-2,-1 6 0,1 0 0,-4-3 0,-1 3 0,5 0 0,0 3 0,-1-3 0,1 3 0,0 7 0,0-1 0,3 4 0,1-2-1,-4 2 1,4 0 0,-5 1 0,5-1 0,0 6 0,0 5-1,4-4 0,0-1 2,-5 5-1,5-2-1,4 2 2,0-3-1,-4 1 0,4-3-1,0-4 2,4-3-1,-4 1 0,13-5 0,-5-2-1,0 1 0,0-1 2,9-3 0,-5-3-1,-4 0 0,4 0 0,1 0 2,-5-3-2,4 0 0,-4 0 1,5-4-1,3-2 0,-4 4 0,0-5 0,1-2 0,-5 1 1,4-2 1,5-3-1,-5 0 0,0 2 2,0-2 0,5 2 1,-5 1-1,-4 0 1,5 2 1,-5-2 1,0-3-1,0 2 0,0 1 1,1 4-1,-1 2-2,-4-2 1,0 7 0,0-1-1,0 0 1,-4 3-1,4 0 0,-4 0-3,0 0 2,0 3 1,0 0 0,0 4 1,0 1 1,0 11 0,0-5 0,0 5-2,0-1 1,0 4-3,0-3 0,4-2 0,-4-1 0,0 2-1,4-2-4,0-4-4,-4-4-4,5 5-2,-1-3-3,-4-4-5,4 2-6,-4-2-8,0 4-8,0-4-9,0 1-10</inkml:trace>
  <inkml:trace contextRef="#ctx0" brushRef="#br0" timeOffset="179987.2947">17080 5707 212,'0'-6'35,"0"6"-2,0-3-1,0 3-3,0 0-2,0 0-4,0 0 1,-4 0-2,4 0 3,0 0 0,0 0-2,0 3-5,0-3-1,0 6-4,0 9 1,0 0-3,0 0-3,0 1-2,0 0-1,0-2-2,0-1 0,0 2 0,0 0-2,0 1 0,0-2 1,-4 2-3,4 0-3,0-2-2,0-1-1,-4 3-5,-4-8-5,8 4-5,-4-5-4,-1 2-3,5-2-3,0-1-3,-4 2-5,0-2 0,12 4-7</inkml:trace>
  <inkml:trace contextRef="#ctx0" brushRef="#br0" timeOffset="180462.3218">17268 5722 312,'0'-4'28,"0"4"-10,0 0-1,5 0-2,3 0 2,-4 0-4,4 0 1,0 4 0,0-4 1,-4 3-1,5-3 1,-1 0-2,4 0-1,-8 0-1,4 3-1,1-3-4,-5 3 0,0 0-2,0 4 2,-4-1-5,4 2 3,0-2-2,-4 4 0,0-1 1,0-1-1,0 5 0,0 0 0,0 3 0,-4-5-1,4 5 0,-4-4 0,0-1 0,0-1 1,0 3 2,4-2-2,0-2 2,-4 1-2,-1-4 1,5 1-1,-4 1 0,4-2 1,0 4 1,0-4-3,0 0-1,0 1 1,0-1 0,0-1-1,0 1 0,4 0 2,-4 1-2,5-4 0,3 5 0,0-8 1,-4 0-3,4 0 1,0 0-1,1-2-6,3 2 1,-4-3-2,4 3-5,1-3-5,-5 0-7,0 0-8,-8 3-7,4-7-8,8 1-8</inkml:trace>
  <inkml:trace contextRef="#ctx0" brushRef="#br0" timeOffset="183523.4969">13940 6752 310,'0'0'41,"4"0"-6,-4 0-6,0-2-2,0 2-3,0 0-6,-4 0-3,4-3-3,0 0-2,0-7-4,0 1-1,0-1 2,0-1-4,0-2 4,0 4-2,0-2 2,0 1-1,0 1-3,0-7 1,0 8-2,0-2-1,-8 1 0,4-1 1,0 4-3,-5 1 2,1-1-1,0 2 0,-4 4 2,4 0-2,-5 0 0,1 4-1,-4 2 1,-1 2 0,1 8 0,0 0 0,-1 1 0,-3 5 0,7-1 0,-3 0 0,0 4 0,3-7 0,1 10 0,4-7 0,0 8 0,4-6 0,4-2-1,0-2 0,0-1 0,8 1 2,0-7 0,4-2-2,5-8 2,-5 4-1,4-3 0,1-3 0,-5 0-1,4-3 2,1-3-1,-1-9 0,-4 3 0,1-4 0,3 8 0,-8-8 2,5 3 0,-1 2 2,-4-2 0,0 1-1,-4 0 2,4 3 1,-3-1 1,-1 4-1,0 0 1,0-1 1,4 4-1,-4 1-1,0 2 1,-4 0-2,0 0-1,4 2-1,-4-2 0,9 6 4,-9 14-4,4-1 0,-4 1-2,-4 1 1,4 4 0,0-1-3,0-5-2,0 2-4,0 1-3,0-4-4,0 1-2,0-8-4,0 2-6,0-4-12,4-2-8,0-1-12,-4 7-7</inkml:trace>
  <inkml:trace contextRef="#ctx0" brushRef="#br0" timeOffset="184558.5561">14280 7202 233,'0'0'40,"0"0"-4,0 0 0,0 0-1,0 0-1,0 0-3,0 0-6,0 0-3,0 0-4,0 0-5,0-4 0,0 4-2,0 0-3,12 0 0,-8 0-3,9 0 0,-5 0-3,4 0 0,-4 0 0,0 0 0,1 0-2,3 4 0,-4-1 1,-4 0 0,0 3 0,4 1-2,-4-1 2,-4-1-1,5 1 0,-5 4 0,0 2 0,0 1-1,0-2 2,0 2-1,0-2 0,0 2 0,-5 0 2,-3-4-1,0 4 1,4-2-1,-4 2 0,0-4 1,4 5 1,-5-4-1,5 3 1,0-2-1,0-2 2,-4 4-1,4-3 0,0-2-2,4-2 1,-4-6-1,4 3 0,0 0 0,0-3-1,0 0 0,4 0 2,-4 0-2,0 4 0,8-4 1,0-4 0,-4 4-2,4 0 1,1 0-3,-1-3-3,0 0-3,0 0-1,4-4-3,-3-1 0,3 2-5,-4 0-4,-4 3-5,0-1-9,0-2-8,5 3-4</inkml:trace>
  <inkml:trace contextRef="#ctx0" brushRef="#br0" timeOffset="184836.572">14636 7192 346,'4'0'31,"0"-2"-2,-4 2 1,4 0 1,0 2-4,0 4-3,1 4-3,-5-1-6,0 1-1,0 4-4,0 2-1,0 0-2,0-2-3,0 2 0,4-1-2,-4-3-4,0 1-2,0 1-4,0 2-4,0-3-6,-9-2-7,9-5-8,0 1-8,-4-1-9,4 21-7</inkml:trace>
  <inkml:trace contextRef="#ctx0" brushRef="#br0" timeOffset="186004.6388">16605 6774 225,'0'0'27,"-4"0"-3,4 0 0,0 0-7,0 0 3,0-3-5,-4 3 0,4-3-5,-4-1 0,0-8-1,0 4 1,0 1-1,4-2 0,-9 2 0,9 1-3,-8 0 0,4 1-3,-4-1 1,0-1 0,4 1-3,-4 0 1,-1-1-2,1 6 1,0-3-1,-8 4 0,7-3-1,-3 6 2,4 1-1,-4 0 1,-1 3 0,1 5 1,0 3-1,0-3 3,-1 8 0,1 3 0,0-4 0,3 2-2,5 5 1,-4-9-1,0 7 0,8-2-1,0-1 0,0-2 0,0-3 0,4-5-2,4 2 2,0-7-1,5 0-1,3-2 0,-4-4 3,1 0 0,3-7-2,-4 1 0,5-10 1,-1 2-1,1-2 0,-5 0 1,8 2 0,-3-2-1,-5-2 4,0 5 4,0-2 0,5 3 1,-13-3 2,4 5 0,-4 4-1,0 2-2,-4 1 1,4 3-2,-4-3-1,0 3-1,5-2-3,-1 2 0,-4 0-1,0 2 1,0 8-1,4-1 0,-4 7 1,-4 2 0,4 4-1,4-5-1,-4 6 1,0-3-1,0 2 1,0-4-5,0 4-2,-4-4-3,4-2-4,0 1-6,0-4-4,0 3-9,0-5-6,0 2-8,0-4-5</inkml:trace>
  <inkml:trace contextRef="#ctx0" brushRef="#br0" timeOffset="186614.6737">16916 7138 327,'0'-3'20,"0"3"-4,0 0-4,0 0-5,0 0 0,0 0 1,0 0 0,4 0-2,5 3 4,-1-3 0,-4 6-2,0-2 2,4-3 2,-4 5-1,0 1 2,-4-1-5,5-3-1,-5 4-2,0-4 0,4 3-2,-4-1-1,0 1 0,4 1-1,-4-1 1,0 0 0,0 4-2,0-2 1,0-2 1,0 4 1,-4-4-2,4 1 2,-4 2 3,-1-4-1,1 4-1,0-2 1,0 2-1,0-5 0,4-3-2,-4 5 0,4-2-1,-4-1 1,4 0 0,0 3 2,0-2-1,-4-4 1,4 3-1,0 3 1,0-4-1,0 2-1,0 0 2,0-1-2,4-3 1,-4 1-2,4 3 1,0-4-1,4 0 0,-4 0 0,9 3 0,-5-3 1,0 0-2,0 0 1,0-3-1,1 3-3,-1-4-3,0 4-3,-4-4-4,4-4-4,-4 6-5,0-4-3,0-1-6,5 1-6,-1 0-4,-4-1-3</inkml:trace>
  <inkml:trace contextRef="#ctx0" brushRef="#br0" timeOffset="187080.7004">17277 7079 364,'4'0'23,"0"0"-4,0 0-3,4 0 5,0 0-3,0 0-4,5 0-2,-1 0-2,0 3 0,-8 1-1,9-4 2,-5 3-2,0 0-2,-4 0 0,4 0-1,1 0-2,-5-3-1,4 4-1,-8-1 1,4-3-3,-4 3 1,4-1 1,0 1-1,-4 6 0,-4-2 0,4 2-1,0-1 0,-8 2-1,0-1 3,-5 4-2,5-2 0,4 2 0,-4 3-1,-4-2 3,8-1-2,-1 3 3,-7-5 0,12 1 0,-8 1 1,8-6-1,-4-3 0,4 3-1,0-1 1,0 0-1,4-2 2,-4-1-1,8 0 0,0-3 0,-4 0 0,9 0-2,-5 0 0,0 0 0,0 0 0,5 0 0,-1-3-3,-4 3-4,0 0-3,-4-3-1,5 3-7,-5 0-5,4-4-7,-8 4-8,4 0-8,-4 0-5</inkml:trace>
  <inkml:trace contextRef="#ctx0" brushRef="#br0" timeOffset="188964.8082">5027 9225 406,'0'0'33,"0"0"-5,0 0-4,0 4-2,5-4-4,7 0 0,0 0-4,4 3-4,1 0-2,3-3-3,1-3-1,-1 3 0,-3 0-2,3-3 0,-4-1-3,1 1-5,3 0-3,-7 0-5,3-2-10,-4-1-6,1 6-8,-1-7-6,-4 1-5</inkml:trace>
  <inkml:trace contextRef="#ctx0" brushRef="#br0" timeOffset="189192.8212">5032 9510 323,'0'0'51,"0"0"-8,0 3-6,0 0-6,4 4-5,0-4-7,0 0-2,4 3-4,4-6-2,1 4-3,3-4-3,0 0 0,5-4-2,-1 4 0,1-3-5,3-6-3,1 2-6,-5-2-4,1 2-4,-1-1-6,5-1-6,-5 3-7,1-1-5,28-7-12</inkml:trace>
  <inkml:trace contextRef="#ctx0" brushRef="#br0" timeOffset="189809.8565">6272 8383 255,'0'-3'31,"0"3"-4,0-4-5,-4 1-5,4 0 1,0 0-4,-8 3 2,8 0-2,0 0-2,-4 0 0,4 0 1,-4 0-1,-1 0 2,1 6 3,0 4 0,-4 1-1,4 8-2,-4-2-2,4 6 1,-5 1-3,1 4 1,-4 2-2,0 7 1,-5 3 0,5 6-2,0-2-1,0 2 0,3 1 2,-3 2 0,0 6 1,-1-1 0,1 8-1,4 8 0,-4 0 1,4 7-1,3-4 0,-3 5-1,4-2 2,-4-6-3,4-3 2,0 0-1,4 1 0,0 5-1,0-3 1,8 0-3,0 1 1,4-4 1,1-6-3,-1 1-1,0-10 1,5-4 2,3-2-3,1-3 0,-1-7 0,-4-2 0,9-4-1,-9 2 1,1-15-2,3 5-1,1-4 2,3-5-3,1 3 0,-1-5-4,-7 1-3,-1-2-5,1-7-1,-1 0-9,-4 4-5,0-7-10,-3 4-14,3-4-22,8-17-11</inkml:trace>
  <inkml:trace contextRef="#ctx0" brushRef="#br0" timeOffset="203289.6275">6575 8661 298,'0'0'44,"0"-3"-3,0 3-7,0 0-5,0 0-6,0 0-3,4-3-3,8 3-2,1 0-4,-1 0 0,0 0-3,0-7 1,5 4-3,-1 0 0,-4-3-2,1 4 0,-1-1-1,4 0-1,-7 3 0,3 0 0,-8 0-1,4 6-1,-8-4 0,0 7 0,0 10 0,0-5 0,-8 6 0,4-6 0,-8 2 0,3-2 0,-3 2-1,4 0 2,-4-5-1,3-1 0,-3-1 0,4 1-1,0-4 2,8-1-2,-4-2 2,0 0-2,0 0 2,4-3-2,0 0 0,0 3 1,0 1 1,0-1 0,0 0-1,4 0 1,4 0 1,0 1 0,0-1 0,-4 1 1,4 0 0,1-1 0,-1 0-1,-4 3 1,4 1-1,-4-1 0,4 0 2,-8 6-2,5-6 1,-5 10 0,0-5-1,0 2 3,0-4-2,-5 1 0,1-1 1,-4-1 0,0 2-1,0-4 1,0-3-2,-5 5 0,1-1-1,0-1 0,-9 0-2,5 1-1,4-4-4,-5-3-2,5 0 1,0 0-5,-1 0-1,1 0-5,4-3-6,0 3-5,0-3-3,-1-7-7,5 0-2,0 2-5</inkml:trace>
  <inkml:trace contextRef="#ctx0" brushRef="#br0" timeOffset="203869.6607">7177 8581 380,'0'-3'35,"0"0"-8,0 3-8,-4 0-4,4 0-3,-4 0-5,4-3-2,-5-3-1,1 2 1,0-2-3,-8 3 2,4-2 2,0 2 4,-1 0 0,1 0 0,0-1-3,0 4-1,-4 0-2,3 0 0,-3 4-1,0 2-2,0 2 0,-1 8 0,1 0 0,0-2 0,-1 5-1,1-1 0,0 7 0,0 2 0,-1 0 0,1 3 0,4 4 0,0 4 0,-1-5 0,9 4 0,0-7-2,0 0 3,0-4-2,5-6 2,11-4-2,-8-2 2,4-4-2,1-4 2,-1 1-2,13-4 1,-9 0 0,0-6 1,1 0 0,-5 3-1,0-7 2,1-2 0,-1-1 1,-8 5 3,0-4 0,0-1-1,0 1 1,0 4 0,-4-4 0,-4-1-1,4 0 1,0 4-1,-4 0-2,-4 1-1,0-1 1,-5 2-1,1 1 0,0 0 0,4 3-2,-5 3 2,-7 0-1,4 4 0,3 1 0,-3 4 0,8-2 0,-5 3-4,1-2-1,0-2-4,8 4-2,-4-2-4,3 2-4,1-3-4,4-1-6,0-6-2,0-3-3,4 5-6,-4-2-5,5-11-11</inkml:trace>
  <inkml:trace contextRef="#ctx0" brushRef="#br0" timeOffset="204153.6769">7529 8655 375,'0'0'43,"0"0"-7,0 0-11,0 6-4,-4 8-2,4 2-3,0 2-3,0-2-3,-4 1-1,4 2-2,0-1-1,0 1-1,0 3-1,0-1-2,-4-1 0,4 3 0,0 0-2,0 0-5,-5-3-2,1-1-4,4-3-4,-4-1-4,4 0-8,-4-3-3,4-3-7,0 1-10,0-1-1</inkml:trace>
  <inkml:trace contextRef="#ctx0" brushRef="#br0" timeOffset="204381.69">7377 8893 332,'0'-3'49,"4"3"-6,-4 0-9,0 0-2,0 0-5,9 0-4,-1 0-3,0 3-5,4-3-2,1 0-5,-1 0-3,0 0 1,0 0-1,1 0-4,3-3-4,0 0-4,1 0-3,-5-1-6,9-2-9,-9 0-7,0-1-7,-4 3-7,13-3-2</inkml:trace>
  <inkml:trace contextRef="#ctx0" brushRef="#br0" timeOffset="205213.7375">7897 8602 225,'0'-3'35,"0"3"-2,0-3-3,0 3-2,0 0 1,0-3 0,0-1-2,0 1 0,0 3-3,0 0-2,0 0-6,0 0-1,0 0-1,0 0-3,0 0-2,4 3 0,-4-3-2,0 4 0,0 5-1,4 1-1,1 2 0,-5 0 0,4 0-2,-4 4 0,4-2-1,-4 2-2,0-1 2,0-3-1,0 1-1,4-2 2,-4 2-2,0-4 0,0-2 1,4-2-1,-4 4 1,4-6-2,0 4 1,-4-4 0,4 0 0,0 0-3,-4 0 3,4 1 0,1-4 0,-1 0 2,4 0-4,0 0 1,0 0-2,0-4 0,1 1 0,-1 0-2,0-3 1,0-1-4,4 4 1,-3-6-1,3 4-3,0 2-1,-4-4-5,1 1-2,3 3-2,-8-4-3,8 1-3,-4 4-2,-4-1-1,5 0-3,-5 0-1,4-7-9</inkml:trace>
  <inkml:trace contextRef="#ctx0" brushRef="#br0" timeOffset="205489.7533">8090 8566 293,'0'0'30,"0"0"-2,0 0 0,0 0 2,0 0 4,0 6-5,0 7 0,0-2-6,0-2 0,0 7-4,0 2-2,0 4-4,0-5 0,0 4-2,0 5-3,0 1-2,0-2-2,-4 5 1,0-3-4,-1-1-3,1-2-5,0-1-1,0 3-3,0-6-3,-4 3-6,8-6-5,-4 5-3,-4-7 0,8 1-5,-4-2-3,-1-8-2,5 1-5</inkml:trace>
  <inkml:trace contextRef="#ctx0" brushRef="#br0" timeOffset="205941.7792">8315 8628 355,'0'-4'32,"4"4"-9,0 0 2,4 0-1,5 0-1,-5-3-5,0 3-1,0-3-4,4 3 0,1 0-2,-5 0-1,4 3-2,-4-3-2,-4 0 2,5 0-3,-5 3-2,4 1-1,-4 2 1,0 2 0,-4 1 1,4 4 0,-4 1-1,0-1-2,0-2 2,0 5-1,-4 0 0,4-2 1,-4 2 2,-8-1 0,8 1-1,-5-1 1,5 0-1,-4 1 0,0 0 1,4-5-1,-4 5 0,4-4-1,-1-4-1,5 2-1,-4-4 1,4 0 0,0 4 0,0-5-1,0 1 1,0-3-1,4 4 2,1-1-2,-1-3 1,8 0-1,-4 1 0,4-4 1,1 0-3,-1 0 0,4 0-4,-3 0-2,-1-4-5,4 4-4,-3-3 0,-1 3-5,-4 0-4,4 0-9,-3 0-7,-1 0-13,12 13-7</inkml:trace>
  <inkml:trace contextRef="#ctx0" brushRef="#br0" timeOffset="221641.6772">9519 8718 331,'-5'0'39,"5"-3"1,0 3-2,0-3-4,0 3-6,0 0-6,0 0-2,0 0-3,5 0-2,-5 0-1,4 0 1,4-3-4,8 3-2,-8-4-4,5 4-1,-1 0-2,0 0-2,1 0-4,-1 0-3,0 0-6,-8 0-2,8-3-2,-3 3-7,-1 0-7,0 0-5,0 0-6,-4 0-7,9 0-7</inkml:trace>
  <inkml:trace contextRef="#ctx0" brushRef="#br0" timeOffset="222399.7205">10145 8513 294,'0'-3'19,"4"-2"-3,-4-1-5,0 3-4,0-1-2,-4-2 0,4-3 2,0 4-1,-4-2 1,-4 4 0,-1-3 3,-3 0-3,8 2 1,-4 1-1,-4 0-3,3 0 2,1 0-3,-4 3-1,4 6 0,-5-3-2,5 0 1,-4 4 0,0-1 0,4 7-1,-5-5-1,5 1 2,4 1-1,-4 1 3,4 5 1,0 0 1,-1-2 1,5-1-2,0-1-1,0 3 2,0 1 2,0-4 1,0 0-2,5 3 1,7-2 2,-4-2 2,0 2-1,5-2-2,-5 2 0,4-4 2,0 1-2,5-1 0,-9-1-3,4 2 1,0 3 0,1-2-1,-5 2-1,4-4-2,-4 4 1,-4-2-1,5 2 2,-5 3 1,0-5 0,0-2-2,-4 4 0,0-2-2,0 2 2,0-1-2,0-2 2,-4-2-2,0-2 0,-4 4 1,3-4-2,-7 1 1,4-4 0,-4 0 0,8 0 0,-5-3 0,1 0-1,0 0 0,-4 0 1,8-3-2,-9 0 1,5-7 0,0 1 1,4-1 0,4 1-2,-4 1 0,4-2 2,0-3 0,0 2-1,4 2-1,-4-7 0,8 2 2,0-2 0,0 0-2,1 1 2,-1 0-2,4-1 2,0 1 0,-3-1 0,3 2 2,-4-5 1,0 3 0,-4 2 1,0 0-1,-4 1 0,5-3 0,-5 5 0,0-5 0,0 6-3,-5-6 0,5 5 0,0-1-2,-4 2-1,0 2-2,-4 2-2,0-1-3,-4 4-2,-1 3-3,1 0-2,0 0-2,-1 7-2,1-1-3,4 2-4,4-2-5,-4 1-3,0-1-6,8 0 0,0-3-1</inkml:trace>
  <inkml:trace contextRef="#ctx0" brushRef="#br0" timeOffset="222701.7378">10579 8465 350,'4'0'33,"0"0"-8,-4 0-3,4 0-5,-4 0 0,4 2 4,0 4-1,0 1-2,1 5-1,-5 1 0,4 1-2,-4 6 0,4 0-4,0 2 0,-4 2-4,0 2-1,0 4-3,0-3 1,0 0-1,0 0-8,0 2-2,0-5-4,-4 1-6,4-8-7,0-1-8,0-1-7,4-3-8,-4 1 0,0 17-10</inkml:trace>
  <inkml:trace contextRef="#ctx0" brushRef="#br0" timeOffset="222906.7495">10472 8755 443,'0'0'33,"0"0"-8,0 0-6,5 0-6,11 0-2,-4 0-4,5 0-7,3 0 0,0-3-6,5-4-2,-9-1-3,9 2-4,-5 0-7,-3-1-6,-5 1-5,0-1-9,33-7-9</inkml:trace>
  <inkml:trace contextRef="#ctx0" brushRef="#br0" timeOffset="224432.8368">10820 8764 123,'0'-3'3,"0"3"-1,-4 0-4,0 0 4,0 0 0,0 0-4,-4 3-3</inkml:trace>
  <inkml:trace contextRef="#ctx0" brushRef="#br0" timeOffset="225616.9045">11041 8462 113,'0'-6'0,"0"6"3,0 0-6,0 0 3,0 0 0,0 0 0,0 0 0,0 0 0,5 0 0,-5-6 3,4 6-6,0-7 6,0 1-1,4-1-2,-4 4-2,4 2 4,-4-2-2,1 3-2,-1-7 4,4 4-4,-4 3-1,0 0 3,0-3 5,4 0 5,0-4 8,-3 4 7,3-3 0,-8 6 4,8 0-2,-8 0-2,4 0 2,0 3 1,0-3 0,-4 0 3,4 3 4,-4-3-7,0 0-6,0 0 2,0 0-3,0 0-3,0 0-4,0 0 0,0 0-3,0 0 0,0 0-4,0 3-1,0-3 0,0 0-1,0 0-2,-4 0 0,-4 7-1,-4-7 1,4 3 1,3 3-3,-7-3 1,4-3 0,0 4-1,-4-1-1,-1-3 0,5 4 1,-4-4 0,4 4 1,-1-1-2,1 0 1,4 0 1,-4 4-2,4-4 2,4 0-2,-4 6 0,0-2 1,4-6 0,0 3-1,0-4 2,0 3-2,0-3 0,0 3 0,0 3 0,0 1 2,0 2 1,0-4-1,4 1 0,-4 4-2,0 3 1,4-4-2,-4 2 1,0-1 1,4 7 1,0-1-2,0-3 0,-4 3 0,0-5-1,4 2 3,-4 3-2,4-5 1,-4 1-2,0-4 2,4-1 0,-4-1-2,4 0 0,1 1 0,-1-1 0,4-3 1,-4 2-1,4-2 0,0 0 1,1-3 0,-5 0 0,4 0 1,0 0-2,0 4 1,0-1 0,1-3 0,-5 3 0,4 3 0,-4-3 0,0 4 0,4 1 0,-4 5 0,0-1 0,1 1 0,-1-2 0,-4 5 0,0-2 0,0 2 0,-4 0 0,4-2 0,-5 2 0,-3-1 0,0-3 0,4-2 2,-8-1 0,3-2-1,1 2 0,-4-4 1,4 1-2,-4 1 1,-5-4 0,5 3-1,4 1-1,-5-7-2,1 0-3,0 0-4,0 0 0,3 0-2,-7 0-3,8 0-2,0-4-4,-1 4-7,1-6-6,8-7-11,-8 2-4,8-5-4</inkml:trace>
  <inkml:trace contextRef="#ctx0" brushRef="#br0" timeOffset="226186.9371">11602 8499 287,'9'-7'27,"-9"1"-2,4 0-2,0 3-8,-4-2 4,0-5-1,0 1-1,0-4-3,0 0 2,0 5-2,-4-4 1,4 2-1,0-1-2,-4 1-2,4-2-1,-9 4-3,5 1 0,0-2-2,-4 6 0,4-4 1,-4 1-4,0 0 0,3 6 1,1-4 0,-4 1-1,0 3 0,-4 0-1,3 3 0,1 4 0,-8-1 0,12 7 3,-8 4 0,-5-1-1,5 8 2,0 2 1,-1 4 0,1 6-3,0 1-1,4 3 1,-1-1-1,1 7 0,0-6 0,0 3 0,8-3 0,-4-7-1,4-3 0,0 1 0,4-3 0,4-7 0,4-2 0,5-2 0,-5-4-1,0-3 3,1-10-2,3 0 1,-4 0-1,0 0 1,1 0 1,-5 0 2,4-3 0,-4-1 1,-4-2-1,1 0 2,-1-4 0,-4 4 0,4-2 1,-4 1 0,-4-2-2,0 3-1,-1-4 0,-3 2 0,0 2-3,-4-1 3,-5 1-4,5 3 0,0 3-4,-4 0-3,3 0-2,-7 0-6,3 3-5,1 3-8,-4 1-12,3-1-11,5-3-11</inkml:trace>
  <inkml:trace contextRef="#ctx0" brushRef="#br0" timeOffset="237129.563">6563 9774 290,'0'0'41,"0"0"-6,-4 0-2,4 0 1,-5 0-5,5 0-4,0-3-2,0 3-6,0-4-4,0 4 1,0-6 0,9 3 1,3 0-1,4-4-1,-3 4-3,-1-2-2,4 5-1,-8-3-2,1 3-2,-1-3 0,0 3-2,-4 0-1,4 0 1,-4 3 0,5 0 1,-5 5-2,0 5 1,-4 0-1,4-2 0,-4 2 0,4-1-2,-4 6 2,0-2 0,-4 1-1,0 5 1,4-4 0,-4 4 0,0-6 0,-1 5 0,-3-5 0,4-2 0,4 2 0,0-2-1,-4 2 2,0-3-2,4 1 2,0-1-1,0-4 0,0 4-1,0-5 2,0 2-2,4-4 2,4 0-1,0 4 0,-3-5 0,3 1-1,0 0 2,4-2-3,-4-1-1,5 0-3,-1-3 0,0 0-2,1 0-2,-1 0-2,-4-3 0,4 0-6,-4-1-4,-3 1-5,3-3-5,-4-1-3,4 3-7,-4-3-5</inkml:trace>
  <inkml:trace contextRef="#ctx0" brushRef="#br0" timeOffset="237512.5849">6948 9721 344,'0'-3'32,"0"0"-3,8 3-5,-4 0-1,-4 0-1,0 0-2,12 0-3,-8 0 2,13 0 0,-5 0-6,4 0-2,1 3-3,-1-3-1,0 0-3,-3 0 0,3 0-1,-4 0 0,1-3-3,-1 3 2,-4 0-2,0 0 1,-4 0 0,0 0-1,0 0 0,-4 0 0,0 0 1,0 0 0,0 0-1,0 10 2,0 2-1,-8-4 1,4 5 0,0 3-1,-4-2-2,0 5 2,0 2 0,-1 1 1,5-4-2,0 1 0,0-2 0,-4 2-2,8-6-4,-4 1-3,0 2-4,0-3-5,4-2-6,-4 2-4,4-4-3,-5-2-3,5 4-5,-4-5-2,-4 18-4</inkml:trace>
  <inkml:trace contextRef="#ctx0" brushRef="#br0" timeOffset="237796.6012">7517 9655 341,'0'-4'23,"0"4"-1,0 4 0,0-3 5,0 4 1,0 9-4,0 2-6,0-2-2,0 2-5,4 3-2,0 2-2,-4 0-3,4 1 0,-4-3-2,0 2-6,0-7-4,0 8-6,0-1-3,-4 1-3,0-1-3,4-5-4,0 3-5,-4-5-5,-1 2 0,-7 30-7</inkml:trace>
  <inkml:trace contextRef="#ctx0" brushRef="#br0" timeOffset="238039.6151">7472 9841 379,'0'0'35,"0"0"-11,0 0-3,0-4-7,0 4 0,4 0-5,-4 4-1,4-4-2,4 0-2,0 0-1,4 0-2,1 0 0,-5 0 0,0 3-2,4-3-6,-3 0-3,3 0-1,0 0-3,0-3-5,1-1-8,-5 1-5,4-6-5,9-18-9</inkml:trace>
  <inkml:trace contextRef="#ctx0" brushRef="#br0" timeOffset="238608.6476">7828 9672 309,'4'0'32,"-4"0"-1,0-3-2,8 3 0,-4 0-4,4 0-2,0-3-3,1 3-3,-1 0-3,0 0-1,4 0-2,-4 0-1,5 0-2,-1 3-3,0-3 0,-3 3-2,-1 0 0,0 0 0,0 1-3,-4-4 2,0 3-1,0 0 0,-4 0 0,4 3-1,1-4 0,-5 1 0,0 0 0,0 7 0,-5 0-1,1-4 2,4 0-2,-8 2 2,4-1-1,-4-1 0,0 3 0,4-1 0,0 2 0,-1-7-1,1 0 2,4-3-1,0 7 0,0-4-1,0 3 0,0-3-1,0 4 1,0-1 1,4-4-1,-4 4-1,5-3 3,-1 0 0,0 4 0,4-4-2,0 3-1,-4-1 3,4-2-1,1 0 0,-5 1-1,4-1 2,-4 3-1,4-3 0,-4 4 0,0 5 1,0-7 0,1-2 2,-5 4 0,4 2-3,-4 4 2,0-5 1,0 11 0,0-3 1,-4-5-1,4-1 1,-5 2-1,1-5 0,-4-3 0,4 6 0,-4-1-1,0-2 0,-1-4-1,-3 2 1,4 1-2,-4 0 0,-1 1 0,1-4-2,0 3-4,0-2-1,-1-1-3,5-3-3,0 3-1,0-3-3,4 0-8,0 0-5,-1 0-9,5 0-6,-8-22-12</inkml:trace>
  <inkml:trace contextRef="#ctx0" brushRef="#br0" timeOffset="239216.6824">8475 9801 269,'0'-3'29,"0"3"-2,0-7-1,4 7-2,-4-3-8,0 3-3,0-6-4,0 3-3,4-2 3,0-2-3,-4-5 0,0 2 2,0 7 2,4-5-2,0-1-2,-4-1 0,4 0 1,-4 2-3,0 5-1,0-3 1,0 0-1,0-1 0,0 1 1,0 0 0,0 4-2,0-3 0,0 4 1,-4-3-2,4 4 1,-8 0 0,0 0-1,-5 0 0,5 0 0,0 4-1,0-3-1,0 4 2,-1 3-3,-3 5 2,0-1 1,4 3-2,-1 1-1,-3 1 3,0 5 5,4 5 2,4 2-3,-5-2 1,1 9-2,4-2-1,-4 2 0,8-2 0,0-1-2,0-7 1,0-3 1,4 0 1,4-6 1,0-1 1,5-6 3,-1-7 1,4-3 3,-3-3-2,-1-4 0,8-5 0,-7-9-1,7-5-1,-3-1-1,3-3-1,-4-3-2,1-2-1,-1 5-1,-8-1-1,1 4 2,-1 5-2,-4-5-1,0 5 1,-4 1-1,0 2-1,-4 2 0,4 1 0,-4 1-3,0 3-4,0 2-2,-1 4-4,1 3-4,4 0-4,0 1-6,0-3-10,0 5-9,0 0-11,-8 5-6</inkml:trace>
  <inkml:trace contextRef="#ctx0" brushRef="#br0" timeOffset="246824.1175">9785 9871 426,'0'0'48,"0"-3"-5,0 3-9,0 0-6,0 0-8,4 0-4,-4 0-6,0-4-1,12 4-3,-4-3-2,4-5 0,1 2-1,-1 3-2,0 0-4,1-1-3,-1 1-2,-4 0-5,4 3-2,-3 0-5,-1 0-6,-4 0-7,0 0-3,0 0-6,0 0-3,0 22-8</inkml:trace>
  <inkml:trace contextRef="#ctx0" brushRef="#br0" timeOffset="247407.1509">10399 9629 244,'4'-3'36,"0"-5"-8,0 2-5,4-1-5,-4-2-3,-4-4-3,4 5 1,0 2 1,-4-1-2,0 1 3,0 3-2,0-4 1,0 3-2,0-3 3,-4 1 1,0 0-3,0-1-3,-4 4-4,0-3 2,0 3-4,-5-1-1,5 4 0,-4 0-1,8 0-1,-13 0-1,5 4 1,0 2-1,0 3 0,-5 4-1,5-2 2,-4 2-1,-1 6 0,5-5 0,0 5 0,-1 2 0,1 6 1,0 2-1,-1 1 0,5 3 0,-4 1 0,8 7 0,0-3 0,4 2-1,0 1 1,0-1-1,0-7 0,0-2 0,4-1-1,8-5 2,5-7-1,-9-2 1,8-8-1,-4-2 0,1 0 1,-1-6 0,0 4 0,5-4 3,-5 0 1,-4 0 2,0-7 0,0 1-1,-3-5 0,-1-2 0,4-3 2,-8 8-1,0-5 0,0-3-3,0 4 2,0 1 0,-4 1-1,0-3 0,0 2-1,-5 2 0,1-1-2,4 4-1,0 3 1,-4 3-3,0-5-3,-5 5-2,1 3-3,0-1-2,4 1-5,-5 3-4,1 7-3,0 0-5,4-2-2,-1 1-2,1-2-1,4-5-2,4 1-1,-12 16-6</inkml:trace>
  <inkml:trace contextRef="#ctx0" brushRef="#br0" timeOffset="247690.1671">10722 9672 346,'8'-3'50,"-8"0"-11,0 3-9,0 0-8,0 0-7,0 0-2,0 3-1,-4-3 0,4 3-4,0 13-1,-4-2 1,0 5 0,0 0-1,0-4-1,0 4 1,4-8-3,0 11-1,0-1-3,0 4-1,0-7-4,0-2-2,0 4-6,0-4-6,0 3-5,0-4-6,0 4-7,0-5-8,0-1-4</inkml:trace>
  <inkml:trace contextRef="#ctx0" brushRef="#br0" timeOffset="247929.1807">10632 9850 380,'0'0'41,"0"0"-7,0 0-11,0-6-3,0 3-6,8 3-3,5-4-4,-1 4 0,-4-6-4,4 3-2,5 3-4,-5-3-5,4-2-1,1 2-3,-1-4-4,0-2-3,1 9-1,-1-7-6,-3 1-6,3 3-6,33-8-7</inkml:trace>
  <inkml:trace contextRef="#ctx0" brushRef="#br0" timeOffset="248333.2038">11156 9566 294,'0'-4'42,"0"4"-3,0 0-6,0 0 1,0 0-4,0 0-2,0 0-4,0 7-4,0-4-2,0 5-4,0 1-2,0 1-3,0-1 0,0 1 0,4-2-2,-4 1-1,0-2-1,0 2-2,4 1-1,-4-2-2,0-2 1,0 4 1,0-4-2,0 0 2,0 2-2,0 2 1,0-4 0,0 1-1,0 2-1,0-4 2,0-2-2,-4 0 2,4 4-1,0-4 0,0 0-1,0 0 0,0 0 1,0 1 0,0-4 0,0 0-1,4 0 1,5 3-1,-1-3 1,0 0-1,4 0-1,-8 0-2,9 0-1,-5 0 0,4 0 0,-4-3-5,4 3-1,1-7 1,-1 4-5,-8-3-1,4 3-3,5-4-6,-1 2 0,-4-1-4,0 0-2,-4-4-3,5 1-4,-5-1-1</inkml:trace>
  <inkml:trace contextRef="#ctx0" brushRef="#br0" timeOffset="248593.2187">11328 9556 181,'0'0'32,"0"-3"-1,0 0-2,0-1 2,0 4-5,4 0-4,0 0 1,-4 0-2,0 0 2,0 0 6,0 0-3,0 4 0,0 12-5,0-2-3,0 5-3,0 3 0,0-1-4,0 0-1,0-2-1,-4 1-4,0 3-2,4-3 1,-8 6-2,4-9 0,4 5-3,-8-4-1,8 4-4,-4-4 0,-5 1-2,9-5-4,-8 5-2,8-3-10,0-5-4,-4 2-5,4-4-6,0-2-6,0-4-5</inkml:trace>
  <inkml:trace contextRef="#ctx0" brushRef="#br0" timeOffset="249049.2448">11754 9718 290,'0'-9'27,"8"2"-3,-8-1-2,4-1-4,-4-1 1,0 1-2,0-1 1,0 5-1,0-4 2,0 2 3,0 1-4,0 0-4,-4 1-1,0-5-1,0 4-2,-4 0-2,-1 3-4,5-1 0,-4-2 0,0 6 0,4-3-2,-4 3 1,4 0-2,-5 0-1,1 3 0,4 0-1,-4 4 2,-4 5 0,4 4-1,3-2 1,-11 2 0,8 2 1,-4 4-1,3-1 0,1 1 0,0-8 1,4 5-2,0-1 1,4-5-1,0 3 0,0-2 1,0-8-1,8 1 0,-4-4 1,8 0-1,5-3 2,-5-3-1,4 0 2,-3-4 1,3-7-2,0 4 1,-3 1 0,-1-4 0,-4-1-2,0 1-1,-4-3 0,1 2-1,-1-2-1,-4 0-6,0 2-4,0-2-3,0 2-10,0-2-11,0-2-12,4-4-12</inkml:trace>
  <inkml:trace contextRef="#ctx0" brushRef="#br0" timeOffset="249613.277">11995 7927 317,'0'0'32,"0"0"-7,0 0-5,0 0-1,4 3 7,-4 0 4,5 6-1,3 9-3,4 4-3,0-4-2,1 10 1,3-1 0,-4 3-1,5 7-5,-5 3-1,8 6-3,-3 3-1,-1 8-3,-4 9 1,1 4-2,3 3-1,-4 3 2,-3-3-2,3-3-1,-4-2 0,-4 6 0,0-1 1,0 3-2,-4 3 2,-4 1-1,0-4 1,-8 1-1,0-6 0,-1-1-3,1-6 0,-4-6 1,-1-5-2,1 1 0,-1-8 0,1 0 1,0 0-2,-1-6 0,5-7-3,-4 1-3,-1-7-3,5-5-4,-4-4-5,7-3-4,1-5-3,0-2-6,8-5-10,0-3-14,0-6-12,-12-18-7</inkml:trace>
  <inkml:trace contextRef="#ctx0" brushRef="#br0" timeOffset="249902.2936">12888 9012 521,'0'-3'40,"8"3"-10,-4 0-8,8 0-7,1 0-4,-1 0-5,0-3-4,9 3-3,-9 0-2,9 0-2,-5-3-1,0 3-2,1-3-3,-5-1-4,0-2-7,-4 1-10,-4 5-12,1-3-12</inkml:trace>
  <inkml:trace contextRef="#ctx0" brushRef="#br0" timeOffset="250092.3044">12839 9244 390,'0'0'53,"0"0"-10,0 0-8,0 4-10,4-4-8,4 6-4,8-3-2,1-3-4,3 0-4,-3 0-4,3 0-6,1 0-6,-1-3-9,1-3-10,-5-1-12,0 1-8</inkml:trace>
  <inkml:trace contextRef="#ctx0" brushRef="#br0" timeOffset="251100.3621">13703 8028 157,'4'-3'22,"-4"0"0,0 3 0,4 0 1,-4-3-2,0 0-1,4 3 2,-4 0-1,0 0 1,0 0 1,4 0-1,-4 0-4,0 0-1,0 0-1,0 0-2,0 3-3,0-3-1,0 6-2,0-1 0,0 4-1,-4 4-2,0 3 0,0-5 0,-9 2-1,1 3-1,8 1 4,-8 5-2,4 2-2,-5 0 3,1 8-3,0 5 0,-1 2 2,1 7-2,0 2 2,-5 5 1,5 2-2,0-1 1,0 5 1,-1-2-1,5 2-2,-8-5 2,8 5 1,4-2 0,-5 5-1,1 2-1,4 1 0,0-1 1,0-1-1,4 6 0,4-3 0,0-2-2,0-2-1,8-3 2,1-5-1,-1 1 1,0-1-1,1-1 0,7-10-1,-8 3 0,5 3 0,-5-12 0,4-1-2,-3-5 2,-1-4 0,0-2-2,5-4 2,-5 1-2,0-5-1,0-1-4,1-6-2,-9-2-1,8-2-4,-4 4-1,0-4-4,5-3-7,-9 0-8,4-3-15,-4 0-11</inkml:trace>
  <inkml:trace contextRef="#ctx0" brushRef="#br0" timeOffset="252053.4166">14247 8294 349,'0'0'37,"-4"0"-8,4 0-7,0 0-4,0 0-6,4 0 2,0 0-1,8 3 2,1-3-6,3 0 0,1 3-1,3-3-3,0 0 2,5 0-3,-5 0 0,5 0 1,-4 0-3,-1 0-1,0 0 1,1 0 0,-5 0-1,-3 0-1,-1 0 1,-4 0-1,0 3-1,-4 2 2,0-2-2,1 0 2,-5 7 1,0-1 2,0 4-1,-5 2 2,1 4 0,-4-2 1,-4 5-1,4-1 0,-5 4-1,1 2-1,0 0-1,0 5 0,-1-5-2,1 0 0,0 4-2,-5-3-4,5-4-4,4 0-3,-4-2-7,3-4-6,1 1-8,4-5-6,0-1-6,0-4 0</inkml:trace>
  <inkml:trace contextRef="#ctx0" brushRef="#br0" timeOffset="252689.453">15017 8330 357,'0'-6'25,"0"0"-7,0 2-4,0-4-2,0 2-5,0-3 0,0-1-1,-4 4-2,0 2 4,-1 0-1,-3 1 1,0-1 2,-4 1-2,0 3 1,-1 0 0,5 0-2,-4 0 0,0 0-2,-1 0-2,5 3 1,-4 1-1,4 2-3,-5 8 1,5-1 0,4-4-1,-4 6 1,8 1 1,-4-7 2,4 6 0,0 10 1,4-4 0,4-1 0,-4 3-1,8-1 2,5-2-2,-5-2 2,4 1-1,-3-6-1,-5 1-2,4 2 1,0-2-1,-3-4 0,-5 3 1,8-4 1,-8 1-2,-4-2 0,4 4-1,-4-2 0,0-1 0,-4-1 0,0 5-1,0-2 0,-8-1 1,3-1-1,1 1 0,0-4 1,0-3 0,0-3-2,-5 0 1,5 0 1,0 0 0,-4 0-2,4-3 2,-1-3-1,5-7-1,-4 0 2,0-1-2,4-2 0,4 5 1,0-5-2,0 2 2,4-2 1,4-3-1,4 4 0,5 0 0,-5 0 0,9-1 0,-1 0 1,0 2 0,1-2 1,3 0 2,-7 2-1,3 1-1,-7 1-1,-1 4-1,-4-8 2,0 6-2,-4 1 0,5 1-1,-9-5 0,0 4-4,0-3-4,-9-4-2,5 7-4,-4-1-7,-4-1-5,4 5-7,-1-4-7,-3 1-3,-12-2-13</inkml:trace>
  <inkml:trace contextRef="#ctx0" brushRef="#br0" timeOffset="254482.5556">16077 8165 223,'0'0'24,"0"0"0,0 0 0,0 0-2,-4-6 0,4 2-1,0 4 2,0 0-1,0 0 1,0 0-2,0 0 1,0-3 0,0 3-2,4-3-2,-4 3 1,0 0-3,8 0-1,0 0-4,-3 0-1,-1 3-3,0 0-1,4 4-2,-8 6 0,4-4-2,0 1 0,0 1 0,-4 1 3,0-2-5,0-5 0,0 7 1,0 4 0,-4-1-2,-4 1 2,8-1 0,-4-3-1,0-3 0,4 1 0,-4-1-2,0-2 1,4-4-1,0-3-1,0 1 1,0-1 0,0 0 1,4 0 0,8 0-2,0 0 2,1 0-3,-1-1 0,4 1-1,1-3 1,-1-4-1,0 4 0,1-3 0,-1-4-4,-4 7-1,5-7-6,-5 7-3,0 3-4,-4-5-10,1-1-5,-1 3-3,-4-3-6</inkml:trace>
  <inkml:trace contextRef="#ctx0" brushRef="#br0" timeOffset="254735.57">16331 8125 312,'0'0'48,"0"0"2,-8 7-5,4-1-8,0 0-5,-1 9-5,-3 1-2,4-2-4,0 5-2,0 3-3,-4 2-4,0-7-4,4 15-1,-1-2-2,1 1-1,4 2-2,-4 0-1,4 2-6,-4-4-1,4-1-3,-4-5-3,0-1-3,0 0-4,4-5-7,-4-1-9,4-3-13,-4 1-9</inkml:trace>
  <inkml:trace contextRef="#ctx0" brushRef="#br0" timeOffset="255353.6054">16769 8241 301,'4'-3'26,"-4"-3"-4,0 1-1,0-5-4,-4 1 2,0-4-1,-4 5-3,0 2 0,-5 0-1,5 2 0,-4-2-1,-1 6 2,1-3-6,0 0 0,4 3 1,-5 0-4,9 0 0,-4 3-2,0 0-1,0 7 0,4 2-2,0-5-1,0 4 2,4 1-1,0-2-1,4 4 2,-4-1 0,4 3 1,0-2 1,4-1-1,8-4 3,-3 6-1,-1-9 1,0 10-2,0-3 0,1-5 1,-1 8 0,0-7-2,-3 2 0,3 5 0,-4-5-1,-4 5 0,0 3 1,0-4 0,-4 0-1,0 1-2,0-1 2,-8 4 0,4-2 0,-4-4 0,-4 0 1,3-2 1,5 2 1,-4-7-1,0 0 0,-4-3-1,3-3 0,1 0 0,-4 0 0,8 0 0,-4-3-2,-1-6 0,1-4 0,4 0 1,4-1-1,-4 1 0,4-1 0,0-2 0,0 0 0,4 5-1,0-5 0,4-3 0,5 5 0,3-2 1,0-2-1,5-1-1,4 2 1,-5 1 0,-4 2-1,1-2-2,-5 0-2,-4 6-1,0 2-1,-4-4 1,1-1-4,-1 6-1,-4 0-2,0-3-7,-9 4-1,1 2-9,-8 1-6,4 0-8,-5 3-4,-44 0-11</inkml:trace>
  <inkml:trace contextRef="#ctx0" brushRef="#br0" timeOffset="256535.673">14501 9174 358,'0'0'38,"0"0"-10,0 0-6,0 0-5,0 0-5,0 0-2,0 0-3,0 7-2,-4-6-1,4 6-1,-4-1 4,-4-3 4,3 4-3,-7-1 2,8-1-3,-8-2 0,4 0-3,-5 0-1,5 1-2,-4-4 1,0 3 0,-1 3 0,-7-3 0,3 0-1,1 4 0,-4-1 0,3-3 1,1 5 0,-5 2 0,5-1 2,4-5 0,-1 5-1,5-4-2,0 1 1,4-3-1,-4 4 0,8-1 0,-4 0-1,4-1 2,0-2-1,0 4 0,0-1 1,0-3-1,0 7 1,4-4 1,-4 1-1,8-3 0,-4 6-1,0 3-1,0-4 0,4 2 0,-8-1 1,5 2-1,3 0 0,-4 0 0,0-2-1,4-1 2,-4-4-1,4 5 0,-4-4 2,9 4-2,-5-1 0,0-2 0,0-3 0,1 3 0,-1-4 1,0 3-3,0-3 3,-4 4-1,4-4 1,1 0-1,-1 0 0,-4-1 0,4-2 1,-4 3-2,0 0 1,0 4 0,4 2 0,-3-3 1,-5-2 0,4 2-1,0 5 0,-4 2 0,0 0 0,0-2 1,0 5 3,0-1-4,0-7 4,-4 2-1,0 3-1,4-4-1,-9-1-1,1 2 3,0-4 0,0 0-1,0 1-1,-5-2 1,5 4-1,0-6 0,0 4-1,0-4 1,-1 0-1,1-3 2,4 0-2,-8 0-3,4 0-1,-5 3-4,5-3 0,-4 0-1,4 0-6,-5-3-1,5 0-9,0 0-8,-4-4-6,8 1-7,-13-18-14</inkml:trace>
  <inkml:trace contextRef="#ctx0" brushRef="#br0" timeOffset="257085.7044">14824 9287 310,'0'0'40,"0"0"-8,9 0-6,-9 0-2,12 0-5,-4 0-1,4 0-2,5 0-3,-1 0-2,0 0-4,1 0 2,3 0-1,1 4 0,-1-1-1,1-3-1,-1 3 0,1 0-2,-1-1 0,1-2-1,-9 0-1,4 3 1,-4-3 1,1 0 0,-1 3 1,-4-3-1,0 0-1,-8 3 0,5-3-1,-1 0 1,-4 3 1,0 1 1,0 2 1,0 0 0,-4 2 2,-5 8-3,5-3 0,-8 4 0,4 2-1,-5 2-1,-3 4-1,4-1 0,-5 3-1,1 5-1,4-8 0,-5-2-1,5-1-4,4 1-4,0-4-2,0-6-4,3 3-6,1-3-4,4-2-8,-8-1-7,8-1-6,0-1-10</inkml:trace>
  <inkml:trace contextRef="#ctx0" brushRef="#br0" timeOffset="258371.778">16224 9119 286,'-4'0'46,"0"0"-2,0 0-2,0 3-3,-4-3-7,8 3-6,-4 0-5,4-3-6,0 0-4,0 0-2,0 4-2,4-4 1,4 0-1,4 0-2,1 0-1,3 0-2,5 0 1,-5 0-1,0 0-2,1 0 3,3 0-2,-4 0-1,1 0 0,-1 6 1,-3-5-1,-5 3 0,0 5 1,0 1-1,-8-1 0,0 1 0,0-2 0,0 4 0,0 3 0,-8 1-1,0 0 1,-5-1-1,9 0 1,-12-2-1,8-2 1,-5 1 0,9 1-2,-4-2 1,4-1 0,0-4 0,0 0 1,0 1 0,0-4 0,4 0 1,0 0-2,0 1 2,0-1 0,0-2-2,0 6 2,4-1-1,4-3 0,4 4 0,-4 2 0,5-4 0,-5 1 2,4 1-1,-4 2 0,5 1 0,3 1-1,-12 2 1,4-1 1,-4-1 0,1 2 2,-5 0-2,0 0 1,0-2 1,0 1 0,0 4 0,-5-5 0,1-1 0,-8 3 0,4-4 0,-4-1-1,-1 2-2,1-1 2,0-2-2,-5-6 1,5 6-1,0-4-1,0 0-2,-5 0-2,1 0-3,4-3-4,-1 0-3,-3-3-2,8 3-5,-1-3-5,1-3-8,4-2-6,0-2-7,4-6-7</inkml:trace>
  <inkml:trace contextRef="#ctx0" brushRef="#br0" timeOffset="258786.8017">16679 9198 356,'0'0'38,"0"0"-12,0 0-2,0 0-3,0 0 2,0 0-4,0 0-1,0 7-3,0 2-1,0 2-2,0 2-2,0-3 1,0 2-2,4-7 0,0 1-1,-4 7-3,0-6 0,4 2-1,-4 2-2,4 2 2,-4-4-3,4-1 0,-4 2 1,0-1-1,4 1 0,-4-4 0,5 1 0,-5-6 0,0 2-1,0 1 1,0-1 1,8 0 0,-4 0 0,4-3 1,0 0-3,0 0 3,1 0-2,-1 0 0,0 0 0,4-3 0,1 0-1,-5 0-3,4-5-1,4 1-3,-7 1 0,3 0-3,0 2 0,0-5-2,1 3 0,-1-1-4,-4 2-4,4 5-5,-3-6-4,-5 0-4,0-1-3,0 1-2,0 0-3,0-21-5</inkml:trace>
  <inkml:trace contextRef="#ctx0" brushRef="#br0" timeOffset="259024.8154">16920 9125 236,'0'-3'37,"0"3"-5,0 0-5,0 3 4,0-3 4,0 3 1,0 12-3,0 1-5,0-1-4,-4 3-3,4 6-1,-4 1-7,0 2-1,0 2-5,4 1-2,-4 0 0,0 0-2,-4 2-3,4-5-3,-5-3-3,5 2-2,0-6-3,0-1-2,0-4-6,0-3-3,4 1-3,-4-5-5,4-2-4,0-2-5,-4-4-5</inkml:trace>
  <inkml:trace contextRef="#ctx0" brushRef="#br0" timeOffset="259697.8539">17244 7942 217,'0'-3'27,"0"0"2,-4 0-4,4 3-2,0 0-3,0 0-3,0 0-1,0 0-3,0 0-1,0 0 2,0 6 5,0-3 1,0 12 2,0-3-1,4 4-4,4-1-1,4 4-3,1-5-1,-1 5-1,4 3 1,1-1 0,3 6-4,1-2-2,-5 6 3,0-1-1,5 3-2,-1 10 3,-3 3-5,-1 0 2,-4 12 0,5 0 0,-5 3-2,0 1 3,1-2-1,-5 5 1,-4-1-1,-4-4-1,-4 6-1,0-6 1,-5 10-2,-3 2 2,0-3 2,-4-2 0,-1-2-1,5-4-1,-4-6-1,3-4 0,-3-5 0,4 1-2,-5-8-2,5-2 2,-9-1-1,9 1 0,-4-5-1,3-2 0,1-3-1,0 0-4,-4 2-5,3-9-4,-3 3-6,8-3-5,-9-1-8,9-9-11,-4 1-15,0-5-1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8T01:40:52.06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884 4156 351,'0'-4'46,"4"3"-6,-4-2-5,0-1-6,0-2-5,0 3-5,0 0-2,0-4-2,0 4-1,0 0-5,0 0 0,0 0-2,0 1 0,4 2-1,-4 0-1,4 0-2,1 2-1,-5 1 3,4 6 0,-4 10 3,4 2-4,-4 5 0,4 4-3,-4 6 2,0 1-1,0 6-1,0 0 0,0 0 0,0 3 2,-4-2-3,4 2-5,0-3-2,-4-3-3,4-7-4,-4 2-2,-1-4-6,5-8-7,0 0-5,0-9-9,0-1-7,-8 23-10</inkml:trace>
  <inkml:trace contextRef="#ctx0" brushRef="#br0" timeOffset="423.0242">5158 4334 332,'0'-4'35,"0"1"-3,0 0 1,0-3-1,0 6-3,0 0-3,5 0-6,3-3-5,0 3-1,0 0-1,-4 0 0,4 6-3,1-3 0,-1 7-3,0-1-2,4-1 1,0-1-1,1 2-2,3 1 0,-4-1-1,1 2 0,-1 5-2,0 0 0,1-5 1,-5-1-2,0 2-4,0 3-1,-4-3-3,0-2 1,5 1-4,-1-5-1,-8 7-4,8-3-2,-8-4-4,4-1-3,-4 0-7,0-5-1,0 0-5,0 1-1,4 6-7</inkml:trace>
  <inkml:trace contextRef="#ctx0" brushRef="#br0" timeOffset="740.0423">5408 4245 240,'0'0'30,"0"-4"-5,-4 1-7,4 3 0,-4 0-4,4 0-2,0 3-1,-4-3 1,-4 0-1,4 13 5,0 0-1,-1-2 3,-3 5 1,4 0 1,-4-2 0,0 5-5,0-1-2,-1 1-3,1 1-4,-8 3-1,8-3-1,-5-4 0,1 2 0,0 4-4,-5-5-2,5 3-3,0-6-4,4 5-6,-1-3-3,-3-2-6,4 2-4,4-10-5,0-2-6,4-4-4</inkml:trace>
  <inkml:trace contextRef="#ctx0" brushRef="#br0" timeOffset="1944.1112">5687 4138 310,'0'0'37,"0"0"-3,0-6-2,0 6-6,0-3-2,0 3-3,4-4-4,0-2-1,8 0-5,0 6-1,1-2-5,-1-1 0,0 0-1,0 3 2,1 0 0,-1-3-1,4 3-1,-3 0-1,3 0-2,-8 0 2,5 0-1,-5 3 0,0 0-1,-4 2 0,0 1 0,0 0 1,-4 1-2,0-1 2,0 0 1,0 6-2,0-3 0,-4 4 1,0 0-1,-4 1-1,0-5 1,-1 4 0,1 1-2,-4-1 2,8-3-1,-4-2-1,-5 1 0,9-2 1,-4-1 0,4 0 1,-4-3-2,4 1 1,0 2 1,4-6-2,0 2 2,-4 1 0,4-3-2,0 3 2,0-3-1,0 0-1,0 0 2,4 0-2,0 0 2,-4 3-1,4-3 0,4 3 2,0-3 1,4 0 0,1 3 1,-1 1-2,-4-1 1,5-3-1,-1 3 0,0 3 0,0-1 0,-3 5 0,-1-1-1,0-2-1,0 2 3,0-1-1,-4 5-1,0 0 2,5-1 0,-5 3-2,0 0 2,-4-3 0,0 3 0,0 5 2,-4-6-1,4-1-2,-4 1 2,-5 5-1,1-3 1,0 1 1,0 2 0,-4-1 1,3-2 0,-3-2 0,-4-1-1,4 0-1,-5 2-1,1-7 0,-1 2 0,1-1-2,-4-2 0,3-1-1,1-1 1,8 1-2,-5-3-4,5-3-2,-4 0-3,4-3-6,-1-3-1,-3-2-4,8-5-5,-8 4-9,8-4-7,-4 2-7,3-8-6,-11-18-7</inkml:trace>
  <inkml:trace contextRef="#ctx0" brushRef="#br0" timeOffset="4317.2469">15508 3877 126,'0'0'2,"0"0"0,4-4 12,-4 4 5,8-10 3,-8 7 8,4 0-1,-4 0 3,9 3 0,-5 0 0,0-10 3,-4 4 1,4-1-4,0 7-6,0 0-4,-4 0-6,4-4-4,0 4-3,0 0 0,0-4-3,5 8-1,-1-1-2,0-3-2,0 1 2,0 2-1,5 7 1,-1-4-3,0 1 1,-4 2-2,1 2 1,3-1 0,-8-1 0,4 4-2,0-5 0,-8 2-2,4 2 0,1 3-2,-5-6 1,0 4 0,0-3 1,-5 2 2,5-4-1,-4-1 1,-4 2-1,0 1 1,4-2 1,-4-2 0,-5 0 0,5 1 0,0-1 1,4-1 1,-4-2-2,0 0 1,-1 3 0,5-2 0,0-1 0,4 0 0,-4 0 0,4 0 0,0-3 0,0 4 0,0 2 2,4-3 2,-4 2 0,12 1 1,-3 1-1,-1-1 2,-4 0-2,4 1-1,0-3-2,-4 3 3,5-1-2,-5 4 1,0 2-1,0-4 2,0 5-1,-4 0 2,0 1-1,0 2 0,-4 0-1,4-7 1,-8 3 1,0 0-3,-5 3 2,9-3-2,-8-2 0,4-1 1,-5-4-2,1 8 0,0-7 0,0 1 0,3-1 0,-3 0-2,-4-4 2,3 1 0,1 0-2,0 0 2,0-3-3,-1 0-1,5 0-3,-4 0-4,4-3-4,-1 3-4,1 0-6,8-3-8,-4-5-8,4-8-10,0 4-6</inkml:trace>
  <inkml:trace contextRef="#ctx0" brushRef="#br0" timeOffset="4655.2663">16003 4040 354,'0'0'28,"0"0"0,9 0 4,-5 3-1,4 0-2,0 6-7,-4 4-6,0-5-4,4 8-1,5 0-1,-9-2-4,4 5 1,0-8-3,0 5-2,5 0 1,-1-5-2,-4 5 0,4 0 1,1-8-1,-1 5 0,0 0-2,-4-2 1,5-2-3,-9 1-2,4-4-3,-4 0-6,4 1-3,-8-2-6,4 1-1,-4-3-6,0-3-6,0 3-4,0 0-4,0 10-3</inkml:trace>
  <inkml:trace contextRef="#ctx0" brushRef="#br0" timeOffset="4952.2833">16212 4079 294,'-4'0'29,"-4"7"-1,-4-4 0,3 13-1,-3-2-1,0-1-4,4-1-3,-5 0-1,1 0-4,4 4-4,-4-5-1,3 5-5,-3-3 1,4 1 0,-4 2-3,4-3-2,-1 1 1,-3-1-2,0 0-6,4-5-2,-5 4-3,5-2-3,4 1-4,-4-1-1,0-4-3,4 0-3,-5-3-2,9 1-4,0-1 0,-4 17-6</inkml:trace>
  <inkml:trace contextRef="#ctx0" brushRef="#br0" timeOffset="5254.3005">16532 3963 414,'0'-3'33,"0"3"-6,0 3 1,0-3-2,0 0-4,0 13-3,0 6-3,0-5-4,0 9-3,0 0 2,0 1-4,-5 5 1,1-5-3,4 0-2,0 1 0,0-1-2,0 0 1,0-2-1,4-1-1,1-5-4,-5 3-4,8 1-1,-8-1-3,4-4-5,4 1-7,-8-2-7,0-5-6,0 1-7,4-4-8,4 18-6</inkml:trace>
  <inkml:trace contextRef="#ctx0" brushRef="#br0" timeOffset="8572.4903">23152 3924 173,'0'-4'19,"0"1"4,0 3-2,0-3 4,0-2-2,0 2 2,0 0-3,0 0 2,0-1 1,0-2 3,0 0-1,4 6-1,-4-7-3,0 3-3,0 0-2,0 1-3,0 3-5,0 3-3,0-3 0,0 0-1,0 4-3,0 7 1,0 5 0,4 1 1,-4 5-2,0 5 0,0 2 0,0 1 1,0 0-1,4 4 0,-4-4-2,0 2-1,0-2 1,0 0-1,0 0 0,0 1 0,-4-3-4,4-1 0,0-3-5,-4-2-3,4-1-3,0 1-8,-4-6-4,-1-1-7,1-3-6,4 1-7,-4-8-5</inkml:trace>
  <inkml:trace contextRef="#ctx0" brushRef="#br0" timeOffset="8884.5082">23373 4125 340,'4'0'41,"0"0"-4,-4 0 0,0 0-7,0 7-4,0-7-8,4 12-2,0-4-5,0 5-2,-4 0-3,8 0 0,-8-2 0,8 1-2,1-2-1,-5-2-2,8 1 0,-8 1 1,4 0-1,0-4 0,1 3-1,3-1 0,-4-1 0,-4-1-4,4 0-3,1-6-3,-5 7-4,4-2-4,-8-5-4,4 0-4,-4 3-4,0-3-3,0 0-5,0 0-4,0 6-5</inkml:trace>
  <inkml:trace contextRef="#ctx0" brushRef="#br0" timeOffset="9144.523">23536 4073 284,'0'0'34,"0"0"-2,0 0-2,-8 0-1,8 3-3,0 0 0,-12 4-5,4 9-3,0-2-5,-1 2-2,-3 3-3,0-5-1,-1 5-2,5-4-2,-8 0 0,4 0-1,-1 1-1,1-4-3,0 1-3,-5-2-6,9-1-4,0-4-4,0 0-4,4 4-4,0-5-6,4-2-6,-13 10-8</inkml:trace>
  <inkml:trace contextRef="#ctx0" brushRef="#br0" timeOffset="9459.5411">23876 3927 340,'4'0'33,"0"0"-1,0 0 0,1 0-2,-1 3-4,0 0-6,0 10-5,4 1-1,0 8-2,-4-1-1,-4 4-4,0 2-1,0 0-1,0 2-1,0-2-1,0 0-3,0 3 2,-4-1 0,0-2-1,0-2-1,-4-4-3,4 3-2,4-2-6,-8-7-4,3 4-7,1-5-6,4-1-7,0-1-7,0-2-5,4 30-6</inkml:trace>
  <inkml:trace contextRef="#ctx0" brushRef="#br0" timeOffset="11234.6426">5097 7979 286,'0'-3'54,"0"0"-3,0-1-2,0 4-8,0 0-6,0 0-6,0 0-5,0 0-4,0 0-5,0 0-2,0 4-2,0-4-1,0 6 1,0 15 0,-8 7-2,0-1 0,-5 7-4,5-1-1,-12 7 0,3 6-1,-3 6-1,-5 12 1,5 1-2,-9 5-1,5 0 1,-1 0 0,-4-8 0,5-2-3,-1-4 2,1-10 0,3-8-3,5-6-1,-1-11 0,9-2 1,0-8-1,0-5 1,8-6 0,-4 0-4,4-6-2,0-5-1,8-15 2,8-13-1,1-6-1,-1-7 2,5-7 1,-1-2 0,1-4 1,-1 2 1,5-1 2,-1-1 0,-3 4 0,3 3 2,1 4 5,-1 8 3,-3-1 3,-1 8 1,-3 8 0,3 3 2,-4 10-3,-3 2 0,-1 9-2,0 0 0,-4 7 1,-3 0-1,3 7 1,0 4-2,0 11 1,0 5-2,-4 6-1,5 7-1,-5 0-1,0 6-2,0 10 0,4-2 0,-4 4 0,4 3-3,1 1 0,-9-2-3,4-4-5,-4-4 0,0-7-2,0-2 0,0-7-4,0-2-2,-4-2-2,4-5-7,-9-4-5,1 0-8,0-9-4,-4-1-5,8-1-4</inkml:trace>
  <inkml:trace contextRef="#ctx0" brushRef="#br0" timeOffset="11449.6549">4876 8467 398,'0'0'40,"0"0"-4,0 0-10,0 0-6,0 0-4,0 5-5,8-5 0,9 0-1,-1 0-5,0 0 0,5 0-2,3-5-5,1 3-6,-5-1-9,9 0-9,-4-10-10,3 7-10,1 0-9</inkml:trace>
  <inkml:trace contextRef="#ctx0" brushRef="#br0" timeOffset="12206.6982">5678 8260 380,'0'0'54,"0"11"-6,0 2-10,-4 11-7,0 21-7,0-1-6,-8 5-4,4 4-2,-5-1-4,5 2-1,4-4-3,0-6-2,0 2 1,-4-3-1,8-8 0,-4-5-2,-1-6 0,5-5 2,0-11-2,0-1 0,0 2 1,0-6 0,-4-3 0,4-3-2,0-6 2,-4-9-1,4-14-1,0-9 0,0-5 1,4-7 0,-4-4-2,0-11 2,0 4 0,4-1-1,1 1 1,7 4 0,-4 1 0,0 7-1,5 7 1,3 5-2,4 9 3,-7 0 3,11 4 1,-7 2-1,3 8 0,9 1-1,-9 5 0,5 1-1,-5 0 0,5 7-2,-5 3 2,1 0-2,-5 3 0,0 7 0,-3 3-2,-1 7-1,-8 4 2,0 5-3,-4 1-1,-4 0 1,-4 4-3,0 1 3,-5-2 0,-3-3 1,0 0 0,-1-3 2,-3-1 0,4-2 0,-1-2 1,-3-11-2,7 2 2,-7-4 0,4-1 0,7-1 0,-3 2 0,4-6 0,-4-3 0,7 4 0,5-4 0,0 0 0,0 0-2,0 3 1,0-3 1,5 0-1,11 0 2,-4 0-2,5 0 0,-1 0 2,0 3 1,9 6 2,-9 3-1,5-3 0,-1 4 1,-3 1-1,-5 8 0,0 2 1,0-2 0,1 6 0,-9-1 1,0 1 0,0-4 0,-4 3 3,0-5-2,-4 2 1,0 0 0,-8-2 1,3-4-1,-3 4 0,0-1-1,0-5 1,-5-1 0,1 0-3,-5-6-1,5 4-1,-5-5 0,1-2-1,0-6-1,3 3-3,-7-3-3,11 0-3,-3 0-2,0 0-2,3-3-3,1 0-2,0-3-5,-1 1-8,5-5-6,0 1-12,0-1-8,-9-10-12</inkml:trace>
  <inkml:trace contextRef="#ctx0" brushRef="#br0" timeOffset="12553.718">6624 8367 454,'0'-3'42,"0"0"-10,0 3-9,4 0-5,-4-5-6,8 5-3,1 0-2,-1 0-2,4 0 0,0 0-3,9 0-1,-5 0-4,5 0-4,-1 0-3,-4-3-10,5-1-9,-5-2-11,1-4-13,20-15-12</inkml:trace>
  <inkml:trace contextRef="#ctx0" brushRef="#br0" timeOffset="12742.7288">6579 8664 389,'0'0'49,"0"0"-6,4 0-8,-4 0-8,4 0-6,0 0-7,9 0-2,3 0-5,0 0-2,5 0-5,-1-3-7,-3 3-7,-1-3-9,0 0-11,5-4-16,32-5-15</inkml:trace>
  <inkml:trace contextRef="#ctx0" brushRef="#br0" timeOffset="16002.9153">8139 7771 169,'0'0'30,"0"0"1,0 0-1,4 0-6,-4 0 0,4 0-5,-4 0-2,0-3-3,4-1 1,-4 4-1,0 0-1,0 0 1,-4 0 2,4 0-1,0 0-1,0 0 1,0 0-1,0 0-5,0 0-1,0 0-2,-4 4-1,4-4-1,-4 3 0,0-3-2,0 12-1,-9 0 1,5 3 4,0 1-1,-4 2-1,-1 1 0,1-2-1,0 6 1,-4 1 2,3-1-2,-3 9 0,-1-2 3,-3 4-4,4-4 4,-5 7-2,1 2 0,-1 4 1,1 3 1,7 4-1,-3 8 0,4 6-2,0 3 2,-1 4-3,9-1 0,0-3-2,0-3 0,4-2 0,4-8 0,0 1-4,4-5-4,5-4-5,3-5-4,4 4-7,1-11-11,3 1-12,9-4-12</inkml:trace>
  <inkml:trace contextRef="#ctx0" brushRef="#br0" timeOffset="17436.9973">10726 7715 165,'0'0'20,"-4"-2"7,4-2-6,0 4 6,0-2-3,0 2 1,0 0-3,0-3-2,0 0-2,0 3-4,0 0 3,0 0 2,0 3 4,0-3 1,0 3-2,4 11-5,-4-1 0,4 5-3,5 4 1,-1-1-3,0 4-2,0 5 1,0 0 0,5 7-1,-5 0 1,0 2-2,8 11 1,-7-4-3,-1 3 0,0 2 0,0 4-2,0 4 0,0-1-2,1-6 0,-1 7-2,-4-5 2,0-2-3,-4-6 1,0 1 0,0-3 0,-8 2-1,0-3 0,-9 3 0,-3-6 0,-1 0 0,5-4-1,0 1-1,-9-7-4,9 0-2,-9 2-3,9-5-2,-5 0-5,1 2-5,-1-9-9,1-2-12,-1 1-11,-36 43-12</inkml:trace>
  <inkml:trace contextRef="#ctx0" brushRef="#br0" timeOffset="21989.2577">8319 8251 281,'-4'0'46,"4"0"-3,0-3 2,-4-1-8,4-2-3,-4 3-8,4 3-5,0 0-3,0 0-2,0 0-6,0 0 0,-4 0-2,4 3-1,0-3 3,0 6-3,0 10 1,0-1-1,0 7-3,0 2 1,0 1-2,-4 2-3,-1 3 2,1 1-1,-4 7 0,4-2-1,4 1-3,0-4-3,-8 1-3,8-1-2,-4-3-3,4-3-3,-4-1-6,0-9-5,4-1-2,0 0-6,0-8-4,0-2-6,12-2-6</inkml:trace>
  <inkml:trace contextRef="#ctx0" brushRef="#br0" timeOffset="22665.2964">8712 8232 339,'0'-5'31,"0"-1"-2,0 6-6,0 0-6,0 0-4,0 0-2,0 0-4,0 0 2,0 3 0,-4-3-1,4 0 1,-4 0 1,4 0 2,-8 0 0,-1 3-4,5-3 0,-4 3-1,-4 2-2,4-2-2,0 0 0,-5 4-1,1-4 0,0 3-1,-1 1 1,1-1-1,0-5-1,0 6 0,-1-1 1,5 1-2,0-7 1,4 3 1,0 0-2,0 3 2,0-1 0,-1 1 1,1-6-2,4 7 1,0-1-1,-4-3 1,0 7 0,4-7-2,0 7 2,0-2-1,0-2 0,0 3-1,0 1 2,4 1-1,-4-5 0,4 1-1,0-1 2,1 5-2,3-4 2,-4 2-1,0 1-1,0-7 2,0 6-2,4-1 2,-4-1-1,-4-4-1,9 3 0,-9 1 1,8-4 1,0 3 0,-4-3-1,4-1 0,0 1-1,-4 3 2,5-2-1,-1-1 0,-4 3-1,0-3 2,0 4-1,0 2-1,0-4 2,0 8-1,-4-1 2,0 3-2,5-2 2,-5-1 0,0 3-1,0 0 0,0 1 2,0-5-1,0 2 0,-5-5 0,5 2 1,-8-1-1,4 1 1,0-1-1,-4-4 1,0 5-2,-1-4 0,5 3 3,-4-5-2,0 2 0,0-1-2,0-2 0,-5 0 1,9-3-1,-8 0 0,4 3-1,-4-3-3,3 0-1,1 0-2,0-3-3,-4 3-1,8-3-6,-5 0-7,1-5-4,0 5-7,4-7-4,-4 1-3,-5-6-12</inkml:trace>
  <inkml:trace contextRef="#ctx0" brushRef="#br0" timeOffset="23293.3323">9040 8556 325,'0'0'44,"4"0"-3,-4 0-2,0 0-4,0 0-8,0 0-3,0 0-3,4 3-1,8-3-1,-4 0-4,4 0-3,1 0-3,3 0-2,-4 0-2,5 0-2,-1 0-1,1 0-1,-1 0-4,0-3-5,-3 0-1,-1 1-2,0-4-4,0 3-3,-3-7-7,-1 1-9,0 2-11,4 1-5,13-12-9</inkml:trace>
  <inkml:trace contextRef="#ctx0" brushRef="#br0" timeOffset="23738.3578">9379 8333 314,'0'-3'27,"4"3"4,5 0-2,-5 3 3,4-3-6,4 0-3,-4 0-4,1 4-3,-1-1-2,-4 3-1,4 1-3,0-3-2,0 3 0,-4-1-1,1 4 1,3-4-2,0-1 0,-4 1 1,4-3 0,-8 10-3,4-3 0,0 4 0,-4 2-1,0-2 0,0 5 1,-4 3-4,0-1 1,0 1 0,0-1 1,-4-4-2,4 3 1,-4-1-1,3-2 1,-3 2 0,0-1 1,0-1-1,0 2 0,0-3 2,-1-2-2,5-1 2,0 0-2,0-5 2,0 1-2,0-2-1,4-1 1,0 0-1,0-6 0,0 4 0,0-4 0,0 3 0,0-3 2,8 0-1,0 0-1,5 0 0,-1 0-4,0-3-3,0-1-2,1-2-2,3-3-3,0-1-5,1-1-6,-1 1-8,1-6-9,-1 5-7,-4-1-2</inkml:trace>
  <inkml:trace contextRef="#ctx0" brushRef="#br0" timeOffset="24104.3787">9703 8343 362,'0'0'45,"0"0"-2,0 0-4,0 0-8,0 0-7,0 0-7,0 0-4,0 3-4,0-3-2,0 0-1,0 7-1,0 1-3,0 1 1,0 4 1,0-5-1,0 8-1,0 0-1,0 1 1,0-1-1,0 0 2,-4-5-1,4 5-2,0-2 0,0-1 0,0 0 0,0-1 0,0-7 1,0 5 0,0-4 0,0-3-1,4 3 0,0-6-1,4 5 2,0-2-2,-4 1 2,9-4-2,-5 3 0,4-3-1,-4-3 0,0 3 0,5-4-3,-5 1 1,4-5-3,0-1-1,1 2-3,-5-2-5,0 4-4,0-8-8,1 4-5,-5 2-5,4-2-4,-4 4-5</inkml:trace>
  <inkml:trace contextRef="#ctx0" brushRef="#br0" timeOffset="24369.3939">9903 8264 283,'0'-4'42,"0"1"-4,4 3-6,-4 0-6,5 0 1,-5 0 0,0 3-3,4 1-3,-4 13-4,0 2-4,0 5-2,-4 8-2,4-2-2,0 7-3,-9-4-1,1 7 1,4-1-2,-4-5-5,0-1-1,4 1-3,-5-6-3,1-1-8,4-3-5,-4-5-5,8-1-5,-4-3-4,4-3-7,0-3 0</inkml:trace>
  <inkml:trace contextRef="#ctx0" brushRef="#br0" timeOffset="24635.4091">10260 8308 394,'0'0'39,"0"-2"-2,0 2-6,0 0-5,0 2-5,0 14-5,0 0-4,0 5-3,-5-2-4,5 8 0,-4 0-2,-8 1 0,8-1-3,4 0-3,0-1-2,0-2-2,0-4-3,-4-1-5,0 0-3,4-1-2,0-2-3,0-2-4,0-4-3,0-1-7,0-2-5,-12 13-6</inkml:trace>
  <inkml:trace contextRef="#ctx0" brushRef="#br0" timeOffset="24835.4205">10124 8562 355,'0'-3'55,"0"0"-10,5 3-10,-5-3-9,0 1-7,4-1-6,-4 0-5,8 3-2,0-3-6,4-4-6,1 1-4,-1 3-5,0-7-2,0 4-4,5-2-3,-5-2-3,0 1-7,1 3-4,-1-6-3</inkml:trace>
  <inkml:trace contextRef="#ctx0" brushRef="#br0" timeOffset="25184.4405">10456 8306 346,'8'-3'43,"-4"3"-3,0 0-7,1 0-5,-1 0-7,4 0-7,0 0-3,0 0-4,4 0-1,5 0-2,-5 0 0,0 0-1,1 0-1,-1 0-1,4 0 0,-3 0 0,3-3 0,-4 0-1,1 3 0,3 0 0,-8 0 2,0-3-1,1 3 2,-1 0 1,4 0-2,-8 0 1,0 0 1,0 6 0,-4-3 2,0 8 1,0 8-1,-4-3 0,4 5 0,-16 3-1,4 5-1,-1 1 1,1 0-3,-4 0 0,3 2 0,-3-2-3,0-3-2,-1 5-4,5-5-6,4-3-6,-5-7-5,9 2-10,0-3-12,0-5-12</inkml:trace>
  <inkml:trace contextRef="#ctx0" brushRef="#br0" timeOffset="25800.4757">11737 8275 388,'0'-4'40,"0"4"-4,0 0-2,5 0-6,3 0-5,4 0-6,9-1-6,-5 1-1,4-3-3,1 0-2,3-1-2,1-2 0,0 0-3,-5-4-3,0 4-4,-3 1-7,-1 2-2,-4 0-9,-3-1-8,-1 4-7,-4 0-8,8 7-8</inkml:trace>
  <inkml:trace contextRef="#ctx0" brushRef="#br0" timeOffset="25989.4865">11766 8545 305,'0'0'31,"0"0"1,4 0 1,0 3 0,9-3-5,-1 3-5,4-3-7,5-3-5,-1-3 0,1 3-5,3-4-2,-3-2-9,-1 2-7,-3 1-11,-1-2-6,0 2-4,-3-1-4,-1-2-5,21 6-4</inkml:trace>
  <inkml:trace contextRef="#ctx0" brushRef="#br0" timeOffset="27227.5573">12986 7661 258,'0'0'36,"0"3"-3,0-3-3,-4 3 2,0 2-4,0 8-2,0-4-2,0 1-6,0-1-3,-1-1-4,1 2 0,0 3-2,0-2 1,0 2-2,-4-1 0,4-1 1,0 5-2,-4 0-1,-1-2 2,1 2-3,0 2 2,-4 1 0,-1 6 0,1-1-1,0 0 1,0 5 0,-1 1-2,5 0 3,-4 3-2,4 4 1,-5 3-2,1 3 0,8 3 0,-4 3 1,4 8-3,0 5 0,4-1-1,0 4-1,0-5 1,0-4-2,8-5 0,-4-2 0,8-3 2,0-3-4,5-9-5,-1-1-1,-4-3-5,1-1-3,3-5-4,-4-4-10,5 3-14,-5-11-10,4-4-11</inkml:trace>
  <inkml:trace contextRef="#ctx0" brushRef="#br0" timeOffset="28510.6307">13228 8472 335,'0'0'48,"0"0"0,0-5-5,0 5-5,0 0-9,0 0-6,0 0-7,0 0-3,4 0-4,-4 0-4,4 0 1,0 5-2,4 3-2,4-5 1,1 0-2,-1 0-3,0 0-2,1-3-3,3 0-2,4 0-2,-7 0-4,3 0-6,-4-3-5,1-3-4,-1 0-3,4-6-6,5 0-6,24-7-6</inkml:trace>
  <inkml:trace contextRef="#ctx0" brushRef="#br0" timeOffset="29236.6722">13690 8159 337,'0'-4'40,"0"4"-3,4-3-6,-4 0-1,0 1-4,4 2-6,1 0-1,3-3-5,0 0 0,4 0-5,1 0 1,-1 3-3,4 0 0,5-3-2,-1-1 1,1 4-2,-1 0-1,1 0-1,-1 0 0,0 4-1,-3-1-1,-1 0 1,-3 8 0,-5 2-1,4-4 2,-4 4-1,-4-2 1,-4 5 1,0 3-2,-4-5 1,4 9-1,-12 1 1,4 3 1,0-5-3,-5 8 3,1-3-1,4 3 1,-5-1 0,-3-2-1,8 0 0,-4-2 1,-1-1 0,1-2 0,4-4-1,0 1 1,-5 2-1,5-2 0,0-5 1,4 2-2,0-2 1,0-1-1,4-3-1,0-1 1,0-1-2,0-2 2,4 1 2,0-4 0,8-3 0,1 0-1,-1 0 1,4 0-2,5 0 0,-1 0 0,1 0-1,3-3-1,-7 0-5,3-7-3,0 5-4,-7-1-2,3 0-1,-4-1-4,1 1-8,-1-4-9,-4 6-9,0-3-10</inkml:trace>
  <inkml:trace contextRef="#ctx0" brushRef="#br0" timeOffset="29739.701">14304 7655 362,'0'0'29,"0"0"-4,0 0-7,0 0 3,0 3 1,0 0 0,5 11-1,3 2-3,0 6-4,4 6 2,-4 5-1,5 3-2,-1-2 0,0 2-2,0 4-2,5 0 0,-1 3 1,-3 3 2,3 0-2,0 0 1,-3 0-2,3 2-1,-4-2 0,-8 6-1,9 1 0,-9 1 0,4-2-3,-4 1 1,-4-5-1,4-2-2,-4 0-1,0-3 1,-4-4-1,0-5 0,-8 2-1,-5-5-4,5 0-5,0-4-3,-5-3-5,5-1-2,-4-3-6,-1-7-4,-3 1-11,3-1-8,1-3-9,-4-4-3</inkml:trace>
  <inkml:trace contextRef="#ctx0" brushRef="#br0" timeOffset="30790.7611">13273 8456 151,'0'-3'14,"0"3"2,0 0-1,0 0 2,0-7 0,0 7 0,0 0 3,0 0-1,0 0 1,0 0-1,4 0-2,-4-3-1,0 3 2,0-3-3,0 3 1,0 0-2,0 0 1,0 0 1,0 0 1,0 0 0,0 0-1,0 0-2,0 0-2,4 0 0,-4 0-2,4 3 0,-4 4-2,8-7 0,-4 0-1,4 0 0,1 6-2,-5-3 0,4 0-2,0 0 2,0-1 0,5-2-3,-1 0 1,-4 0-1,4 5 0,1-5 0,-1 0 0,0 0-1,0 0 1,1 0-2,-1-5 0,-4 3 2,0 2-4,1 0 4,-5 0-4,0 0 2,4-3 2,0 3-4,-8 0 1,4 0 2,0 0-1,-4-3 0,0 3-1,0 0-3,4 0 0,-4 0 0,0 0-3,0 0-3,0-3-1,0 3-4,0-3-6,0-4-7,0 1-8,0 0-8,-4-1-9</inkml:trace>
  <inkml:trace contextRef="#ctx0" brushRef="#br0" timeOffset="38010.1741">4622 9461 171,'0'-2'30,"0"2"-1,0 0-4,0-3-1,0 0-3,0-1-1,0-2 0,0 3-4,4 0 2,-4 0-1,0-1 3,4 1 0,-4 0-1,0 0 1,4 3-3,-4 0-3,0 0-1,0 0-4,0 0-2,0 0 0,0 0-1,0 0 2,0 6 1,0 10-1,0 5 0,0 1-1,0 2-2,0 1 0,0 2-1,0 0-1,0 5-1,0-2 0,0 1-1,0-1 0,0 0 0,0 2-2,-4 1-2,0 4-1,-4-4-3,4-3-6,0 7 0,0-2-5,-4-8-5,3 0-5,1-5-7,0-4-7,4-2-6</inkml:trace>
  <inkml:trace contextRef="#ctx0" brushRef="#br0" timeOffset="38331.1924">4864 9699 419,'0'0'41,"0"-2"-11,0 2-5,0 0-2,0 0-4,0 0-1,4 0-3,-4 5-3,8-2-1,0 4-3,4 9 5,-3-2-4,-1 2 0,0-3-1,8-2-4,-12 1 0,5 4-2,7-1 0,-8 1 0,0-7 0,1 5-2,3-4-5,-8 3-1,0-1-2,4-4-3,-4 2-1,5-4-3,-5 7-1,-4-5-5,4-2-6,-4 1-1,0-4-6,0-3-4,0 3-4,0-3-3</inkml:trace>
  <inkml:trace contextRef="#ctx0" brushRef="#br0" timeOffset="38597.2076">5011 9675 251,'0'0'26,"0"0"1,0 3-2,0 1-3,0-1 2,0 0-2,-4 11-3,-4-1-1,0 0-1,-1 1-1,5 2-5,-4 0-1,4-2-3,-4 2-3,0 0 0,-1-2-1,5-1 1,-4 1-7,0 2-5,4-6-3,-4-1-4,0-1-2,3-1-5,1 2-5,0 1-5,4-4-4,-8 8-8</inkml:trace>
  <inkml:trace contextRef="#ctx0" brushRef="#br0" timeOffset="38871.2233">5445 9407 295,'4'0'36,"0"0"-1,0 0 0,0 0 0,0 3-3,1 0-2,-1 3-2,0 9-5,-4 7-4,4-1-2,-4 6-2,0 4-1,4 0-4,0 2-1,-4 0-4,0-2-1,0 0 0,0 3-3,4-1-3,0-6-6,-4 5-5,0-5-7,0 0-8,0 3-9,0 2-12,-4-8-8</inkml:trace>
  <inkml:trace contextRef="#ctx0" brushRef="#br0" timeOffset="44147.5251">4712 11853 105,'0'0'0,"0"-3"0,4 3 0,-4-3 3,0 3 2,0-3 0,0-1 3,0 4-6,4-3 3,-4 3-1,0 0 5,0 0 4,0 0-3,0 0 0,0 0 0,0 0-1,0 0-2,0 0 0,0-3-1,0 0 4,0 3-2,0 0 3,0 0 2,0 0-2,0 0 2,0-3 3,0 0-2,0 3 3,0 0-1,0 0 5,0-4-1,0 4 2,0 0-1,0 0-1,0 0-3,0 0-1,0 0-2,0 0-2,0 0-2,0 0 0,0 0 2,0 0 0,9 4-1,-9 2-2,4 7-1,4 1 0,0 8-2,-4 0 0,4 2-1,-4 0 0,1 5-2,-1-5 0,4-1-2,-4 6 0,0 1 0,-4 1 0,4-1 0,-4-2-1,4-1 0,-4-6 0,0 1 0,0-4 0,0-6 0,0-2 0,0-4 0,0-1 0,0-5 1,0 0-1,-4 0 0,4 0 0,0 0 0,0-11 0,-4-13 0,-4-1 0,0-2 0,4-3 0,-5-5 0,1 1-1,4-6 1,-4 1 0,0-4-1,8 0 2,-4 1-1,4-4 0,0 0 0,0 0 3,0 6 3,4 1 0,4-1-2,0 7 0,4 1-1,-3 5 0,3 3-1,0 5 0,0 1-1,1 6 1,-1-4-3,0 8 1,0 1 0,1 4 0,3 0 0,-4 6 0,-3 7-2,-5 1 0,4 11 0,-4 2-2,-4 5 0,4 1-1,-4 3 0,0-3-1,0 1-2,-4-1 4,4 2-1,-4-5-1,-4-5 2,-5-5-1,9-1 3,-4-1-1,0-3 1,0-2 0,4-1 1,-5-7-1,5 4 1,0-2 1,0-1 0,0 0-1,0 0 2,4 0-1,-4-3 0,4 0-1,0 0-1,0 0 2,0 0 0,0 0-1,4 0 1,8 0-1,1 0 0,-5 0 2,8 3-1,-4 1 0,1-4 2,-1 3 0,4 3-1,-3-3 1,-1 2 0,-4 8 0,0 0 0,-4 1 0,5 2 1,-1 3 0,-4-2-1,0 4-1,-4-2 0,0 5 1,0 1 1,-4-1 0,4-2 0,-4-4 1,-4 1-1,-1-2 1,1 6 0,0-3 1,-4-4-2,-1 0-1,5-2 0,-8-1-1,4-5 0,-1 2-1,1-4 2,0-3-3,-1 4-3,5-4-1,-4-3-5,4 0-2,-4 0-6,3 0-7,1-7-9,0 4-15,0-9-9</inkml:trace>
  <inkml:trace contextRef="#ctx0" brushRef="#br0" timeOffset="44781.5614">5535 11669 440,'4'0'43,"-4"0"-10,0 0-4,0 0-6,0 0-1,0 0-7,0 3-2,0 13-2,-8 5 0,0 4-2,0-1-2,-1 3-2,1 1 0,0-1-1,-4 1-2,4 0 2,-5 2-2,1 1 0,0-4-1,4-5-1,-9 5 1,9 0-1,-4-2 1,-1-4-1,1-2 1,0-5-2,4 2 2,-1 0-2,1-6 0,0-6 0,4 0 0,4-1-1,0 0-2,-4-9 0,0 1 0,4-1 1,0-17 0,4 3 2,4-6 0,0-1-1,0 0 2,5-5-1,-5 2 0,4 0-1,5-3 2,-5 2 0,0 0 0,5 0 5,-5-2-1,8 0 2,-7 1 0,3 2 3,0 3-2,1-1 2,-5 3 0,4 8-2,-3 1 2,-1 0-3,0 8 0,0-5-1,-3 10-1,-1-3-1,-4 6-2,-4 0 1,8 6 1,0 10 1,-4 11 2,5 3-1,-9 7-1,4 6-1,0 3 1,4 3-1,-4-6 0,-4 0-2,4-3 0,4 2-1,-4-8 1,-4-1 0,5 1-1,-5-4-1,0 2 0,0-5-4,4-4-2,-4 3-2,0-5-4,4-2-4,-4-5-2,0 2-3,0-3-3,0-5-4,0-2-8,0 0-7,0-3-10,0-3-7</inkml:trace>
  <inkml:trace contextRef="#ctx0" brushRef="#br0" timeOffset="45054.577">5429 11957 347,'0'0'50,"0"0"-9,0 0-7,0 0-6,0-4-7,4 4-5,-4 0-5,12 0-3,-8 0-1,4 0-2,5 0 0,3-3-2,-4 0 0,5 0-1,3-5-6,-4 2-7,-3-4-11,3 4-11,0-1-8,1-1-7,32-4-7</inkml:trace>
  <inkml:trace contextRef="#ctx0" brushRef="#br0" timeOffset="45338.5932">6231 11728 391,'0'0'44,"0"0"-9,8-4-5,-4 4-5,5 0-6,-1 0-3,4 0-7,-4 0 0,9-3-3,-5 3-2,4-3 0,5-3-2,-5-1-4,-4 1-5,1 1-5,-1 2-7,-4 0-9,4 0-7,-8 3-10,1-3-13</inkml:trace>
  <inkml:trace contextRef="#ctx0" brushRef="#br0" timeOffset="45522.6037">6227 11957 341,'4'0'43,"-4"0"-3,4 3-4,-4 0-7,4 0-7,4 0-5,1 0-5,3-3-1,4 0-4,1-3-4,-5 0-2,8-3-6,-3-4-8,-1 4-10,1-2-11,-5-2-14,33-9-10</inkml:trace>
  <inkml:trace contextRef="#ctx0" brushRef="#br0" timeOffset="65605.7524">4311 13069 270</inkml:trace>
  <inkml:trace contextRef="#ctx0" brushRef="#br0" timeOffset="66506.804">4372 12748 192,'-4'-3'28,"0"0"-4,0 1 3,4 2 6,0 0-5,0 0 0,0 0-1,0 0 1,0 0-3,0-3 0,0 0-4,0 0-3,0 3-2,0-3-4,0 3-1,4 0 0,-4 0-1,0 0-5,0 0 0,12 3-1,1-3-2,-5 0 1,0 3-1,0 0 0,-4 0-1,9-1 0,-5 1-1,-4 0 1,-4 4-1,8-1 0,-4 0 0,-4 1 0,0-3 0,0 3-1,0 6-3,0-4 2,-8 1-1,4 1 2,0-2-1,-4 1 2,0-4 0,-1 5 0,1-1 0,0-1 0,0-2-1,4 5 1,0-10 0,-5 8 0,5-7 0,0-3 0,4 3 0,0 0-2,0 0 2,0-3 0,0 0 0,0 0 0,4 0 0,4 3 0,5-3 0,-5 0 0,0 4 0,-4 0 0,4 3 1,-3-7 0,-1 3-2,4 3 1,-4-3 0,0 4 0,4-4 1,-4 7-2,0-2-1,0 1 3,1 1 0,-5-1 0,0 1 1,-5 1 2,1-2 0,0 4-1,-8-2-2,8-1 1,-4-4 0,4 4 0,-9-4-2,5-1 0,0 4 1,4-2 0,0-7 0,0 3-2,-5-3-4,1 0-2,4 0-5,-4 0-6,4 0-6,0 0-7,0 0-6,0-3-7,0-1-2</inkml:trace>
  <inkml:trace contextRef="#ctx0" brushRef="#br0" timeOffset="66818.8218">4634 12855 254,'0'0'27,"0"0"2,0 0 2,4 3 2,5 0-2,-5 3 0,4 7-4,-4-6-5,4 2-4,0-3-3,1-1-4,-5 8 0,4 0-3,0-5-2,0 1 0,-4 1-3,0 6 0,1-2-2,-1 2 0,4-4-3,-8-4-4,4 2-3,0 3-2,-4-7-5,0-1-4,0 4-2,0-2-3,0-7-5,0 3-3,4 0-5,-4-3-1,0 10-2</inkml:trace>
  <inkml:trace contextRef="#ctx0" brushRef="#br0" timeOffset="67049.835">4749 12861 222,'0'-3'35,"0"3"-5,0 0-1,0 0-4,0 0-2,-8 3-3,0 7-3,4-1-3,-5 1-2,1-1-4,0 2 0,4 5-3,-8-5-3,3 2 0,1 3 0,-4-2-8,4 2-5,4-3-4,-9-4-2,5 3-7,0-3-2,0 1-4,4-7 2,-17 24-9</inkml:trace>
  <inkml:trace contextRef="#ctx0" brushRef="#br0" timeOffset="67304.8496">4860 12801 277,'0'0'32,"0"0"-1,0 0 1,4 3-1,-4 0-2,0 3 0,4 6-4,0 0-6,0 1-2,-4 4-3,0-1-4,0 3-1,4-1-2,-4 6-3,0-2 0,0-1-4,0 4-3,0-7-4,0 4-5,-4-5-6,4 6-5,-4-6-7,0 2-7,4-5-9</inkml:trace>
  <inkml:trace contextRef="#ctx0" brushRef="#br0" timeOffset="67941.8861">5556 12629 227,'0'0'34,"0"0"-1,0 0-5,0 0 1,0 0-1,0 3-2,-5 4-1,5 2-3,0 9-2,-4-3-3,0 5-5,4-3 0,0 2-3,0 2-3,-4-1 1,4-4-2,0 7-3,-4-3 1,4 1-2,-4 1-2,4 0-4,0-7-7,-4 1-5,0 4-4,0 3-3,4-3-5,0-4-4,-8-2-5,8-7-3</inkml:trace>
  <inkml:trace contextRef="#ctx0" brushRef="#br0" timeOffset="68212.9016">5650 12817 293,'0'0'37,"0"0"2,0 0-1,0 0-1,8 4-5,0 3-7,-4 2-5,4 1-4,-4-4-6,1 2-2,3 2-1,4-1-2,-4-6-2,-4 7 0,9-7-1,-5 5-1,0-5-1,-4 0-5,4 4-1,0-4-6,1 3-1,-1 1-6,-8-4-4,4-2-5,0 3-6,4-1-5,-8-3-4</inkml:trace>
  <inkml:trace contextRef="#ctx0" brushRef="#br0" timeOffset="68452.9153">5752 12778 255,'0'0'35,"0"4"-4,0-1-3,-4 3-3,4 7-3,-8 0-5,0-2-1,3 1-7,-3 1 0,-4 1-2,8 2-2,0 0-3,-4-1-3,4-3-7,-1-1-2,-3 2-5,0-3-7,0-1-6,8-6-3,-4 4-2,-13 10-9</inkml:trace>
  <inkml:trace contextRef="#ctx0" brushRef="#br0" timeOffset="68946.9435">5879 12654 284,'4'-3'34,"0"0"-1,4 0-2,1 0-2,-1 3-5,0-3-3,-4-1-4,8 4-1,-4 0-4,-3 0-2,3 0-3,-4 0-3,4 0 1,-4 0-3,4 0-1,-8 4 1,9-1 1,-9 0-2,0-3 0,0 9 0,0 3-2,0-3-1,0 1 2,-5-4-2,-3 4 1,4-3 0,0 3-1,-4 0 2,4-4-1,0 0 1,0-4-2,4 1 2,0 0 0,0 0-1,-5 1 0,5-4 0,0 3 0,5 0 1,-5-3 0,4 0 0,-4 3 0,8 0 0,0 0 0,0-3 0,0 4 0,1-4 0,-1 3 0,0-2 0,-4-1 1,0 7 2,0-1 0,4-3 1,-3 4 3,-5-4-1,4 3-1,0 4 2,-4 1-1,0-2-1,0 4 1,0-2-3,-4 2 0,0 0 0,-5-4-1,1-1-2,0-1 0,0 2-1,4 4-6,-4-12-4,-1 9-9,1-4-10,0-6-8,0 3-8,-21 20-12</inkml:trace>
  <inkml:trace contextRef="#ctx0" brushRef="#br0" timeOffset="69332.9656">5498 13131 244,'4'0'29,"0"0"-5,5 0-3,-5 0 1,0 4-5,4-4-1,4 0-6,-4 0-4,1 0 1,3 1-3,-4-1 0,0 0-3,0 0-5,1-1-9,3-3-9,-4-5-13,21 2-10</inkml:trace>
  <inkml:trace contextRef="#ctx0" brushRef="#br0" timeOffset="70035.0058">4806 13330 223,'0'0'35,"0"-3"-3,0 3-4,0 0-1,0-3 4,4 3 3,9 0-1,-9 0-4,4 0-2,4 0-6,-4-3-4,5-1-5,-5 4-3,4-3-2,1 3-1,-5-3-5,4 0-7,0 3-10,-4-3-11,9-1-13,-5 3-15</inkml:trace>
  <inkml:trace contextRef="#ctx0" brushRef="#br0" timeOffset="72364.139">7734 11645 340,'0'0'48,"-5"0"-1,5 0-7,0 0-8,0 0-8,0 0-6,5 0-6,-5 0-1,0 0-1,12-3 0,8 3-3,5 0-2,-1 0 0,5 0-1,-4-3-4,3 3 4,1 0-3,-4 0 0,-1 0-1,1 0-3,-5 0-1,1 0-1,-1 3 0,-8 3 1,1 5-1,-5 2 3,-4 0 0,0-2 0,-4 5 2,-4 3-1,0-2 0,-4 2 1,-5-1-1,1 1 2,0-2-2,0 2 2,-1-3-1,1-4 0,0 3 0,3-5 2,-3-1-1,4 3 1,4-6-1,-4 0-1,4 1 0,0-7 0,4 3 0,0 0 0,0-1 0,4 4 1,0 4 1,8-1 0,0-3 1,1 1 0,-1-2 1,4 4 0,1 4-1,-5-2-1,4-2 1,-8 4-2,5-3 1,-1 4 1,0 2 2,-8 5 0,0-2 0,1 1 0,-5 12 1,-5 2 2,5 2-2,-8-6 2,0 1 0,-4 0-1,4-4 0,-5-6 1,1-2-2,0-5 1,4-1 2,-5 3-3,1-3-1,-4-7-2,-1 2 1,1-2-3,-5-2 1,5-1-2,-9 0-2,5-3-3,0 0-3,7-3-2,-7 3-2,3-7-3,1 1-2,4-2-3,-1 2-3,5-4-7,4 1-6,0-4-12,-4-5-4,8 3-5</inkml:trace>
  <inkml:trace contextRef="#ctx0" brushRef="#br0" timeOffset="72689.1576">8438 11837 376,'0'0'35,"8"0"0,0 3-3,4 1-4,-3 5-6,-1-1 0,4 2-4,0 2-6,5 1-1,-5-2-3,0 2 3,1 3-2,3 1-1,-4 2 0,5 2-2,-1-2-2,-4-1-1,1 1-2,3-2 1,-4 5-1,0-7 3,9 1-4,-9 1-4,0-1-3,1 0-4,-9 0-3,8-8-2,-8 1-4,4-2-6,-3-1-4,-5-1-6,0 1-6,4-3-4,-4-3-7</inkml:trace>
  <inkml:trace contextRef="#ctx0" brushRef="#br0" timeOffset="72976.174">8737 11853 267,'0'0'35,"0"0"0,0 3 0,0-3-1,-5 5-5,-3 8-2,0 6-5,-4-5-2,4 5-3,-5-6-3,5 8-4,-4-2-1,0-5-1,-1 10-2,1-5-4,0 5 2,-1-2-2,1 2-2,0 5-4,-4-2-4,3-4-5,-3 3-3,0 1-3,3-3-3,5 1-4,-4-7-4,4 1-5,8-7-6,-21 28-5</inkml:trace>
  <inkml:trace contextRef="#ctx0" brushRef="#br0" timeOffset="73668.2136">9388 11654 465,'0'0'36,"0"0"-7,0 0-4,0 0-5,4 0-4,-4 0-3,4 0-3,8 0-1,0-3-3,1 0 2,3-3-3,-4-1 0,5 4 0,-5 3 3,0-3-2,5 0 0,-5 1 0,8 2-1,-7 0-2,-1 0 1,0 2-2,0 1-1,1-3-1,-5 3 1,-4 4 1,0-1 0,0 3-2,-4 6 1,0 1 0,0 1-1,-8 5-1,0-7 0,-4 4 1,-5 0-2,1-2 2,3-1-2,1-5 0,-4-1-1,-1 3 2,5-4 0,4-1 0,-4-1 1,8 2-2,-9-6 1,9-3 1,0 7 0,0-4 0,4 0 0,0 0-1,0-3 1,0 3 0,0 0 0,0-1 0,0-2 0,8 0-2,0 3 2,1-3 0,3 0 0,-4 3 0,4 4 1,1-4 1,-1-3-1,4 3 0,-3 4 0,3-4 0,-4 3 1,1 2-1,-5 2 0,0-1 2,0 5-2,-4 2 2,4 0 0,-4 2 1,-4 1 2,0 5 0,-4-2 1,0-1 0,-4 2 3,-4 0-2,0-1 0,-1-8 2,1 5-3,-4 2 3,7-5-2,-11-5-3,4 5 2,3-7-4,-3-1 1,-5-1-2,1-1-1,4 0-5,-5-2-4,1-4-2,-1 0-4,1 0-3,-1 0-4,1 0-5,-1 0-3,5 3-5,0-3-10,-5 0-12,5-3-1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8T01:42:35.27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262 4707 387,'0'-6'41,"0"6"-10,0-3-7,4 3-6,-4-7-4,4 1-4,0-4 2,8 4-4,1-2 0,-1 2 0,0-7-2,9 2 1,-5 1-2,5-2 0,-5-1-2,4 2 0,1 1-1,-5 4 0,1 3 0,-5 0-2,4-4 0,-8 7 1,9 0 0,-9 0 0,0 0-2,0 3 2,1 1-1,-5 5-1,0-3 2,-4 4-1,0 4-1,0 2 2,-4 2-1,0 1 0,-9-2 0,9 9 0,-4-6 0,-4 3 2,-1-3-1,1 3 2,0-6 1,4 2-1,0-1-1,-1 1 2,-3-5-1,8 2 0,0 0 0,-8-5-1,12 2 0,-4-1 1,-1-1-3,1 2 0,0-6 0,4 2 0,0 1 0,0-2 0,0-2 0,0 0 2,0 1 0,0-4-1,0 0 2,8 0-2,1-3 0,-1 0 1,8 0-1,-4 0 0,5 0 1,-1-3 0,1-3-2,-5 2 0,4-2-1,1 3 0,-1-3-2,-4 4-7,-4 2-5,5-3-5,-5 3-5,-4 0-8,4 0-9,-4-3-9,4 11-9</inkml:trace>
  <inkml:trace contextRef="#ctx0" brushRef="#br0" timeOffset="350.02">4868 4682 347,'4'-3'32,"-4"3"-8,0 0-1,4 0 0,-4 0 1,4 0 1,0 3-4,0-3-2,4 6-6,1 1 1,-5 5-3,4-1 0,4-1-2,-4-1-2,5 1 0,-5-5-4,0 7 0,0 1-1,0-2-1,1 2 2,-1 0-2,4-1 0,-4-2 0,-4-2-1,5 2-4,-1-1-4,-4 2-2,4-1-1,-8-1-4,8 1-2,-4-4-4,-4-1-4,8 1-3,-3 1-6,-1-7-3,-4 0-4,12 6-10</inkml:trace>
  <inkml:trace contextRef="#ctx0" brushRef="#br0" timeOffset="624.0357">5052 4628 330,'0'3'34,"0"-3"-4,0 14-4,-4-1 0,0 1-4,-4 2-2,4 3-4,-1-4-2,-7 4-4,4-2-5,0 2 2,0-1-3,-1 1-2,1 3 1,0-4-5,0-1-5,0-1-5,-1 0-6,5-5-4,0-2-4,0 1-5,0-4-6,0-2-5</inkml:trace>
  <inkml:trace contextRef="#ctx0" brushRef="#br0" timeOffset="1111.0636">5482 4462 374,'0'0'37,"4"0"-10,0 0-5,4-3 0,-4 0-3,5 0-4,3 3-4,-4 3 0,0-3-1,4 3 2,-7-3-1,3 3-1,0-3-1,-4 7-2,4-4-1,0-1-1,-4 4 0,-4-3-3,9 7 1,-1-4-2,-8 4-1,0 7 2,0-1 0,0 8-1,0-2 0,-4 2-1,0-2 2,-5 2-2,1-3 0,4 1 1,-4 2 0,4-5 3,0-2-3,0-1-1,-4-1 3,-1 0-1,5 1 2,0-3 0,0-2-1,4 2-1,0-4 1,0 3-2,0-3 0,0 1 0,4-4 0,-4 0 0,0 2-1,4-1 0,0-4 0,5 3-1,-1-3-2,4-3-3,0 4-3,5-4-3,-9 0 0,12 0-4,-7 0-6,7-4-8,1 4-14,-9-3-10</inkml:trace>
  <inkml:trace contextRef="#ctx0" brushRef="#br0" timeOffset="5481.3135">7938 4429 313,'0'0'39,"0"-6"-3,0 3-3,0-1-2,4 1-4,-4 0-1,9-3-5,-1 6-4,4-7-2,0 1-1,1 4-2,-1 2-2,4-3-2,-3-3 1,3 3-4,-4 3-2,0 0 1,1 3-3,-5-3 0,4 3 1,-8 0 0,4 5-2,-3 2 0,-1 6 0,-4-2 0,0 2 2,0 3-4,-9 1 4,1 1-1,0 5-1,-4-3-1,0 6-1,-1-8 2,1-2 0,-4 1 2,3 1-4,1-2 2,-4 3 0,3-4 0,5 1 0,0-5-1,-4-1 1,8 0 0,-5-2 0,5 2 0,0-4 0,0 1 0,4-4 0,-4-1 0,4 1 1,0 1-1,0-4 0,0 3 0,0-3 0,4 0 2,0-1-4,4 4 2,5-6 0,-5 4 0,4-4 0,0 0 0,1 0-2,-1 0-4,-4 0-4,5 0-3,-9 0-3,8 0-4,-8-4-4,0 4-8,4-3-6,-4-2-4,5 2-7</inkml:trace>
  <inkml:trace contextRef="#ctx0" brushRef="#br0" timeOffset="5769.33">8315 4625 391,'4'-7'40,"-4"7"-12,0-3-8,4 3 2,-4 0-4,0 3-4,12-3 0,1 7-3,-5 7-1,0-1-5,8-1 1,-3-4-1,-1 5-1,4-3-2,-3 2 0,-1-1 0,-4 2-1,4-7 0,-3 4-1,-1-2-1,0 1-3,0 1-2,0-4-4,-4 2-5,1-1-5,-5-4-8,4 3-5,4-3-4,-8 1-9,4 8-6</inkml:trace>
  <inkml:trace contextRef="#ctx0" brushRef="#br0" timeOffset="6035.3452">8511 4593 258,'0'0'26,"0"0"-2,0 3-2,-4-3-2,4 10-2,0-7-3,-4 6 0,-4 4-2,4-2-3,0 2 0,-4 1-5,4 2-2,-9 0 2,5-2-2,0 2-1,0 0 0,0-2-2,-1 2-5,1-5-5,0 2 0,0 0-8,0-1-4,-1-2-4,5-2-3,-4 2-5</inkml:trace>
  <inkml:trace contextRef="#ctx0" brushRef="#br0" timeOffset="6337.3625">8757 4548 387,'0'0'43,"8"11"-5,-4 2-5,0 6-5,1-1-6,-5 4-3,8 2-5,-8 0-2,4 4-6,-4-7 0,4 3-1,-4 1-1,0-4-2,4 1-1,-4-6-1,0-2-2,0 2-3,0-1-4,0-6 0,0 1-3,0-4-6,-4 0-6,0-1-2,4-2-4,-4 4-6,4-7-2,-4 0-5,0 9-8</inkml:trace>
  <inkml:trace contextRef="#ctx0" brushRef="#br0" timeOffset="7277.4163">10133 2221 329,'0'0'34,"0"0"-6,0 0 0,0 0 0,4 6-3,8-6-5,0 3-5,1 2-4,3-2-3,0 1-3,-3 2-1,-1-6-6,0 0-5,0 0-8,-3 0-6,-1 0-7,-4 6-7,4-6-11</inkml:trace>
  <inkml:trace contextRef="#ctx0" brushRef="#br0" timeOffset="7499.429">10141 2520 317,'0'0'27,"0"0"-3,0 3 2,4 0-2,8 0-2,0-3-4,5 3-6,-1 1-3,1-4-2,-1 0-3,4 0-5,-7 0-4,7 0-9,-3 0-4,-5 0-7,0 0-12,5 0-4</inkml:trace>
  <inkml:trace contextRef="#ctx0" brushRef="#br0" timeOffset="10669.6103">11484 4315 261,'0'0'26,"0"0"0,0 0-4,0 0-1,4-2-3,0 2-3,-4 0 1,0-3 0,0 3 2,4-3 0,12-1-2,-8 1-1,1 0-3,3 3-2,-4 0-3,4 0-1,-3 0-2,-1 3 0,-4 0-2,0-3 1,0 10-1,4-2 0,-4 1 0,-4 4 1,4 2 1,1-3-2,-5 7-1,0-1 1,0-2 0,0 1-1,-9 5-1,5-1 3,-4-2-2,4-1 1,-8 1 1,4-2-1,-1 2-2,1-1 1,-4-2 0,4 0 0,4-2-1,-5-5 2,5-2-2,-4 2 1,4-1 0,-4 2-2,4-1 2,0-2-2,4-1 2,0 0 0,-4-1-1,4-2 0,0 1 0,0-1 0,4 0 1,-4 0-1,4 0 1,4 0 0,0-3 0,0 4-1,-4-1 0,9-3 0,-5 0 0,0 0-1,4 0-2,-3 0-2,-5 0-4,4 0-3,0 0-8,4 0-7,-8-3-5,5-1-7,-1 1-6,16-6-6</inkml:trace>
  <inkml:trace contextRef="#ctx0" brushRef="#br0" timeOffset="11028.6308">11897 4462 344,'0'0'24,"0"4"-8,0-4-1,0 0 1,0 0 2,0 6 3,4-1-5,4 1 0,-3 7-4,-1 0 1,0-6-4,4 0-1,0-1-1,0 7-3,-4-7 0,5 5 0,3-1-1,-4-4-2,0 4 1,0-4-1,1 5 0,-9-1-1,4-1-3,4 1-1,-8 1-3,0 2-2,0-4-3,0-1-2,4 2 0,-4-4-2,0 1-1,4-1-5,-4 0-2,0-3-7,8-1-2,-8-2 0,4 3-7</inkml:trace>
  <inkml:trace contextRef="#ctx0" brushRef="#br0" timeOffset="11354.6495">12077 4432 218,'0'0'25,"0"0"-1,0 0-1,-8 0-3,8 0-1,-4 2-3,-8-2-1,4 6-2,-1 4-2,-3-1 2,4 4-2,-4 1 1,3-1 0,-3 1-5,0 2 1,4-3-3,-5 1 0,-3 2-2,8 0-1,-4-2 0,3 5-1,1-6-3,0 1-3,0-4-5,0-4-2,3-1-5,1 1-2,0-2-8,0-4-7,4 3-1</inkml:trace>
  <inkml:trace contextRef="#ctx0" brushRef="#br0" timeOffset="11684.6684">12499 4300 334,'0'0'28,"0"7"-3,0 7 3,0 2-3,-4 1-2,4 6-3,0 0-3,-4 3-3,4-5-2,-8 4-3,8-1-4,0 0-1,0-5 0,0 5-1,0 1-2,0-7 1,0 4-5,0-5-5,0 2-9,4-1-8,0-2-7,-4-7-9,0-1-7</inkml:trace>
  <inkml:trace contextRef="#ctx0" brushRef="#br0" timeOffset="16270.9307">11242 688 142,'0'0'19,"0"0"-1,0 0-3,0 0-1,4 0-5,-4 0-3,0 4-1,0-4 0,-4 6 0,4-6 1,0 0 4,0 0-3,0 0-2,0 0 2,0 0 0,0 0-1,0 3 2,0-3-4,0 0 3,0 3-3,0-3 1,0 0 1,0 0-3,0 0 4,0 0-2,-4 0 0,4 0 0,0 3 1,0 5 0,-4-1 1,-4-4-1,4 6 1,-5-2-2,5-1 1,0-1 2,0 4-4,4 1 0,-8 0 0,4-1 2,0-1-1,0-2 4,-4 7-4,-1 0 0,5-5 1,-4 1 0,4 7 0,-4-1 0,0 0 1,3-2 1,-3 0 0,0 1 0,4 2-1,-4 2 2,-4 1-2,3-2-1,1 2 0,4 2 1,-4 1-2,0-4-2,-1 7 2,1-1-1,0 0 0,-4 1 0,4-1 0,-1-2 0,-3 5 1,4 4-1,0-4 0,0 1 1,-1-1-1,1 3-1,-4 2 0,4-2 0,-5 7 0,1 0 0,0-1 0,4 4 2,0 3-1,-5 0-1,1 3 0,4-6-1,0-1-2,4 1 1,-5 0 0,1-1 1,-4-2 0,8 0-1,0-1 1,0-6-1,4 4 1,-9 2-1,9 6 2,-4-6-1,0 4 0,4 0-1,-8 4 0,4-2 0,4-4 0,0 3 1,0-1-2,0 0 1,0-4-1,0 1 2,4-4 0,-4 4-2,0-4 2,8 0 0,0 1-2,1-2 2,-5-2 0,4 0 0,4 3 0,0 1 0,-3-1 0,3 5 0,0-4 0,-4 2 1,1 1-1,-1-4 2,4 1 0,-4-3-1,-4 0 0,9 2 0,-5-3-3,4 0 2,0-4-1,-3-2-1,7 0 1,-4-2 0,-4 0 0,1-1-2,3-1 2,-4-1-1,0-3 0,0 2 0,5-2 0,-5-2 0,-4 5 0,0-3-1,0-2-1,4-1-5,-8 0 0,0 1-2,4-1-3,-4 1-3,0-1-7,0 0-7,5-1-10,-5 3-12,4-6-17</inkml:trace>
  <inkml:trace contextRef="#ctx0" brushRef="#br0" timeOffset="21662.239">12728 741 151,'0'-3'18,"0"-4"0,0 4 0,0 3 0,0 0-1,-4-6 3,4 3-4,0-1 2,0 0 0,0 4-1,0 0 1,0-4 4,0 4-3,0 0-1,-4 0-4,4 0 1,0-3-3,0 3-2,0 0-3,0 0-3,0 0-1,0 0 0,0 3 0,0-3-1,0 4 0,4-3-1,-4 9 0,8 2 1,1-2-1,-5-2 0,4 5 1,0 3 1,-4-2-1,4 5 2,0 0-1,-3 2 1,3-1 1,-4 3-3,4 0 1,0 0-2,0 4 4,1 0 0,-1 1-2,0-1 0,-4 0 1,4 5-2,0-2 0,1 1 2,-5-1-1,4 2-1,0 1 0,-4-3 0,4 0-1,-4 1 0,1 4 1,3-5 1,0 0-3,0 7 1,0-4 0,0-4-1,-3 1-1,3 0 2,-4 3 1,4-2-1,0 2 0,-4-1 1,5-2-2,-5-3 0,0 2 1,0 1 1,0-3 1,0 1-1,0-1 0,-4 1 0,8-5 0,-4 6 0,0-2 0,1-2 1,-1-1-2,0 0 0,-4 5 1,4 1 1,0 0-2,0-3 1,0 5-1,4-5 1,-4 3-2,0 0 2,1 5-1,-1-4 0,0-1 0,0 0-1,-4 3 2,4-1-1,-4-2 0,0-3 1,4-1-2,0-2 0,-4 3 0,4-5 2,-4 2 1,0-2-2,0 2 0,4-3 2,0-2-2,-4 5 1,0-2 0,0-2 1,0 6-1,0-5-1,0 1 1,0-2 0,-4 1-2,4 5 0,-4-4 0,0 2 1,4 0 0,-4-5 0,0 1 0,4 3 0,-4 0 1,4 0-1,-4-6 0,0 5 0,0-4 1,-1 1-2,5-2 0,-4 6 2,4-6-2,-4 5 2,0-4-1,0-2-1,0 1 1,0 2 1,4-4 0,0 4 0,0-3 0,-4-2-2,4-1 1,-4 3 1,4-2-2,-4 2 1,0 1 0,4-1 0,-5 0 0,1-2-1,0 2 0,-4 0 0,4 2 0,0-6 0,0 6-1,-4-5 0,4 1 1,-1-5 0,1 1 1,0 3-2,0-1 2,0-7-3,0 2-2,0 2-1,4-9-4,-4-3-1,4 3-3,0 0-3,0 0-7,0 0-13,-4 0-9,4-6-15</inkml:trace>
  <inkml:trace contextRef="#ctx0" brushRef="#br0" timeOffset="28971.6571">11091 1496 273,'0'0'36,"0"0"-1,0 0 0,0-3-1,0 3-1,4 0-3,-4 0-1,4 0-6,-4 0-4,8 0-2,-8 0-5,4-3 1,0-1-2,0 4-3,0-3-1,0 0-2,5 0-1,-1 0-2,0 3 1,0-5-1,-4 5-1,5 0 1,-1 0-3,0 0-3,-4 0-1,4 0-3,-4 0-4,4 0-2,1 0-4,-5-6-8,-4 6-6,0 0-8,0-4-6,-4 4-10</inkml:trace>
  <inkml:trace contextRef="#ctx0" brushRef="#br0" timeOffset="29446.6843">11242 1261 284,'0'-4'24,"4"1"-7,-4 3-1,0 0-2,0-3-3,4 3-4,-4 0-3,0 0-1,0 0 1,4 0 8,-4 3 2,0-3 5,0 3 1,0 7-1,0-2-4,9 2-3,-9-1-3,4 1-2,0-2-2,-4-2-1,4 3 0,-4-2-1,4 2-2,0 1-1,-4-2 1,0-2 1,4 1-1,-4-4-1,0 0 1,0 0 1,0 3-2,0-2 0,0 4-2,0-5 4,8-3-4,-8 6 4,9-6-2,-5 0-2,0 0 4,0 3-4,0-3 1,4 3 1,0-3 0,-4 0 0,5 0 1,-5 0-3,4-3-3,-4 0-4,0 3-4,0-3-1,0 3-2,0-3 1,4-7-2,1 9-5,-5-6-1,4 1-4,0 3-3,-4-4-2,9-2-6</inkml:trace>
  <inkml:trace contextRef="#ctx0" brushRef="#br0" timeOffset="29740.7011">11402 1245 227,'0'0'28,"0"0"-2,0 0-2,0 0-4,0 0 2,0 3 0,0 10 0,0 1 3,0 2-1,0 3 1,0-2-3,0 3-5,4 0-3,-4 2-4,4 2-2,-4 0-3,0 2-1,0-3-1,0 4-1,0 2-1,0-2 0,0-3-1,-4 1-3,4-1-6,0-2-7,0-4-4,-4 1-5,4-8-4,-4 2-5,4-4-5,0-2-3</inkml:trace>
  <inkml:trace contextRef="#ctx0" brushRef="#br0" timeOffset="30085.7208">11586 1453 271,'4'-3'23,"-4"0"-8,4-1-2,0 8 4,0-4 1,0 0 7,5 3-1,3 0 2,-4 10-2,4-5-2,-7-2-1,7 7-4,-4-1-4,0-4 0,0 5-4,5-3 0,-5 6-2,0-2-3,0-1 0,0-2-2,1 1 0,-5-2-1,0 0-1,4-6-4,-4 7-2,0-3-3,0-1-4,0-1-3,-4-3-2,0 0-2,0 1-2,4-4-3,1 3-3,-5-3-4,0-3-4,4-10-7</inkml:trace>
  <inkml:trace contextRef="#ctx0" brushRef="#br0" timeOffset="30416.7398">11795 1404 267,'-4'0'26,"4"3"-2,0-3-1,-4 6 0,0-6-4,-5 3-2,9 12-3,-8-3 0,4 1 1,0 2-1,0 4-2,-4 0 2,4-2-2,-1-1-2,-3 5-2,4-5-2,-4 1-2,0 5-1,4-6-1,-4 2-3,3-2-6,-3-2-5,4 2-4,0-7-3,0 3-4,4-3-4,0-6 1,-4 0-6,4-3 2,-8 13-10</inkml:trace>
  <inkml:trace contextRef="#ctx0" brushRef="#br0" timeOffset="30723.7573">11995 1331 318,'0'0'21,"-4"0"-2,4 0 5,0 3 5,0 10 0,0-2-4,4 1-2,-4 1-5,0-3-4,4 4-5,1 5 1,-5-2-4,0 3-1,0 0-2,0 2 1,0-7-1,4 7-3,-4-8-2,0 2-4,4 0-5,0-5-5,-4 2-5,4-7-5,-4 2-3,4-8-9,-4 5-3,-8 1-11</inkml:trace>
  <inkml:trace contextRef="#ctx0" brushRef="#br0" timeOffset="30959.7708">11938 1509 258,'0'0'23,"0"-4"-3,0 4 1,0 0 7,4 0-1,-4 0 0,12 0-10,-3 0-2,3 0-5,-4 0-2,0 0-3,0-3 0,-3 0-3,-1 0-3,4-3-4,0 2-8,-4 1-3,0-3-7,-4 6-3,4-3-6,-4 3-4</inkml:trace>
  <inkml:trace contextRef="#ctx0" brushRef="#br0" timeOffset="31959.828">12147 1273 181,'0'0'27,"0"0"0,0-3 1,0 3-5,0 0 0,0 0-3,0-3 0,0 3 3,4-3 1,0 3 0,4-3 2,5-1-1,-5 1-3,4 0-3,-4 0-5,9 3-1,-9 0-4,4-3 0,0 3-1,1 0-3,-1 0 0,-4 0-2,4 0 0,-3 0-2,-5 3 1,0 0-1,4 7 0,0-1 0,-4-1-2,0 2 0,-4 2 1,0 0 1,0-3 0,0 4-1,0 0 0,0-2 0,-4 1 0,4 4 0,-8-1 0,0 0 0,4 3 0,-4-2 0,3 0 0,-3 1-1,8-1 2,-8 2-1,4 1 0,0-3 0,0-2 0,0 2-1,4-5 2,-4 2-1,4-1 0,-4-4 0,4 3 0,0-6-1,0 8 0,0-7 1,0 1 1,4-3 0,-4 3-2,8-4 0,-4-3 2,-4 6-2,4 1 1,0-7 0,4 3-2,0-3 0,-3 3-1,-1 0-2,4 0-1,0-1-3,-4-2-2,0 0-3,0 0-2,0 0-4,5 0-6,-5-2-1,0-1-4,4 0-5,-4-7-2</inkml:trace>
  <inkml:trace contextRef="#ctx0" brushRef="#br0" timeOffset="32294.8472">12491 1440 257,'0'0'24,"0"0"-3,4 0 0,-4 0 2,4 7 3,0-7-3,0 3-2,0 6-2,0 1-2,-4-8-1,9 7-5,-5 4 1,0-4-3,0-9 0,4 10-4,-8-2 0,8-5-2,-4 10 0,4-7-1,1-3-1,-5 8-1,0-7 1,0 2-3,4 0-5,-8 1-2,4-4-2,-4 3-1,4-6-2,0 5 0,-4-2-3,0 0-2,4 4-1,1-7-2,-5 3-2,0 0 0,0-3-4,0 0 1,-5-13-6</inkml:trace>
  <inkml:trace contextRef="#ctx0" brushRef="#br0" timeOffset="32574.8632">12704 1401 218,'0'-4'29,"0"4"-2,0 4-3,0-1-1,0 0 1,-4 0 0,4 7-2,0 1 1,-5 1-2,1-2 2,0 8 0,-4 4-3,0-2-5,-4-4-2,3 10-1,1-2-3,0-4-4,0 6 0,-4-2-2,3-1-1,1 0-6,0-3-5,-4-1-7,4-1-9,3-2-8,-3-3-2,4-2-7,0-2-5</inkml:trace>
  <inkml:trace contextRef="#ctx0" brushRef="#br0" timeOffset="46593.665">11095 2939 167,'0'0'27,"0"-3"1,0 3-3,0 0 2,0 0 0,0 0-5,0 0 1,0 0-3,0 0-5,0 0 0,0 0 0,4 0 5,-4 0 1,0 0 1,12-3-1,0 3-5,-3 0-6,3 0-2,0-3 1,0 3-4,1-3 0,-5 0-2,4-1-2,-8 1 0,9 3 0,-5 0 0,4 3 1,-4 1-1,0 2-1,-4 0 0,1 1-2,-5 1 0,4 1-1,-4 1 2,0 2-1,0 0-2,-4 3 1,4 1 1,0 2-2,-9 1 0,1-2 2,0-1 1,4 2 0,0-2 0,0-7-1,0 1 1,4-2 1,-4 1 0,-1-6 0,1 4 0,4-1-1,0-6 1,0 3-1,0-3 0,0 0 1,0 3 0,0-3 0,0 0 0,4 0 0,-4 0 0,0 0 0,9 7 1,-1-7-2,-4 1 2,4 9-2,-4-1 1,4-2 0,-4 2 2,1 3 1,-1-3 1,-4 1 2,4 1-1,0 5-3,-4-4 2,0 3 0,0 1 1,0-1 0,0 0-2,0-3 0,-4 1 0,0-2 0,0 2-1,-5-3 0,5-2 0,0-2 1,-4 0-2,4 1 0,0-1 1,-4 0-3,4-3 2,-5 1 0,1-4 0,0 3 0,0 0-2,-4 0-3,3-1-2,-3 1 1,0-3-2,4 0-1,-1 0-1,1 0-4,0 0-6,4-3-5,0 1-4,-4-1-4,8 0-5,0-7-9</inkml:trace>
  <inkml:trace contextRef="#ctx0" brushRef="#br0" timeOffset="46920.6837">11426 3105 391,'4'0'37,"-4"-7"-10,0 7-1,5 0-5,-1 4-3,4 2 0,0-1-5,-8 7-3,12 1-2,1-2 1,-1 2 1,0 0-4,0 3 1,1-5-1,3-2 0,-4 4-1,1-5-4,3 2 1,-4 2-1,1 1 0,-1-2 0,0-1-1,0 2 2,-3 1-5,-1-5-4,0 2-3,0-1 0,-4-3-1,4 2-3,-3-4-5,-1-1-3,0 0-3,-4 0-6,4 0-6,-4-3-2,0 0-4,0 3-4</inkml:trace>
  <inkml:trace contextRef="#ctx0" brushRef="#br0" timeOffset="47219.7008">11619 3070 267,'0'0'27,"0"0"-4,0 0 1,0 3-3,0 0-3,0-3-2,0 3-3,0 7-2,-4-4 3,0 7-2,-5-2 2,5 2 0,0 0 1,0 1-2,-4 5-2,0 2-3,0-2-2,-1 1-2,5-1 2,-4-1-3,0 1 0,0 2-2,4 1-2,-5-5-2,5 2-4,-4-3-3,8-1-2,-8 1-5,4-5-2,4-5-2,0 0-6,0-2-4,0-1-3,0-3-1,4-10-8</inkml:trace>
  <inkml:trace contextRef="#ctx0" brushRef="#br0" timeOffset="47473.7154">11918 3022 287,'4'0'21,"-4"0"2,4 0 1,0 6 0,0-2 1,4 7 2,-8 5-2,0 1-6,8 2-3,-8-1-4,0 1-4,4-2-2,1-1-1,-1 0 0,4-2-3,-8 5 0,4-3-1,-4-1-5,4-3-6,-4-2-6,0-2-5,0 5-6,-4-4-8,4 1-4,-21 23-7</inkml:trace>
  <inkml:trace contextRef="#ctx0" brushRef="#br0" timeOffset="47697.7282">11828 3208 334,'0'0'22,"0"-3"-2,0 3 4,8 0 2,-8 0-2,12 0-3,0 0-4,1 0-5,-1-6-2,0-6-3,5 6-2,-1 0-1,-4-1-1,0 1-3,-3 0-5,3 2-8,-4 0-9,0 1-8,-4-1-7,5 1-4,7-3-8</inkml:trace>
  <inkml:trace contextRef="#ctx0" brushRef="#br0" timeOffset="48421.7696">12356 2970 230,'0'-7'13,"0"1"1,4 0 2,-4 1 2,4-2-1,-4 1-5,0-3-1,-4 1-3,4 1-1,0 1 2,-4 3 0,4-4 1,-9 1 0,1 3 1,4 0-3,-4-1-3,0 4 0,0 0-2,-1-3 0,1 3-2,0 0 0,0 3 0,-4 1 1,-1-1-2,5 6 3,0-2-3,-4 5 0,8 0 0,-5-3 0,5 1 0,-4-2 0,4 7 1,0 1 0,4-1 0,-4-6-1,4 1 0,0 6 0,4-8 3,0 4 6,4 4 5,9-5-1,-5-1 2,4 3-2,1-2 0,-5-8-4,4 3 0,-3 1-1,-1-1-2,0 4-1,0-6-1,1 6 1,-1-4-1,-4 7-1,4-4 2,-3 3-2,-5 0 1,4 1 0,-8 1 1,4 5-1,-4-1-2,0 1 2,-4 0-2,4-1 1,-8-3-1,4 0-1,0-3 0,-5 1 0,1-5 1,0 2-2,0-4 0,0-3 2,-1 0-2,1-3 1,0 4 0,0-4 0,4 0-2,-4 0 0,3-4 2,-3-2 0,4-4-1,-4-4-1,4 1-1,4-2 2,0-3 0,0-1-1,0 5 0,0-5 1,4-2-1,0-1 0,0 7 1,8 3 0,-7-4-2,3 1 2,-4 3 0,4-4 1,0 2 0,0-6 1,1 6 2,-5 1 1,0 1 1,4-1-1,-4-1 1,-4-2-1,0 1-1,0 3-1,0 2 0,-4 1-2,4 2 0,-8 3 1,0-3-2,-5 1-1,9-1-3,-4 1-1,4 0-2,0 6-3,0 0-2,0-5-6,0 2-8,-1 3-7,5 0-8,-4 3-3,4-1-2,-12 33-9</inkml:trace>
  <inkml:trace contextRef="#ctx0" brushRef="#br0" timeOffset="48780.7901">12564 3079 322,'0'0'30,"-4"0"-3,4 0 1,0 0 2,0 4 4,0-4-6,4 6-4,-4-6-4,9 3-3,-1 7-4,-4-1-1,4-1-1,-8-5-3,8 4 1,-4 2-3,0 1-1,5-2 0,-1-2-1,-4-3-3,4 4 1,-4-1-1,-4 3 0,8-2-1,-3 1 0,-5-2-4,4 4-3,0-7-4,-4 3-2,0-6-2,4 3-5,-4-3-3,4 0-2,-4 2-1,0-2-3,0 0-3,0 0-4,0-2-3,4-33-6</inkml:trace>
  <inkml:trace contextRef="#ctx0" brushRef="#br0" timeOffset="49060.8061">12765 2997 199,'0'0'29,"0"0"0,0 0-6,0 0 2,0 0-3,0 3 0,0-3-1,0 0 0,-4 6 4,4 10 1,0-3-1,-4-2-1,0 8-3,-4-5-4,-5 2-1,1 2-1,4 1-3,4-2-2,-4 2-1,3 4-3,1 0 0,-4-2-2,4 1 0,-8-1-2,8 1-2,-4-1 1,-1 1-2,1-1-5,0-2-3,0-2-3,4 3-6,-9-3-7,5-1-7,0-3-9,-4-4-3,4 2-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8T01:44:28.39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854 11936 408,'0'-3'49,"0"3"-10,0 0-7,0 0-6,0 0-4,0 0-2,0-7-4,0 7-4,0 0-1,0 0-3,0 0-3,0-3-1,0 3-1,0 0-2,0 0 1,0 3 0,0 1 1,0 5 0,-4 12 0,-8 6 0,4 1-2,-4 3 2,-1 8-2,1 7 0,-4 7-1,-1-5 0,1 7 0,-1 1 2,-3-2-2,0-2 0,3-2 0,-3-6 1,3-1-2,5-6 2,-4-1-2,3-4 0,-3-8-1,8-5-2,4-5-1,0-1 1,0-4 0,-1-5-2,5-1 1,0-3 2,0-3-1,0-4-1,0-5 0,9-15-1,3-5 1,0-5 1,0-1 0,5-11-1,-5-1-1,0-8 0,5-6 2,-1 4 0,1 1 3,3 0-1,0 5 2,1 8-1,-5 6 1,5 4 1,-5 5 1,5 6 1,-9 4 1,0 2-1,1 8 1,-5 2-2,0 2 0,0 4 1,-4 3-1,4 3 4,1 0 0,-5 7 1,4 11 1,0 6-1,0 6 0,0 5 0,1 5-2,-1 2-1,0 7-3,4 0 1,-4-4-1,1 0 0,-1-4 1,0 2-2,0-3-1,-4-6-4,0-7-1,0 2-2,-4-2-4,0-3-1,0-5-3,0-4-7,0 1-3,0-8-6,0 2-3,0-4-4,-4-2-5,-20 4-12</inkml:trace>
  <inkml:trace contextRef="#ctx0" brushRef="#br0" timeOffset="226.013">5678 12384 354,'0'0'49,"0"0"-12,4 0-10,-4 0-8,0 0-4,5 0-3,-5 0-2,4 0-3,12 0 1,4 0-4,1 0 0,-5-5-1,13-4-1,-9-1-5,9 1-6,-8 2-7,3 3-7,-3-3-7,-1-2-6,-4-1-9,38-2-8</inkml:trace>
  <inkml:trace contextRef="#ctx0" brushRef="#br0" timeOffset="543.0311">6505 11782 354,'0'0'21,"4"0"-6,-4 0-4,0 0 2,0 3 1,0-3-3,0 6 1,0 7 0,0 0-1,0 1 0,0 2-2,0-2-2,0 2-2,0 0 0,5-2-3,-5 2 0,0 0-4,0-5-7,0 5-5,0-3-4,0 1-6,0-4-5,0-4-4,0 0-6,-9 18-6</inkml:trace>
  <inkml:trace contextRef="#ctx0" brushRef="#br0" timeOffset="833.0477">6354 11731 377,'0'-3'31,"0"3"-8,0 0-3,0-4 2,4 1-1,0 3-2,4 0-5,0 0-3,1 0-3,3 0-3,4 0 1,-3 3-2,3-3 0,0 4 0,5 2-1,-1-1 0,1-2-2,-1 0-2,5-3-5,-1 0-3,-3 0-4,3 0-6,-3-3-5,-1-2-7,1 2-6,-1-3-5,50-7-12</inkml:trace>
  <inkml:trace contextRef="#ctx0" brushRef="#br0" timeOffset="1211.0693">7042 12049 413,'0'0'39,"4"-3"-7,-4 3-9,0 0-5,4 0-3,0 0-2,0 0 1,12-4-4,-3 4-1,3-3-2,0 3-4,5 0 0,-5-6 0,5 6 0,-1-7-1,1 4-2,-1-3-3,-3 6-5,-5 0-5,4 0-9,-4-5-10,-3 2-7,-1 0-7,-4 3-3,4 11-6</inkml:trace>
  <inkml:trace contextRef="#ctx0" brushRef="#br0" timeOffset="1415.081">7058 12364 368,'0'0'35,"4"0"-4,0 0 0,4 0-3,9-7-8,-1 7-5,1-6-3,-1 3-2,0-2-4,5-2-2,-1 1-2,1 3-4,-1 0-6,-3-7-7,-1 4-9,4 0-10,-3-1-9,-1 2-9</inkml:trace>
  <inkml:trace contextRef="#ctx0" brushRef="#br0" timeOffset="2609.1493">8348 10305 144,'0'0'13,"0"0"-3,0 0 2,0 3 5,0-3 0,0 0-2,0 0-3,0 0 3,0 6-3,0 1 0,0-1 0,0 0-1,-4 2-1,-1-1-1,-3-4-1,4 0 2,0 7-2,0-4 0,-4 0 0,4 2 1,-4 2-4,-1-1 4,-3 6-1,4-6-1,0 7 1,-1-3-1,1 1-1,0 2 3,-4-2-3,4 9 0,-5-4 0,1-2 2,0 2-3,0 5-1,-1 3-1,1 5 1,0 1 0,-1 4 1,1 3-2,-4-1 1,3 4 0,-3 3 0,4-1 0,-5-2 2,1 3-2,0 0 1,-5 3-2,5-3 1,-1 0 1,1 5-2,0 5 4,-1 4-4,1 2 0,0 8 1,-1 0-1,1 0-2,-1 2-1,1 1 1,0-3 0,-1 0 1,-3 1 2,-1 12-2,5 4 2,-4 2 2,7 4 0,1-1 2,0-1 1,3 1 0,-3-3 1,0 11-2,4 2 1,4 1-1,0-3 0,4-1 1,-9-1-2,9-7 0,0 1 1,4 3-2,1 2 0,-1-4 0,4 2 2,0-6-1,4-2-1,1-7-1,3-4 0,4-4 0,-3-2-1,-1 0 1,9-4-3,-5-4 1,5-1-2,-5-5 1,5-4-1,-1-7 0,1-3 0,-1 1-4,-3-6-2,8-4-3,-9-1-2,1-2-5,3-6-2,-3-2-9,-1-4-5,1-2-17,-1 0-23</inkml:trace>
  <inkml:trace contextRef="#ctx0" brushRef="#br0" timeOffset="4918.2814">14374 10317 171,'0'0'16,"0"-3"2,0 3-1,0 0 1,0-3 2,0 3-4,0 0 5,0 0-4,0-3 1,0 3-3,0-3 2,0 3-2,0 0-3,0 0 0,0 0-4,0 0-1,0 0 3,0 0 1,0 0 2,0 3-1,0 10-3,0-1 1,4 1-2,-4 1 1,12 2-2,-3-1-1,3 1 0,-4 4 0,0 2-2,-4-1 0,9 8 3,-5 1-1,0 3-1,4 1 0,-4 5 0,1 4 1,-1 10-3,0-2 2,0 1-1,4 1-1,-7 4 2,-1-2-2,4 0 2,0 0-2,-4-2 0,4-1 1,-4 2 0,5 5 0,-1 1-2,0-1 1,-4 5 1,0-2-1,4-2 1,-4-1 1,1-2-2,-5-1 1,4-2-2,0 2 2,8-4-2,-8-1 0,0-2 1,0 7-1,-4 7 1,0-1-2,8 2 0,-3 1 0,-5-4-1,4-3 2,-4 0-2,0-6 1,4 1 1,-4-3-1,0 0 2,4 2-1,-4-4 1,-4 1-2,4 10 0,0-2-1,0-1 1,-4 0 0,0-9-1,-5 3 0,5-1 2,-4-3-1,4 0 0,-4-5 2,4 4-2,0-7 2,0 5 0,-5 0-2,1 0 2,4 3-3,-4 0 1,-4 0 1,3 0-2,1-3 0,0 3 1,4-8 1,0 4-1,-8-3 2,3-2-2,1 3 1,0-4 0,0 1-1,-4-7 0,7 3 0,-7 1 0,4-2 1,-4 1-2,-1 0 1,1-2-2,0-1 2,0 2 0,-1-2-1,-3 3 0,4-3 0,-1-1 0,1-2-1,0-3-2,0 3-1,-1-5-3,1 0 1,0-4-2,-1-2-1,1-2-2,0-1 0,4 0-3,-1-2-1,1-2-3,0 4 0,4-4-7,-4-1-6,8-4-15,-4-4-15</inkml:trace>
  <inkml:trace contextRef="#ctx0" brushRef="#br0" timeOffset="10613.6071">13678 5165 118,'8'-3'12,"4"-3"0,1 1 1,-1-8-3,4-3 2,1 2 0,3-2 0,1 0-1,-5 2 0,-4-5-1,1 1 1,3-1 2,-4 2-6,1-6 0,-1 6 1,0-5-1,0 4 2,-3-4 0,-1 4-1,0-1-2,4 5-2,-3 1 1,-5 4-1,0-1-3,-4 1 2,4 1-2,4-2 0,-8 4 1,4-4 0,-4-1 1,0 2 2,4-1 2,4-3 4,-4 5-4,1-1 0,-5-1-2,4-2-2,0 1 3,0-5-3,0 3-1,-4-1 1,0 4-2,0-3 0,8 10 0,-4-5-1,4-1 0,-8 5 0,0-2 0,0 0 0,0-4 0,0 4 0,0-2 2,0 2-2,0-7 0,4 3 0,-4 2 1,0-8-1,0 4 1,-4-3 0,4 3-1,0-1 3,0 2-2,0-5 1,-8 0 0,4 5-1,0-8 0,0-2 0,-4 2 3,0-2-4,3-1 1,1 2 0,0-3 0,-4 3-2,-4-3 2,8 3-2,-4-4 3,-1-2-1,5 3 0,-12 0 1,8-1-2,-1 1 2,1-3-1,0 2-1,0 2 1,-4-5 0,3 3-1,1-1-1,0-2 2,0 4-2,-4 3 2,8-4-2,-9 2 0,5-2 2,0 2 0,0 4-1,-1 2 0,-3 0-1,4 5 2,-4-5 3,4 5-1,-5-2-2,1 4 0,0 3 1,-1-4 0,1 2-2,-4 2 2,-1-1-2,5-2 0,0 2 0,-5 4 1,5 0-2,-4 2 1,-1-3 0,5 4 0,-4 0 0,-1 0 0,1 0 0,0 4-3,3-3 3,-7-1 0,3 6 0,-3-2 0,4 2 0,-5 4 1,9-1-1,0-4 0,-5 4 0,5 1 2,0 3-2,-5-2 1,5-2-2,0 1 1,-1 3 1,-3-5-2,4 4 1,0-2 0,-5 1 1,5 2 0,0 6-2,-5-7 0,5 3 1,4 1 0,-5 1 1,1 2-2,0-1 1,-5 4 1,5-5 0,4 9-2,-4-2 4,4 0 1,3 1 0,-3-1 0,0 4-1,4-1 1,-4 4 0,0-4-2,4 1 1,-5 3 0,5-4 1,4 3-1,-8 2 0,8-2 1,0 3-1,0-3 1,4 2-3,0 2 2,0-1-1,5 7 0,3-7-1,-4 4 1,4-1 1,5 1 1,3 2-2,-4-2 0,5 1-1,-1-4 1,-3-4-2,3 0 0,1 0 1,-5 2 0,5-8-2,-5 3 0,4-5 1,-3 2 1,3-2-2,-3-7 1,3-3 1,-8 4 0,9-2-2,-1-1 2,-3-6-1,3-1 0,1 2 0,-5-2 0,9 1 2,-1-7-2,-7 0 0,7 0 0,-8 0 0,9 0 0,-4 0-1,-5 0 1,4 0-1,-3 0-3,-5 0-3,4 0-4,-3 0-3,-1-4-2,-4 4-5,4 4-5,-7-4-5,3 0-9,-4 3-11</inkml:trace>
  <inkml:trace contextRef="#ctx0" brushRef="#br0" timeOffset="12612.7215">13731 3132 151,'0'0'12,"4"0"0,-4 0-2,0 0-1,4 0 7,-4 0-1,0-3 0,5-4 3,-5 7-3,4-6-1,0 3 0,-4-2-3,0-1 2,0-1-1,0 4-2,0-3-2,4-4-5,-4 7 6,0-2-1,0 2-2,0-3-5,0-1 1,0-5 2,0 4-2,0-5 2,0 0-3,0 4-1,0-1 1,-4-1 0,4-5 1,0 7 3,-8 4-3,8-5 2,-5 1 1,1 2-1,0-1 1,-4 2-2,4 0-1,0-1-1,0 4 0,0 0 1,-5 0-1,1 3-1,0 0 1,4 0 0,-4 0 0,0 0-1,-1 0 0,1 3-1,0 0 2,0 7-1,0-1 0,0-1 0,3-1 0,-3 2-1,-4-3 2,8 6-1,0 0 0,0-2 0,0-1-1,4 3 0,0-3 1,0 1 0,0 2 0,4 3 0,-4-9 0,8 4 0,-4-4 0,4 2 0,0-2 0,1-3 0,3-3 0,-4 4 0,0-1 0,0-3 1,5 0-2,-5 0 1,4 0 1,-4-3-2,0 3 1,1-4 1,-1-2-2,0-2 1,0-1 0,-4 2 1,0 1-2,1-1 1,3 3 1,-4-6-2,-4 10 1,4-9 1,0 9 0,0 0-2,0 0 0,-4 0 1,0-4 1,0 1-2,0 3 1,4 0 1,-4 0 6,0 0 6,0 3-1,0 4-3,0 5 0,0-4-3,0 5-1,0 0 0,0 1-1,0-1-3,0 0 2,0-2-2,0 1-3,-4-2-7,4-4-4,0 5-4,0 2-3,0 0-4,-4 3-7,4-5-8,-4 2-1</inkml:trace>
  <inkml:trace contextRef="#ctx0" brushRef="#br0" timeOffset="13087.7486">13936 3238 212,'0'-3'26,"0"3"3,0 0-3,0 0-1,0-3 1,0 3-4,-4-2-2,4 2-1,0 0-3,0 0 1,0 0-3,0 0-2,0 0-3,0 0 1,0 2 2,0 1 3,0 0-5,0 10-2,0 0-1,0-2-2,4 2-4,-4-1 2,0 1-1,0-2 0,0 2-2,0 0-2,0-2-4,0-2-7,0 1-4,0-1-8,0-1-2,0-1-9,0-1-5,0-3-3</inkml:trace>
  <inkml:trace contextRef="#ctx0" brushRef="#br0" timeOffset="13735.7857">14137 3251 267,'0'0'20,"0"0"1,0 0-4,0 0 2,0 0 0,0-3-2,0 3 3,0 0-2,0 0 0,0 0 1,4 3-1,0-3-1,8 0-3,0 0-2,-4 0 0,5 3-3,-5-3-2,4 0-4,-4 0 1,-3 0-2,3 0 0,0 3-1,-4-3 0,0 4 2,0-1-3,-4 0 0,0 0-3,0-1 1,0 1 0,0 6-1,0 1-2,0-4 2,-4 1 0,-4 1 0,0-2-1,0 4 3,3-7 0,-3 0 0,0 0 0,4 3 0,-4-2 1,8 0 0,-4-4 0,4 4 0,0-1 0,-4-3 0,-1 0-1,5 0 0,0 0 0,0 6 1,0-3 0,0 0 0,0-3 0,5 4 0,-1 2 0,0-3 1,0 2 1,4 1 1,-4-3 2,0 1-1,0-1 0,0-3-2,1 3 0,-1-3 0,0 3 0,0-3 0,-4 3 1,0 1-1,0-4 0,0 3-1,0 0 1,0 2 0,0 1 1,0 0-1,-4-6 2,4 7-2,-8-1 0,3-6 1,-3 0-2,0 3-1,4 0 0,-4 1 0,-5-4-3,5 3-4,0-3-8,4 0-7,-8 0-11,4 0-7,-1 0-5,-23 0-8</inkml:trace>
  <inkml:trace contextRef="#ctx0" brushRef="#br0" timeOffset="25165.4394">8536 13953 215,'0'0'28,"0"0"5,0 0-1,0 0 0,0 0 1,0 0-5,4-3 2,-4 3-4,0-3-4,0 0-2,0 0-3,0-1-3,4 3 0,0-2-4,0-1 0,-4 1-4,4 0-2,1-3 0,3 3 1,-4 3-3,0-4 0,8 4-1,-8 0 0,4-3 0,5 3-1,-5 0 0,4 3 0,-4 1 0,5 2-1,-5 3 2,4-1-1,0 2 0,-3-4 0,-1 1 0,4-1 0,-8 0-1,0 1 0,0-1 1,0-1-2,1 4 2,-5-2 0,0 2-1,0 2 0,0 2 0,-5 0 1,1-2 1,0 2-2,-4-1 2,4 0-2,-4 0 1,0 1 0,-1 0 1,1-2-2,0-2 1,4 1 0,-4-4 0,0 2 1,-1-1-2,1-4 1,4 3 1,0 0-2,0-2 1,-4-1 1,4 0 0,4 2-1,0-2-1,0-3 2,0 0-1,0 0 0,0 0-1,0 0 0,0 0 2,0 3-2,0-3 1,0 0 0,0 0 2,4 0 1,-4 0 1,8 0-1,0 0 1,0 0 0,1 0 0,-1 0-1,0 0 0,-4 3-3,4-3 1,0 7 0,-4-4 0,5 0 1,3 3-1,-4 1 1,0 2 1,0-4-2,1 8 0,-5-7 0,0 4 0,0 1 0,0 1 1,0 4-2,0-8 1,0 2-1,-4 3 2,0-4-2,0 5 1,0-4 1,0 3 0,0-5 2,0 4-2,-4 1 0,-4 0-2,0-8 1,4 4 1,-4 1 0,-5-1-2,5-1 0,0 2 2,-4 6-1,-1-10-1,5 5 0,-4-1 0,0 2 0,-1-5 0,1-1 0,0-1 0,-1-2 0,5 0 0,0-3-3,-4 3-1,4-3-2,-5-3-3,5 0-4,0 3 2,0-3-2,-4-2-2,-1-1-5,5-7-6,-8 0-6,12 4-6,-9 7-6,5 2-7</inkml:trace>
  <inkml:trace contextRef="#ctx0" brushRef="#br0" timeOffset="35986.0583">11684 3765 240,'0'0'30,"0"-4"-2,0 4-1,0-3-2,0 3 1,0 0-3,-4 0 0,4 0-1,0 3-2,0-3-1,0-3-1,0 3-1,4 0-3,-4 0 1,0 0-2,0 0-2,0 0 0,0 0-1,0 0-3,0-5-3,0 5 1,0-6 0,0 0-3,0 3 2,0-7-2,-4 4 0,4 2 0,-8-2 0,4 0 0,-4 1 0,0-1 0,-1-4-1,1 4-1,-4-1 0,0 6 1,-1-9 0,1 4-2,-4-4 2,3 1-1,-3 7 2,0-7-2,-1-1 0,1 4 0,-5 3 0,1-4 0,4-1 0,-5 5 1,9-3 0,-9-1-1,5 1 2,0 0-1,-1-1 0,1 3 1,-1-3-1,1 4 0,0 0 1,-5 3-1,5 0 0,-5-3-1,5 3 0,-4 0 0,-1 0 0,5 0 0,-1 0 0,-3 0 0,-1 0 0,1 0 0,-1 3 0,1 0 0,4 0 0,-5 4 0,1 0 0,3 0 0,-3-1 0,-1 1 0,9-1 3,-8 0-3,3 2 0,5 2 0,-4-1 0,-5 1 0,5-2 0,3-2 0,-3 0 0,4 1 0,-1 6 0,1-5 1,0 1-1,-4 1 0,3-1 0,1-4 0,-4 1 0,3 4 0,-3-1 0,4 7 0,-1-8 0,1 2-2,-4-1 2,-1 4 0,5-2 0,0 8 0,-5-5 0,5-1 0,0 3 0,-5-2 0,5 5 0,-4-1 0,3 1 0,1-1 0,-4 1 0,4-2 0,-5 2 0,5 0-2,0-1 2,-1 1 0,-3 1 0,4 9 0,3-11 0,-3 5 4,4 0-3,-4 1 2,8-2-2,-5-2 1,9 0 1,-8 0-1,8 6 1,0-6 0,0 4 1,0-2-1,0-4-1,4 11 0,5 1 1,-5 0 0,0 0-1,4 8 1,0-1-1,-4-1 0,8 1-1,-3 3 1,-1-4-1,4-2-1,0 2 1,1-4 1,-1-5-1,4 0 0,5 0 1,-1-1 0,1-12-1,-1 5 2,9 0-1,-5-8 0,5 5 1,0-6-3,-1 1 1,5-2 0,-4-2 0,0 2-1,-1-4 0,1 1 1,-1 1-1,1 2 1,0 1 0,-5-7-1,9-2-1,-4 4 2,4-5-1,-5 5 0,1-5 0,4 0-1,-9 3 2,9 0-1,-4-3 0,-1-3 0,1 0 0,-5 0-1,-3-4 2,3 6-2,1-5 0,-4-1 1,3 1 1,-3-1 0,-1 1-1,0-2-1,1 2 2,-1 6-1,1-3 0,3-1-1,-3-5 2,-1-1-2,1 2 2,-1 2-1,1-4 0,-1 4 0,1-5 0,-1 0 0,-3 0-1,3 1 2,-4 1-1,5-2 0,-1-2 0,-3-3 0,3 2 0,-3 1 0,-1-3 1,0-1 0,1-1 3,-1-1 0,-4-3-2,1 1 1,-1-1 0,-4-2-1,4 3 0,-7-1 0,7-2 1,-8 5 1,0-5-2,8 2 0,-8-5-1,0 3 0,5-1 1,-9 4-2,8-1 0,-8 1 2,4-3-1,-4 2 2,0-2-2,8 5 1,-8 0 1,0-2-2,4 4 2,0-2-2,-4 0 0,0 1 2,4-1-1,-4 2 1,0-2-1,-4 4 1,4-7-1,0 8-1,-4-5 0,0 1 0,0 2 1,-4 0 0,0-1-1,4-2 0,-1 4 0,1 0 0,-4 0 0,8-4 0,-8 0 0,4 2-1,4 4 1,-8-3-1,8 2 1,-4-2 0,0 1 0,-1-4-2,1 3 3,0 5-2,4-5 0,-4 1 0,4 3 1,-4 0-1,0-3 0,0 6 1,0-1-2,0 1 2,0-4-1,-1 5 0,-7 2 0,4-4 0,0 1 2,-4 1-2,-1 5 1,1-4 0,4 1-1,-4 3 0,-5-1-1,9-2 2,-4 0-1,3 4 0,1-1 0,0 3-1,4 0 2,0 0-1,0 0-1,0-3 0,4 0-3,0-1-5,-4 1-2,4 3-3,-4-3-5,4 0-4,0 3-8,0-3-2,0 0-14,0-1-15,0 1-15</inkml:trace>
  <inkml:trace contextRef="#ctx0" brushRef="#br0" timeOffset="37484.144">11013 2960 146,'0'0'21,"0"0"-1,0 0-2,4-3 2,-4 3-1,0-3 1,4 3-1,-4 0-1,4 0-5,-4 0 2,0-3-3,0-2 2,0 5 0,0-3 0,0-10 1,4 3-3,-4 6 0,0-6 3,0 1-2,0 2 0,0-2-2,-4-4-1,4 5-2,0-2-1,-4 1-2,0 1 0,0-2-2,4 4 1,-8-3-2,4 2 1,-1 1-1,1-2-2,-4 1 2,0 7-1,4 0 0,-4-3 0,0 0-2,-5 3 0,5 0 2,4 3 0,-4-3-1,0 3 0,-1 1-1,1 2 0,0 5 1,-4-1 0,4-1 1,-1 4-2,1 1 1,0-4 0,4-4 0,0 2 0,-4 5-2,8-4 2,0 1 0,-4 3 0,4-2 0,0-2-1,4 4 0,-4-8 0,4 7 1,0 1 0,0-2 0,4-7 0,0 2 0,-4 0 0,5-3 1,3-3-2,-4 0 1,0 0 0,4 0 0,-3 0 1,3-3 1,0-3 1,1 3-2,3-8 3,-4 1 1,0-6-2,-3 5-2,3-2 5,-4 4-2,4-1 0,-3 5 1,-1-4 0,0 6 0,-4-4 0,0 7-1,0-3 1,0-3-1,-4 6-1,0 0 0,0 0-1,0 0-1,0 0 1,0 0-1,0 0 0,4 0 0,1 3-1,-5-3 0,0 0 1,0 13-1,4-4 1,-4-6 0,4 2-2,0 5 1,0 2 0,0-2-2,-4-2-3,4-2-4,-4-3-6,0 7-4,4-7-7,0 0-10,-4 1-9,0-3-14</inkml:trace>
  <inkml:trace contextRef="#ctx0" brushRef="#br0" timeOffset="38552.2051">11291 3070 264,'0'0'31,"0"3"-6,4-3 1,-4 0 3,0 0 3,0 6-1,9 4-3,-9 6-4,0-8-3,0 1-6,0 4-2,0 0-4,0-2-1,0 2-2,0-1-1,0-1-2,-5 2 0,5-3-2,-4 2-2,4 0-3,0-3-3,0 1-7,0-1-4,0-7-1,0 1-5,0 0-4,0 0-7,4 0-6,1 7-7</inkml:trace>
  <inkml:trace contextRef="#ctx0" brushRef="#br0" timeOffset="39033.2326">11447 3105 261,'4'-3'22,"-4"3"-3,0-4 0,0 4 1,4 0-3,4 0-1,0 0-4,-4 0-2,5 0-2,-5 4-2,4-1 0,0 0-1,-4 0-2,4 2 0,1 1 0,-1-3-1,-4 4-1,0-4-1,0 3 0,0 1 1,-4 1 0,0 1 0,0-2-1,0 2 3,0 1 1,-4-2 1,0 4 1,-4 1-1,4-2-1,0-1 1,-5 2 0,5-2 0,-4 1 0,0-1 1,4-1-1,-4 1-2,4-2 2,-1 1-2,1-2 1,4-1-2,0-3-2,0 3 1,0-2 1,4-3-2,1 2 2,7 1-2,-8-4 0,12 0 1,-8 0 0,1 0-3,-1 0-3,0-4-12,-4 1-7,4 2-8,-4-9-8,9-9-12</inkml:trace>
  <inkml:trace contextRef="#ctx0" brushRef="#br0" timeOffset="44383.5386">8249 12734 243,'0'0'38,"0"0"2,0-3-1,0 3 4,0 0-3,0 0-5,0 0-2,0 0-7,0 0-3,0 0-2,0-3-4,0 3-3,0 0-3,4 0-3,1 0-1,-5-4-2,8 4 1,4-6-3,0 6 1,5-10-1,-5 4-2,0 0 1,5 4-1,-5-1 0,0 0-3,0 0-2,-3 3-4,3 0 0,0 0-2,-4 0-3,5 0-5,-5 0-7,4 0-6,-4 0-10,1 0-9,3 0-7</inkml:trace>
  <inkml:trace contextRef="#ctx0" brushRef="#br0" timeOffset="44823.5638">8790 12367 230,'0'-3'39,"0"3"-3,0-7-5,0 4-3,0-3 2,0 2-5,0 3 2,0 1-5,0 0-2,0-3-4,0 3-2,0 0 0,0 4 1,0 6 0,0 6-1,0 14 2,-4 3-6,4 1 1,-4-1-1,4 2-4,0-1 0,0-1-1,-4 0-1,4-2-1,0-1-1,-5 2 1,5 1-1,-4-3-2,0 0 0,-4 2-4,4 2-1,0-4-4,0 3-4,-4-3-3,3-4-9,5-2-10,-4-5-9,4-5-10</inkml:trace>
  <inkml:trace contextRef="#ctx0" brushRef="#br0" timeOffset="48957.8003">8798 3682 144,'0'0'19,"4"-3"-1,-4 3 0,4 0 3,-4 0-6,0 0 2,0 0-5,0 0 0,0 0-1,0 0 0,0 0-3,0 0-1,0-3 0,4 3-2,-4 0 0,0-4-3,-4 4 1,4-1 1,4 1-2,-4-3 2,0 3 1,-4-4 1,4 4 1,-4 0 0,4 0-3,-4-3 1,4 3-2,-4-6 1,0 3-2,4-1 0,-4-2-2,4 6 0,-8 0 1,3-6 2,1 6-3,-4-5-4,-4 5 5,8 0 2,-4 0-1,-1-3 0,1 3-1,0 0 0,0-3-2,0 3 2,-5 0 2,5 0 0,0-4-2,-4 4 2,4 0 0,-1 0-1,1 0-1,0 0 1,0-3 0,-5 3-1,5 0 0,-4 0 1,4 3-2,-4-3 0,3 4 0,1-4 0,-4 9 0,0-7 0,3 1 0,-3 3 0,4 1-2,0-7 4,0 3-2,-5 3 0,5 1 0,0-4 0,-4 2 0,-1 1 0,-3 0 0,4 1 0,-1-1 3,1-1-3,4 1 0,0 0 0,-5-2 1,5 5 0,-4-6 1,0 13 1,-5-8-1,9-5-1,0 7-1,-4-4 1,-1 1 0,5 1 0,0 1-1,0 1 0,4 2 0,-4-4 0,-1 5 0,1-7 0,0 4 3,-4-1-2,4 3 0,3 0 0,-3-2 2,0 1 0,0-5 2,0 4-1,4-1 2,-5 1-2,5-2 0,-8 1-1,8 7 2,-4-3-2,0-2-1,-5 2 1,5-4-2,0 3 1,4-3-1,-8 4 0,7-2-1,1 2 1,-4-1 0,0 1-1,0 1 0,4 2 0,-5-1 3,5-3 0,-4 4 0,4 2 1,-4 1-3,8-5 2,-8 8 2,4-7-3,0 4 1,-1 0 1,5-2 2,-4 2-2,4 2-1,0 1 0,0-1 0,0-5 0,0 1 0,0 9 0,0-2 0,0 3 0,0-5-2,4 5 2,1-3 0,-1 1-1,4 2 2,4 0-1,-4 5 0,5-11-1,-1 4 0,-4-1-1,0-3 1,5 4-1,-1-7 0,0 4 1,0-1 0,-3-2-1,3-5-1,0 5 0,0-2 0,1-1 1,-1 0-1,-4-1 0,4 0 0,5 1 0,-1-4 0,-4 0 0,5-2 0,-1 1 0,1-2 0,-1 4 0,4-3 2,-3-6 0,7 6 0,-3-4-1,-5-2 0,5 2 1,-1-3-1,-8 0 0,5 4 0,-1-4 0,1 2-1,-1 1 2,-4-3-2,5 0 0,-5-3 1,4 3 1,-3 1-1,3-1 0,4-3 0,-7 0-1,7 0 2,-3-3 0,-1 3 0,0 0 0,1-7 0,-1-2 3,0 1-3,1 1 0,-1-5-2,-4 2 2,5-3 0,-5 9-2,0 1 0,-3-4 0,3 1 0,0 3 0,-8-4 0,8 7 1,-7-6-1,7 3 0,-4 1 0,0-1 0,0-3 1,1-1-2,3 1 2,0-4-2,5 6 1,-9-9 1,0 3 1,0-2 0,4-1 0,1 2 0,-1-2 1,0 7-2,1 1-1,-5-8 2,4 0 0,-4 4-2,0 1 2,-4-5 0,1 1 0,-1 2 0,0-4 0,0 1 0,0 0 0,0 2 1,0-5-1,0 0-2,4-1 0,-3-2 0,-1-2 0,0 0 1,0-1 0,0 6-1,-4-4 1,4-4 0,-4 2 2,0-2-2,4-2 0,-4 9 0,0-2 0,0 4 0,-4-1 0,4-1 0,0 1 0,-4-3 0,4 5 0,0-2 1,0 0-1,-4-2 1,4 3-1,0 0 2,-4-1 0,4 4 0,0-3-1,-8-1-1,3 2 2,1-8-1,0 3 0,0 1 0,-4 6-1,4-6 0,0-1 1,-4 5-1,3-2 1,-3 3-1,4-1 0,0 1 0,0-3-1,0 2 2,0 1-2,0-3 1,0 5-1,0-2 0,-1 2 0,1-5 0,0 4 0,0-1 1,0 2-2,0 1 1,-4-2 0,0 0 1,4 6 0,-1-7-2,1 1 0,-4 0 1,-4-3 0,12 2 0,-4 3 1,-4 2-2,-1-1 2,5-1 0,0-2-2,0 4 2,-4-2-2,0 4 0,4-1 2,-5-1 0,5-1-2,-4-1 2,4 1-1,0 6-1,0-7 2,0 4-2,0 1 0,-5-5 2,5 7-2,-4-3 1,4 0 0,0 1 0,0 2 0,0-4 1,0 7 0,-4-3-2,3-3 0,-3 6 2,4-7-2,-4 4 0,4 3 1,-4 0 0,0 0 0,-1 0 0,1-3 1,0 0-1,4 1 0,0 2 0,-4-3 0,-1 0-1,5 0-1,0 3-3,0-4-2,0 4-4,4 0-5,-8-3-4,8 3-6,-4 0-3,0 3-11,0 1-8,-1-1-11</inkml:trace>
  <inkml:trace contextRef="#ctx0" brushRef="#br0" timeOffset="50173.8698">8548 3086 169,'0'0'20,"0"0"-3,0 0 4,0 0-2,0 0-1,0-3-3,0-1-3,0 4 2,0 0-1,0 0-1,0 0-2,0-3-1,-8-3-4,8-5-2,-8 4 4,4-2-4,-4 2 0,4-4-1,-9 8 0,5-3-1,-4-1 0,4 1-1,-9 3 1,5 0-2,0-4 2,-1 7 1,1 0 0,4 0-1,-4 0 3,3 0 0,1 0 1,4 4-3,-4-4 1,-4 3 1,3 6 0,-7 4 1,4 0-1,8 1 1,-4-1 3,3 7-4,1-1-1,-4-1 0,0 7 0,4-7 0,0 1-1,4-2 1,0 2 0,0-3-2,0-1 3,4-3 1,0-5 3,0-1-2,8-1 2,-3-5-3,3 3-1,-4-3 0,4 0 0,1-3-1,-1 3 2,-4-5-2,0-8-1,4 4 0,-3-1-1,3-1-1,4-2 2,-7 7 0,-1 0 0,0-2 1,0-2-1,4 1 0,-3-4 1,3-1 1,-4 4-1,0 4 0,5-4 2,-9 4-2,4 3 0,-8 3-1,4-2 0,-4 2-1,0 2 2,4 1-2,-4 0 2,0 7-1,0 6 0,0-5 1,0 5-2,-4-1-1,4 0 0,0 1 1,0-2-1,0-1 0,0-1 0,0 1 0,4-2-4,-4-8-3,4 7-1,0-4-5,0-6-7,-4 4-6,4-1-6,0 0-6,1 0-8,-5-1-5</inkml:trace>
  <inkml:trace contextRef="#ctx0" brushRef="#br0" timeOffset="50555.8917">8745 3318 220,'0'0'18,"0"0"2,0 0-1,4 6 2,-4-6-3,0 7-2,0 2 1,0-3 0,0 2-3,0 2 2,0-1-4,0 4-1,0-5-2,0 2-4,0 2-1,0 0-1,0 0-1,0-2-1,0-1 1,-4 1-7,4 1-3,0-5-5,0 1-2,0-4-6,0 0-5,0 3-4,0-6-2</inkml:trace>
  <inkml:trace contextRef="#ctx0" brushRef="#br0" timeOffset="50833.9076">8917 3350 266,'0'0'35,"0"1"-4,0 6-1,0-4-5,0 6-3,0 4-1,0-5-7,0 1-2,0 4-2,0 0-3,0-2-2,0 5-1,0-3-1,0 1 0,0 2-4,0-3-4,4-5-8,-4 1-5,4 1-11,0-4-10,-8 8-10</inkml:trace>
  <inkml:trace contextRef="#ctx0" brushRef="#br0" timeOffset="57671.2987">8556 10941 137,'0'0'20,"0"0"-4,0 0 3,0 0 6,-4-2-4,4 2 4,0 0-1,-4 0 2,4 0 2,0 0 1,0-3 1,0 3-1,0 0-3,0-3-6,0 3 0,0 0-4,0 0-4,0-3-4,0-1 1,0 4-2,0 0-1,0-3 2,8 0 0,5 0-2,-5 0-1,0-1 0,0 4 0,5-3-3,-5 3 1,8 0-2,-4 0 2,-3 0-1,3 0-1,0 0 0,0 3 1,5-3-1,-9 4 0,4 8 0,-4 1 1,5-2-1,-9 2 0,4 3 0,0-2-1,-8 2 0,4 5 0,0-2 0,1-5 0,-5 8 0,0-1 2,0 1-2,-5-4 0,1 1 0,4-2 0,-8 2 1,0 2-1,4-2 1,-4 2-2,-1-5 2,-3 4 0,4-1-2,-4-1 0,-1 1 2,9-3-2,-4-2 1,0 2 1,-4 0-2,4-2 1,3-1 1,-3 0 0,8 1-1,-4-4 1,4-4 0,0 4 0,0-3 0,0 0-1,0 2 2,0 1-1,4-1 3,9-1 1,3-1 0,-4-4 1,5-3-1,3 0 0,-4 0-4,5 0 2,-5 0-2,5-3-1,-1 0 0,-3 3-4,-1-4-5,-4 0-3,0-3-5,-3 7-5,-1 0-6,4 0-10,0 0-11,-3 0-14</inkml:trace>
  <inkml:trace contextRef="#ctx0" brushRef="#br0" timeOffset="67741.8747">10567 12278 251,'0'-4'32,"0"-2"-1,0-2-4,0 2 4,0-1 0,0-2-1,0 3-2,0 2-4,0-2-4,4 3-4,-4 1-4,0-1-2,0 3-3,0 0-1,0 0-1,0 0 1,0 0-2,0 3 1,4-1 0,-4 7 1,4 1-3,-4 12 2,0-1-3,0 3 1,0 1-1,0-1 0,0 1-1,0-1 1,0 0-1,0-2 0,0-1-2,0-2 1,0-1 1,0-3 0,4-2-1,-4-2 0,0 2-1,4-7 0,-4 4 2,4-8 0,-4 7-1,0-6-1,0-3 0,0 3 1,4 1 0,0-1 1,-4 0-3,0-3 3,4 0-1,1 3 1,-1 0 0,0-3-1,0 0-1,4 0 2,-4 0-2,8 0 0,-3-3 2,7 0 0,-4 0-2,1 0 0,3-4 2,0 1-2,1 0-1,-5 4-2,4-4-2,-3-1 1,-1 1-1,4 6 0,-3-3-2,-1 0-1,0-1-3,-4 1-3,5 0-2,-5 3-2,-4 0 1,4-2-2,-8 2-2,4-3-2,4 3-3,-8-3-4,4 3 3,0-3-4,1-7-7</inkml:trace>
  <inkml:trace contextRef="#ctx0" brushRef="#br0" timeOffset="68083.8942">10849 12143 261,'0'-4'40,"-4"0"-2,4 4-4,0-4 0,4 1-4,-4-3-5,0 6-5,0-3-5,0 3-2,0 0-4,0 0 0,0 0 3,8 3-1,0 6-1,-3 12 0,3 11-1,-4 3 0,-4 6-3,0 4 1,4 10-2,-4 3-1,0 0-2,0 1 0,-4-2 0,4-4-1,0-4 0,0-3-3,-4-8-4,0 4-3,4-4-2,-4-3-7,4-8-8,-9 0-9,9-5-11,0-4-11</inkml:trace>
  <inkml:trace contextRef="#ctx0" brushRef="#br0" timeOffset="69186.9573">12626 14003 320,'0'0'42,"0"0"-6,0 0-6,4 0 2,4-7-5,0 7-5,5-3-6,-1-5-3,0-1-5,5 2-3,-1-2 1,9 2-2,-5-2-2,0 2-1,1-1-2,-1 2-5,-3 3-5,-1 0-7,1-4-3,-5 4-2,0 3-4,0-3-2,1 0-5,-5 3-4,16 0-6</inkml:trace>
  <inkml:trace contextRef="#ctx0" brushRef="#br0" timeOffset="70088.0089">13658 13519 308,'-5'0'32,"5"0"-3,0-3-3,0 3-6,0 0-2,-4 0-3,4 0-1,0 0 0,0 0 0,-8-3-2,4 3 0,0 0 0,-4 0 0,4 0-2,-9 0 0,5 0 0,-4 0-4,0 0 0,3 0 0,-3 3-2,-4-3-1,4 0 0,-5 3-1,5 0 2,0 1 0,-1-1 0,1 0-1,-8-3-1,7 3 1,-3-3-1,4 3 0,-1-3 0,1 2-2,4-2 2,0 3 0,4-3-1,-5 3-1,5-3 3,0 3-1,0 1-1,4-1 0,0-3 1,-8 0-2,8 0 0,0 0 1,0 3 0,0 0-1,0 4 0,0-4 0,0 3 0,0-1 3,0 1-2,0 1 1,0 2-1,0 1 2,0-2 1,-4 4-1,0 4 0,4-1-1,0 0 0,0 3 1,0 1-2,0 3 2,0-7-2,0 8 0,0-7-1,0 7 3,0-9-3,0 2 0,4-2 0,-4 2 0,0-3 0,0-4 1,4-1 0,-4 2-2,4-4 0,4 0 2,-8 1-2,4-2 1,5-2 0,-1 0 0,-8-3 0,8 0 0,-4 0 0,4 3 0,0-3 0,5 0 1,-1 0-2,0 0 2,0 0-2,1 0 2,-1 0-2,-4 0-1,5 0 0,-5 3 1,4 0 0,-4 1-2,0 2 2,5 4 1,-1-1 0,-4 2-1,-4 2 0,4 1 2,5 2-1,-5 0 0,-4 1 0,0 6 2,0-6-1,-4 4-1,4-2 2,0 3-2,-4-4 0,0 1 1,0-2-1,0-1 0,0-3 1,-4 1-1,-4-1 2,0 0 1,0-5 0,-5 1-2,1 1 1,-4-1 0,-1-1 0,-3 2 0,4-4 0,-9-6-2,9 0 1,-5 0-1,-3 0 0,7-3-4,-3-3-3,-1-2-3,1 4-3,-1-8-3,9 8-4,-4-2-6,-1-3-5,5 5-9,0 3-10,4 1-7</inkml:trace>
  <inkml:trace contextRef="#ctx0" brushRef="#br0" timeOffset="89495.1189">10857 11143 161,'0'0'22,"0"0"1,0-4-1,4 4 2,-4-3-2,4 3 2,-4 0-1,5 0 3,-5-5 1,4 5-1,4-6 2,-4 6-5,0-6-3,0 3-3,-4-4-3,0 4-2,4-2-2,-4-1-3,0 0 2,0-1-3,0 1-1,0-1-1,0 1-1,0-3 1,-4-3-1,4 0-1,-4-1-2,4 2 2,-8-2 0,0-1 2,8-2-2,-4 3 0,-5 2 0,5-2-1,0-3 1,0 5-2,-4-5 2,8 4-1,-8-1 0,0 2 0,-1-2-1,1 0 0,0 9 0,4-3 0,-4 4-1,4 0 2,-5 3-1,1-3 0,0 3-1,-4 0 2,-1 6-1,1 0-1,0 9 0,0 1 1,-1-2 1,1 5 0,-4 0-2,-1 2 0,5 1 1,-4 2 1,3-3 0,1 1-2,0-1 0,-1 4 1,5-1 1,-4-2 0,4 5-2,0-6 0,4 11 2,-1-5-2,5 0 2,0-2-2,0 5 2,5-3 0,-1-1-1,8-2 0,0-1 0,-4 3 0,5-9-1,7 2-1,-3-4 3,3 1 0,-4-13 0,1 3-1,3-9 0,1 0 1,-1-7 1,1-2 1,-5-3 0,4-7 0,-3-2 0,3 3 3,5-7 0,-9 7-1,-3-7 0,-1 7 2,4-9-3,-8 4 2,-4 2-2,5-3 0,-9-1 1,0 4-2,0 0-1,0 2 1,-9 4-2,5-1 1,-4 0-2,-4 5-3,-4-2-4,7 5-3,1 1-1,0 7-4,0-3-4,-4 6-5,-1 3-10,1 3-10,8 4-12</inkml:trace>
  <inkml:trace contextRef="#ctx0" brushRef="#br0" timeOffset="90529.178">11001 13704 276,'0'0'44,"0"-8"-1,0 5-3,0-2-3,-5-2-3,5-5-6,0 2-5,-4 2-4,0 2-3,0-4-3,-4 1-2,4 4 0,0-1-3,0-1 1,-4-2-4,-1-4 1,1 0-1,4 2-1,-8 2-1,-1 2 1,5 1-2,-4 4 1,4-1 0,0 0-2,-9 0 0,5 0 1,0-1-1,-5 4-1,1 0 0,4 0 0,-1 4 0,5 5 0,-4 2-2,-4 5 1,3 2 0,1-2 0,0 6 1,4 2 0,-1 0-1,-3 9 1,4 8-1,0 1 0,-1 7 0,5 3 1,0 1-1,0 1 0,4-2-1,0-2 0,4-4-2,-4-3-1,8-5 1,5-3-1,-1-8 1,4-3 2,1-5 1,3-3 0,1-5 0,-5-5-1,9-6 2,-9 0-1,5 0 1,-5-6-1,0-1 1,-3-4 5,3-5-1,-4 0 2,-4 2 0,-4-2 1,5 2 1,-9-2 0,0 0 0,0 2-1,0-2 0,0 2 2,-4-2-1,-1 3 1,1 0-3,-4 2 0,-4 2-1,4-1 0,0 1-2,-5 4-2,1 2 1,0-1-1,-1 4 0,1 0-2,0 4-2,-5 0-4,5 6 1,0 6-4,0 0-1,-1-2-3,5 5-3,0-1-4,4-3-6,0 0-8,0-3-8,4-2-14,0 20-11</inkml:trace>
  <inkml:trace contextRef="#ctx0" brushRef="#br0" timeOffset="96163.5003">12990 11271 215,'-8'0'40,"4"-3"0,0 3 0,4 0-3,-4 0-5,0-3 0,4 3-2,0 0-6,0 0-3,0-3-3,0 1-2,0 2-1,0-3 0,0 3-2,4 0-2,0 0 1,8 0-3,0 0-2,1 0-1,3-3-3,5 3 1,-5 0-2,0 0-1,1 0 0,-5 0-2,4 0-4,1 0 1,-1 0-1,0 0-4,1-3-2,-5 3-3,5-7-6,-9 1-7,4-4-8,0 2-9,1-1-7,7-4-9</inkml:trace>
  <inkml:trace contextRef="#ctx0" brushRef="#br0" timeOffset="96776.5354">13846 10847 260,'0'-3'24,"0"0"-4,-4 3-4,4 0 0,-4-4-2,4 1-1,-4 0 0,0 0-2,-1 0 1,1-1 2,0 0 1,4 0 1,-4-2 1,4 3 0,-4 0-1,0-4 0,0 4-6,0-3-2,0 3 1,-5 1-4,1-3 2,4 1-4,-4 0 0,0 1-1,-4 3-1,-1 0 1,1 0-2,4 3 2,-5 1-2,1 0 1,0 6 0,0 6-1,-1 3 0,-3-2 1,0 4-2,3 1 1,-3 5 1,4 5-2,-1 1 1,1 4 1,0 3-2,0 0 1,7 2 1,1 5 0,0-3-2,4 2 0,0-6 1,4 6 0,5-6 1,7 0-2,-4-4-1,5-6-2,-1-4 3,4-9-1,1-4 1,-5-4-1,1-5 1,-1-4 1,0-4 0,1 1 0,-5-3-1,0-8 2,-3 1 1,-1 0 3,-4 0 1,0-1-1,-4-2 2,0 0 1,0 8-1,0-4-2,-4-1 1,0 7 0,-4 1-2,-5-2-2,1 4 0,0 0 1,-1 3-5,1 3-2,-4 0-6,-1 7-3,1 4-6,0-1-10,-5 1-6,9 9-8,-9-7-6,-32 47-8</inkml:trace>
  <inkml:trace contextRef="#ctx0" brushRef="#br0" timeOffset="97264.5633">13220 12112 317,'0'-3'37,"0"0"-5,0 0-5,0 3-3,0 0 1,0 0 0,0 6-3,0-3-4,0 10-1,0 1-1,0 5-1,0-3-2,0-1-2,0 13 0,0-1-2,0-3-2,0 6 0,0 5-3,4 2-3,-4-1 2,0 4-1,0-3-1,0-4 0,0 4-1,0-4-1,0-1-3,0-5-1,0-3-4,0-2-2,0-1-5,0-2-3,0-8-7,0 2-8,0-4-9,0 1-7</inkml:trace>
  <inkml:trace contextRef="#ctx0" brushRef="#br0" timeOffset="97933.6015">13756 12247 271,'4'-6'29,"-4"0"-7,4-1-2,0 4-6,0-3 0,-4 1-2,4 2 1,0-7-5,-4 1 0,4 2 1,-4-4 2,5 5-2,-1 0 3,-4-4 2,0 1 2,0 2 0,-4 2 0,4-1-3,-5 3-1,5-7 0,-8 1-2,4 4-3,0-1 0,0-1 0,-4 1-1,4 3-1,0-4 0,-5 1-1,1 1 0,4 2 0,-4 3-1,0-3-1,4 3 0,-5 0-1,1-3 0,-4 3 1,4 0 1,0 0-3,-1 0 0,-3 6 0,0-3 0,4 8 0,0-1 0,-1 6 0,1-2-1,-4 2 2,4 8-1,-5 1 0,5 2 2,0 13-2,0 0 1,0 3 1,4 0 1,-1 3-1,5-3-1,0 0 0,0-4 0,5-5 0,7-4-1,0-3 0,4-5-1,1-7 2,-5-6 0,9-3 3,-5-6 0,0 0 1,5-9 2,-5-4-1,5-7 0,-9-4 1,4-5-2,-3-1 2,-1 0-3,0-4 3,0 4 0,-3-5 0,-5 5 2,0 0-3,-4-1 0,0 0-1,0 4 0,-4 0-1,0-2-1,-5 5-1,-3 7-2,4 1 0,-4 0-4,4 6-2,-1 6-5,-3 0-2,8 1-6,-4 3-5,4 0-8,-5 3-9,1 5-12,-4 8-10,-21 61-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8T01:53:07.12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820 6089 418,'-4'3'38,"0"-3"-7,-5 0-5,5 13-6,0-4-2,0 9-1,4-9-5,0 6-1,0 0-1,0 1 0,0-1-2,0 10 1,-4-4-1,0 4 0,4 2 0,-8 7-2,4-1-3,-5 0 1,-3 7-1,4 0-1,-4 0 0,-1-1-2,1 4 0,0-6 0,-1 6 1,1-7 0,-4-2 1,4 2-2,-1 2 0,1-4-2,0-7 4,4-8-2,-5-2 0,9-4 0,0 0-2,0-8 0,0-2 2,4-3-2,0-5 0,0-8 0,0-9-1,4-8 0,0 0 1,0-7 0,4-3 0,5-3 0,3-3-1,-4-3 1,9-5 2,-5-2-1,0-3 0,5 5 0,4-8 1,-9 5 0,13 5 0,-9 2 0,-4 4 0,1 10-1,-9 6 1,4 6 0,-4 8 4,-3 0 1,-1 11-1,0 2-1,0 3-3,0 0 1,0 0 3,0 3 0,0 8 0,0 8 3,4 8-2,1 5-1,-5 3 1,4 11 0,0 4 0,0 5-2,1-1-1,-1 5 1,0-3-2,-4-2-1,4 5 1,-4-10 0,0 2-1,-4 1 1,0 2-1,4 2-1,-4 0-3,0-10-5,0-3-4,0-7 1,0 1-4,0-7-4,-4-3-5,-4-5-8,0-4-7,-4-2-6,8-7-6</inkml:trace>
  <inkml:trace contextRef="#ctx0" brushRef="#br0" timeOffset="223.0128">3607 6636 386,'0'0'31,"8"0"-3,-8 0-3,12 0-3,1-5-5,3 2-7,-4-4-2,0 1-3,9 0 1,-1-4-4,-3 4-7,-1-2-7,1-2-8,3-3-11,1 6-13,24-32-14</inkml:trace>
  <inkml:trace contextRef="#ctx0" brushRef="#br0" timeOffset="492.0282">4159 5947 366,'0'-1'18,"5"-3"-3,-1 1-5,4-3-2,0 3-3,0-4 1,5 4-2,-1-3-1,0 4-3,0-1 1,1 0 0,3-3 1,-4 2-2,1 1-3,3 0-6,-8 0-9,4 0-7,1 3-4,-1-4-6,13-5-6</inkml:trace>
  <inkml:trace contextRef="#ctx0" brushRef="#br0" timeOffset="770.0441">4585 5652 280,'0'0'26,"0"0"-7,4 0-2,-4 0 1,4 0 1,-4 0-1,5 0-1,-1 0 1,0 3-1,4 0 1,-8 3-1,4 4-1,0-2-4,0 4-2,-4-2-1,4 1-2,0 5-3,-4 3 0,0-1-3,4 1-2,-4-5-7,0 2-6,0 0-5,0-5-4,0 2-5,0-1-10,0-1-5</inkml:trace>
  <inkml:trace contextRef="#ctx0" brushRef="#br0" timeOffset="1121.0642">5072 6214 455,'9'0'35,"-9"0"-8,8 0-7,0 0-5,4 0-4,1 0-2,-1-3-4,0 3 1,0 0-2,5 0-2,-1-3 0,5 0 0,-1 3-2,-4-3-2,5-4-3,-9 2-4,5-4-3,-1 6-9,-4-4-10,5 4-9,-9 3-6,16-6-12</inkml:trace>
  <inkml:trace contextRef="#ctx0" brushRef="#br0" timeOffset="1338.0766">5146 6410 404,'0'0'41,"0"0"-8,0 0-2,0 3-8,8 0-1,-8-3-5,9 3-3,-1 1-3,0-4-2,4 0-1,5 0-2,-5 0-3,4-4-1,1 1 0,-1 0 0,0 0-3,1-3-4,3 2-5,-8-2-7,5 4-6,-1-4-8,1 0-8,-1 2-7,0-2-6</inkml:trace>
  <inkml:trace contextRef="#ctx0" brushRef="#br0" timeOffset="2441.1397">7529 5211 347,'0'0'33,"0"0"-7,0 0-4,4 0 0,-4 3 3,0-3 1,0 7-5,0 7-5,0 5-3,0 3-1,0-4-3,-4 12-3,4 0 0,-4 2-2,4-2-2,-4 0-1,4 1-1,0-1-3,0-5-4,0-1-2,-4-5-6,4-1-5,0-2-6,0-4-9,-5-1-8,-7 26-14</inkml:trace>
  <inkml:trace contextRef="#ctx0" brushRef="#br0" timeOffset="3122.1786">6202 5973 206,'4'-3'19,"1"3"-3,7 0 6,-4 0-4,4-4 3,5 1-2,-1 3 2,0 0 1,1 0-2,3 0 3,5 0 0,4 0-1,-5 3-2,9-3 1,4 0-3,-5 4-3,9-1-2,-4-3-3,4 6-2,0-3 0,0 0-2,0 1 1,8-4 0,4 3-1,-4 0-1,9-1 1,-1 1 0,5 0 0,-1-3-2,4 6-1,-3-3 0,3-3 1,5 0 1,-5 0-3,9 0 1,0 0-2,-5-3 3,5 3-1,0-3 0,-5 0 0,5-3 0,-12 6-1,7-5-1,1-2 1,3 7 1,-3-3-2,4 3-1,-9 0 0,-3 0 1,-1 3-1,-4 1 0,-3-1 1,-1 5 0,-4-2-2,0 7 1,8-7 1,-8-1 0,-3-2-2,-1 7 2,-5-7-2,1 3 2,-4-3-2,-4 1-2,-4-4-1,-5 0-1,1 3-3,-5-3-1,1 3-3,-9-3-1,0-3-5,-4 3-6,1 0-7,-5-3-8,-4-1-10,0 4-7</inkml:trace>
  <inkml:trace contextRef="#ctx0" brushRef="#br0" timeOffset="6785.3881">6645 6473 352,'0'0'37,"0"0"-5,0 0-1,-25 0-4,25 0-4,4 0-3,-4 4-3,4-1-2,-4 13-1,0-2-1,0 2-2,0 3-1,0-2-1,0 3-2,4 0-2,-4 2-2,4 2 0,-4 0 0,0 2-2,0-3 0,0 6 1,0 1-5,0 1-4,0 2-1,0 3-3,0-5-3,0-3-6,0-4-8,-4-2-6,4-4-9,0-2-8,0 27-6</inkml:trace>
  <inkml:trace contextRef="#ctx0" brushRef="#br0" timeOffset="7364.4213">7074 6655 302,'0'-3'28,"0"-1"-8,0-2 0,0-4-2,9 2-2,-9-1-5,4-1 2,4 1-2,-4 1 2,0-5 1,-4 4 2,4-2-1,0 1 0,-4-3 0,0 4-3,0-1-1,0 2-3,0-1-2,0 2-2,-4 1-1,0 0 0,4-1-1,-8 3-1,4 0 0,-4 1 1,-1 0 0,5 0-2,-12 3 0,8 0-1,0 0 1,-9 0 1,5 3-1,0 3 0,3 1 0,-3 1 0,4 4-1,-4 4 0,-1 2 1,1 1 0,4 1 0,-4 0 0,3 7 0,-3 0 2,4 4-1,4 3 1,0-4-2,4 3 0,0 4 0,0 0 2,0-6-2,4-4 0,4 0 1,0-11-1,5-1 2,3-3-1,0-2 4,1-10-1,-5 0 0,8-3 2,-3-4-2,-1-2 1,1-9 0,-5-1 0,0 2 2,0-6-1,1 3 0,-5-2 2,-4-2-4,0-2 2,0 6 0,0-4-1,-4 1-2,0 3 0,0 4-1,-8 2-1,8-5-1,-8 3-3,4 4 0,4 3-5,-8 3 0,8-1-4,0 4-4,-4 0-5,-1 3-8,5 0-8,0 0-9,0 0-5,0 22-7</inkml:trace>
  <inkml:trace contextRef="#ctx0" brushRef="#br0" timeOffset="7634.4367">7455 6718 435,'4'0'42,"0"0"-7,5 0-7,-1-3-6,0 3-5,4 0-4,-4-1-3,5-4-3,3 5-2,-4-2-1,1-1-2,3 3 2,-4-3-2,9-4-1,-1 4 0,1 0-2,-9 3-2,8-6-4,-3 3-5,-5 3-4,4-4-8,1 1-6,-5 3-10,-4 0-8,5-1-3</inkml:trace>
  <inkml:trace contextRef="#ctx0" brushRef="#br0" timeOffset="10434.5969">8573 6470 179,'0'-1'20,"4"-2"1,0-4 3,0 1 3,0-1 2,0 1 0,0 0-2,0 1 3,-4-1-2,0-1-2,0 4 0,0-3-4,0-1-5,0 1-1,0 1-5,0-4 0,0-4-3,-4 3 1,0 1-4,-4-5-1,4 4-2,-4-3 1,0 2-1,-1-2-1,1 1 0,-4 1-1,4 1 0,-4-3 1,-1 5-2,1 2 1,0 3 1,-1 0-2,-3 0 1,0-1 0,-1 8 1,5-1-2,0 3 1,-1 2 0,-3 2 0,8 2-2,0 1 1,-1-2-1,1 5 1,0-2 0,4-1 0,0 3 0,0-2 0,4 2 1,0-3 0,0 1-1,0-1 1,4-4-1,0 3 2,8 0-1,-4-2-1,5-4 0,-1 4 1,4-9 2,-3 6 0,-1-1 0,4 0 0,-3 1 0,-1-1-1,0-1 2,5 4-1,-5 1 1,0-4-1,5 4-1,-5-1 1,0-1-1,-4 2 0,-4 3 1,5-5-1,-5 4 1,0 4-2,-4-2 1,4 2 0,-4 0-1,0-1 0,0 0 2,0-2-2,-4 1 0,4-1 1,0-3-1,-8 1 0,-1-2 0,1 1 0,0-4 0,0-1 0,0 1 0,-1 1 1,-3-1-2,8-6 2,-4 0-2,0-3 2,4 0-1,-5 0 0,1-7-2,4-1 1,0-2-1,0 2 1,0-5-2,0 0 1,4 2 1,0-5 1,0 1 0,0-1 0,8 2 0,-4-2 0,4-3 0,0 1-1,5 0 0,-1 2 1,0 0 0,5 2 0,-1-3 1,0 3-2,1 1 1,3 2 0,1-2-2,-9 0 2,4 2-1,1 1 1,-5 3 0,-4-4 0,0 5 0,1-1 2,-5 4-2,-4-2-3,0-2-1,0 1-3,0-1-6,0 2-7,-4-8-9,-1 7-6,-3-4-4,0 5-8</inkml:trace>
  <inkml:trace contextRef="#ctx0" brushRef="#br0" timeOffset="11574.6621">9957 4807 175,'0'0'15,"0"-3"5,0 0-5,0 3 0,0 0 3,0 0-5,0 0 0,0 0 0,0-3-2,4 3 1,-4 0 2,0 0-2,0 3 0,0-3 3,0 0-2,0 6-3,0 1 1,0-1-2,-4 0 1,4-1-3,0 2 2,-5-1-3,-3 0-2,4 1 1,0 2 0,-4-1 0,4 2-2,0-1 2,-4 7 1,3-8-1,-3 5 0,0 0 1,0 1-1,-4 2-1,3 3 0,1-2-2,-4-1 0,4 2 1,0 7 1,-1-4 0,-3 4-1,4-1 1,-4 0 2,3 6-2,-3 5 1,4 2 0,0-1 1,0 1-2,-1 9 2,1 0-2,0-1 0,-4 1 1,8 0 0,0 3 2,-5 0-1,5-4 1,-4 4-1,0-3 0,8 3-1,-4-2 1,0 3 0,4 6-1,0 3 1,0 1 0,4 2-1,-4-1 0,0-2-1,8-9 1,4 3-2,1-4 0,3-6 0,-4 0 0,1 0-2,-1-7 1,4-2-1,1-4 0,-1-3-2,-4 2 2,0-9-1,5-1 0,-5 2 0,0-5 2,-3-2-1,3-1-1,4 3-3,-8-2-2,1-4-2,-1-4-4,-4 4-2,0-4-1,0 2-5,-4-8-1,4 0-5,-4 0-8,4 0-10,-4 0-11,0-3-9</inkml:trace>
  <inkml:trace contextRef="#ctx0" brushRef="#br0" timeOffset="17218.9849">10501 4992 323,'0'0'37,"0"-3"-6,0 3-2,0 0-4,0 0-4,0 0-1,0 0-2,0 0-1,0 3-5,0 0 0,4 5-3,-4 11-1,0-8-2,0 5-1,4 5-1,0-5-1,0 6 0,-4-1-2,5-2 0,-1 1-7,-4 3-2,4-3-5,0-2-6,-4 1-7,-4 6-4,4-1-10,0 6-5,-13 53-8</inkml:trace>
  <inkml:trace contextRef="#ctx0" brushRef="#br0" timeOffset="17736.0145">11066 4949 304,'0'-3'21,"0"0"-2,0-4-6,0 1 2,0-4-4,0 2 4,-4-1-4,4-1 4,-4 4-3,-4-4 0,4 4 1,-5-2-1,5-1 1,-4 2-3,0 1-1,0 3-1,0 1-3,-1 2-2,1 0 0,0 0-1,0 2 0,-4 4 0,-1 7-2,1-1 0,0 3 0,3 1 0,1-2 0,-4 5 1,4 2 1,0 4 2,-1 2-2,5 0 1,0 5-2,0-2 2,0 0-1,4-3 0,4 5-1,0-8-1,9-3-1,-1-5 1,0-4 1,0-2-1,1-4 3,3-6 1,0 0 0,1-3 2,-1-7-2,-4-2 0,9-7 0,-5 1 2,-3-2 0,-1-6-2,0 5 1,0-1 0,-3 5 1,-5 1-1,0 0-1,-4 2-1,0 1 0,0 0-1,-4 2-3,0 1-3,-5 4-2,1 0-5,4 1-4,0 2-9,0 0-9,4 3-14,0 0-8,-4 14-4</inkml:trace>
  <inkml:trace contextRef="#ctx0" brushRef="#br0" timeOffset="18350.0496">12307 5774 327,'0'-3'41,"0"3"1,0 0 4,0 0-4,4 0-8,-4 3-2,4 11-6,-4 2-5,0 0-4,0 2-1,4 7-2,-4-1-4,4 1-5,-4 2 2,4 4-4,0-1 0,0 0-4,0 2-2,4-2-3,-3-6-5,-1-5-3,-4 2-5,4-2-6,0-2-10,-4-4-10,0-4-12,-4 6-8</inkml:trace>
  <inkml:trace contextRef="#ctx0" brushRef="#br0" timeOffset="19143.095">10378 6214 329,'0'0'52,"0"0"-4,0 0-9,0 0-6,4 0-5,-4 0-2,13 0-4,-1-3-3,0 0-8,5-13 0,-1 5-5,0-2-1,1 4-2,-5-1-7,0 10-4,1-1-3,-1-6-3,0 4-6,-4 0-6,5 0-4,-9 3-6,4 0-5,-4 0-5,16 3-8</inkml:trace>
  <inkml:trace contextRef="#ctx0" brushRef="#br0" timeOffset="19669.1251">10767 5857 329,'0'-4'22,"0"4"0,0 0 3,8 0 3,5 0-3,-1 0-3,4 0-4,-3 0-2,3 0-2,0 0-4,-3 0 0,3 0-3,0 0 0,1 0-1,-5 0-3,4 0 1,-3 0-2,-5 0 0,4 4 1,-4 2-2,-4 2 1,-4 1-1,5 1 0,-5-4 0,0 4-2,0 1 2,0 2-1,-5 3 0,5-2 0,-4 5 0,-4-1 0,0-3 0,4 3-1,-4 1 2,0-3-1,-1 8 0,5-5 0,-4 5 2,4-7 0,4 2 1,-4-3-2,0-2 0,4 2-1,0-6 0,0 1 0,4-1 2,-4-4-2,0 3 1,4-2-1,0-1 0,-4-6 0,12 2 0,-3 1 1,-1-3-2,4 0 1,0-3 1,1-2 0,3-1-2,0-7-1,1 0-2,3 2-6,-3-2-4,-5 7-9,-4 0-6,4 2-2,1 1-5,-5 0-3,4 1-4,17-10-7</inkml:trace>
  <inkml:trace contextRef="#ctx0" brushRef="#br0" timeOffset="20250.1583">11995 5052 246,'0'0'31,"0"0"-2,0 0-3,0 0-2,0 3 2,0-3 1,4 0-2,-4 4-2,5-4-6,-1 0 0,12 0-5,-8 0-3,5 0-2,-1 0-2,-4-4-2,4 4-6,1 0-6,3-3-7,-12 3-6,8-9-5,-4 2-9,1 3-6,-1-12-10</inkml:trace>
  <inkml:trace contextRef="#ctx0" brushRef="#br0" timeOffset="20773.1882">12302 4774 298,'0'0'19,"0"0"-5,0 0-3,0 3-2,0-3-4,5 7 2,-5-4 0,0 5 2,0-2-1,8 4 5,-8-1 4,4 2 0,-4 2 0,4 0 0,0-4-3,-4 2-2,0-1-3,0-1-1,4 4-4,0-5 1,-4 2-3,0-1 0,0 1 0,0-6 0,0 3 0,0-1-1,0 1-1,4-1 2,-4-3 1,0 0 0,4-1-2,0 3 0,-4-2 1,9-3 0,-9 3-1,4-1 0,-4-2 0,4 3 0,-4-3-1,4 0 0,0 0 0,0 0 2,0 0-2,0 0 0,0 0 0,5 0 0,-5 0 1,4 0 0,0-3-2,0 3 0,0-2 1,5 2 1,-1-6-2,0 1 0,1 0-6,-5-4-6,4 2-5,-4 1-5,-4-1-5,5 6-2,-5-5-3,4-1-5,4-9-6</inkml:trace>
  <inkml:trace contextRef="#ctx0" brushRef="#br0" timeOffset="21060.2046">12524 4731 277,'0'3'28,"0"-3"-3,0 3 0,0 10 2,0 1 1,0 2 1,0-1-1,4 7-2,-4-1-4,0 4-2,0-1-6,0 1-3,0 2-3,0 0 0,0 2-3,0-2-1,4-3 0,-4 0-2,0-2 0,0 2 0,4-2-3,-4-1-3,0-5-5,0 1-4,0-4-9,0 3-6,0-5-9,0-8-8,0 3-5</inkml:trace>
  <inkml:trace contextRef="#ctx0" brushRef="#br0" timeOffset="21772.2453">12806 4410 227,'0'0'13,"0"3"1,0 0-2,4 1 2,0 5 3,0-4-2,4 8 3,-3-1 1,3 3 1,8 0 1,-8 6 4,5 1 3,-1 2-3,0-2-1,0 2-5,5 2-2,-5-2 1,9 6-3,-5 0-3,0 2-1,1 1 0,-1 1-2,5-1-1,-5 4-1,0 2-1,-3 1 0,3-3 0,-4 2 0,-4 1-1,5 6 2,-5 0-2,0 0-1,0 0 1,0 9 2,-3 7-3,-1-2 0,0-1-1,-4 0 1,4-2-1,-4-2 1,4-4-1,-4-1 2,0-4 0,0 0-2,0-3 0,-4 1 1,0 1-2,0 2 1,-5-4-2,1 0 2,4-6-2,-8 3 0,4-4 0,-5-1-1,1-5-2,4 1-2,-4-4-2,-1-2-3,1-4-1,0-2-1,0-5-3,7-4-4,-11 2-3,12-4-4,-12-1-9,7-1-10,-3-6-13,-17 6-11</inkml:trace>
  <inkml:trace contextRef="#ctx0" brushRef="#br0" timeOffset="22593.2923">13887 5264 304,'0'0'30,"4"0"-2,-4 0 0,0 0 6,0 0 0,4 0-5,-4 0-5,4 0-6,0 0-2,4 0-5,-4 0-2,9 0-3,-5 0 0,4 0-1,-8 3-1,5-3-5,3 0-2,-4 0-6,0 0-4,4 0-7,-7 0-6,3 0-4,0 0-5,0 0-5,0 0-6</inkml:trace>
  <inkml:trace contextRef="#ctx0" brushRef="#br0" timeOffset="22829.3058">13928 5548 287,'4'0'38,"-4"7"1,12-6-3,-4 2-2,5 1-6,3-1-7,-4-3-6,1 0-3,3 0-5,0 0-2,1 0-4,-5 0-6,4-3-4,-7 3-10,3-4-4,-8 0-9,4 0-8,0-15-13</inkml:trace>
  <inkml:trace contextRef="#ctx0" brushRef="#br0" timeOffset="24168.3824">13985 5198 151,'0'4'24,"0"-4"0,-4 0 0,4 0-4,0 0 0,-4 0-4,4 0-1,-4 0-3,4 0-1,0 0-3,0 0-2,0 0-1,0 0 3,0 0 5,0 0 4,0 0 0,8 0 3,0 3 1,-8-3-3,0 3 0,0-3-2,4 0-5,-4 3 0,8 0-4,5-3-2,-9 4 0,0-4-1,0 0-2,0 3 0,0-3 0,-4 3 0,4 0-1,-4-3 0,0 0-1,0 0 2,4 0-1,-4 0 1,0 0 2,4 2 0,-4-2-1,9 0 2,-1 0 0,0 0 0,0-2-3,0-1 1,1 0 0,-1 3-3,0 0 0,0-3 2,-4-4 0,4 4-2,-3 0 1,-5 3-4,0 0-1,4 0-3,-4 0-4,0 3-4,0-3-7,4 0-11,-4 0-7,0 0-5,-4 0-4</inkml:trace>
  <inkml:trace contextRef="#ctx0" brushRef="#br0" timeOffset="24526.4029">13940 5276 266,'0'0'29,"0"0"-3,0 0-3,0-3-3,0 3 0,0-6 3,0 6 3,4 0 1,0 0-2,4 0-1,-3 0-5,7 0-3,0 0-2,-4 0-1,5-3-2,-1-1-1,4 4-2,1-3-3,3-3 1,-4 0-1,5 2-2,-1-2-2,1 0 1,3-2-2,-3 5 1,-1-4 0,-3 4-1,-1-3-4,-4 2-2,1 4-3,-1 0 0,0 0-7,-4 0-4,1 0-7,-5 0-4,4 0-4,-4 0-4,0 4-7,-4 8-5</inkml:trace>
  <inkml:trace contextRef="#ctx0" brushRef="#br0" timeOffset="25174.4399">14018 5582 177,'0'0'19,"0"0"0,0 0-1,0 0 1,0 0 0,0 0 4,4 0-1,-4 0 2,4 0 3,0 0 4,4 0 1,-4 0 0,9 0-6,-5 0-3,0 0-6,-4 0-2,4 0-4,1 0 0,3 0-3,0 0-1,4-4-1,-3 4 0,7 0 2,1-3-2,-5 0-2,0 0-1,5 0 0,-1-4-1,1 4-1,-1-5 0,5 5 0,-5-3 0,-3-4 0,-1 4-4,-8 3-2,5-1-5,-5-2-1,-4 3-4,4 1-4,-8-1-8,4 0-8,-4 3-12,0 0-9</inkml:trace>
  <inkml:trace contextRef="#ctx0" brushRef="#br0" timeOffset="34100.9505">15041 4645 142,'0'-3'23,"0"0"4,4-2 1,-4 2-2,0-3-1,0 2-1,0-2-2,0 3 1,5 3-3,-5-3 1,4 3-1,-4 0-1,0 0 0,0-7-1,0 7-3,0 0-2,0 0-2,0 4-3,0-4-1,0 0-4,0 9 3,-4 7 0,4-5-3,-9 2 1,1 4 2,4 2-4,-8 0 2,4 2 0,-1 3-2,-3 1 2,4-1-1,-4 3 1,3 5-1,-3-8 0,4 3 1,-4 8-1,4-5 1,-5 3 2,5 4-1,-4 0 1,4-4 0,-1 10-1,5-10 1,-4 17 0,4 2 0,4 4 1,-4-2-2,0 5 1,4 1-1,0-1 1,0 1 0,8-4-3,-4 1 1,4-1-2,5-4 1,-1-1 1,4-2-4,-3-3 0,-1 1 0,0-1 1,0-7-1,5-5 2,-1-1-2,-4-3 0,1-1 0,3-8 0,-4-2-1,1-5-3,-1-1 0,0 1-4,-4-4-3,9-4-2,-13-3-3,4-3 0,0 0-4,-4 0 0,9 3-5,-9-3-9,0 0-16,-4 0-12</inkml:trace>
  <inkml:trace contextRef="#ctx0" brushRef="#br0" timeOffset="36189.0699">15631 4655 153,'4'-3'16,"-4"-1"4,4 1-1,0 3-2,-4 0-2,0 0 0,0 0-3,0 0 0,4-3 0,-4 3-2,0 0 1,4 0 0,-4 0 3,0 0-1,0 0 0,0 0 0,-4 0 2,4 0 2,0 0-1,0 0-2,0 0-1,-4 0 0,-4 0-3,4 0-2,0 0-2,0 6-1,-5-6-2,1 4 0,4-4 0,-4 6 0,0-3-1,4 0 2,-9 2-3,5-2 3,-8 0 1,4 1-2,-1-4 1,5 0-2,0 0 0,-4 3 2,8 0-2,-5-3 0,1 0-2,4 0 1,-4 6 0,4-6-1,0 4 0,0-1 0,-5-3 0,9 0 0,0 3 0,0-3 0,0 3 0,0 0 0,0 0 2,0-1 0,0 1-1,0 0 1,0 4-1,0-4 0,0 6 0,0-2 0,5 1 1,-1 1 0,0 4-1,0-3 1,0-2-2,0 4 0,0-2 1,0 2-1,0-2-1,0-2 2,-4 2-1,4 2 0,1-4 0,-5 2 0,0-4 0,4 0 0,4 1 0,-8-1 0,8-3 0,-4-1-1,4 1 2,-4-3-2,5 0 2,-1 3-1,-4-3 0,4 0 0,4 0 0,-3 0 0,-1 0 0,4 0 0,-4 7 0,-4-4 0,9 0 0,-5 0 0,0 4 0,0-4 0,0 0 0,-4 2 0,5 4 0,-9 1-1,4-1 2,0 4-1,0-2 2,-4 2-2,0-4 0,0-1 1,0 2 1,0-1 0,-4 1-1,0 1 1,4-1-1,-8-1 0,3 1 0,-3-6 0,0 3-1,0-1 0,0 1 0,-1-1 0,1 0 0,-4 4 0,0-5 0,-5 4 0,1-3-1,0-2-3,3-4-2,1 6-4,0-6-1,4 3-4,-1-3-6,1-3-7,4 3-7,-4-3-6,8-4-8</inkml:trace>
  <inkml:trace contextRef="#ctx0" brushRef="#br0" timeOffset="36892.1102">16781 4844 210,'0'0'25,"-4"0"4,4 0-3,0 0 0,0 0-2,0 0-1,4 0 1,-4 0 4,0 0 0,4 0 0,0 0-3,5 0-5,3 0-3,-8 0-3,8 0-3,-4-3-3,5 3-3,-5-5-2,0 5-1,0-6-4,-4 2-3,5 1-3,-1 0-6,0 0-5,0 0-6,0 0-6,1-1-5,-5 1-9,4-3-4</inkml:trace>
  <inkml:trace contextRef="#ctx0" brushRef="#br0" timeOffset="37302.1336">17072 4599 325,'0'-3'26,"0"3"-4,8 0-5,-4 3 2,4 0 5,-3 1 0,7-1-3,0 0 0,0 6-6,1-5-4,-5 5-1,0-1-4,4 2-1,-8-1 0,5-2-1,3 0-1,-4 0-1,0 6 1,-4-4-1,-4-1 1,0 5-1,0-4 1,0 4-1,0 1 0,-4 2 1,0-1 1,-8 0 0,8 1-1,-4-1 2,-1 4 0,1-5 1,4 5 0,-4-3-2,4-2 1,0 2 0,-4-2-1,8-4-1,-5 3 0,1-4 0,4 1-1,0-2-1,0-2 0,0-3 1,4 0-1,1 4-1,3-4 1,0 3-1,0-1 0,4-5 2,5 0-2,-1 0-4,1-1-4,-5-3-3,4 1-4,-4 0-7,1-3-7,-1 2-6,-4 1-9,-4 0-9,0-3-7</inkml:trace>
  <inkml:trace contextRef="#ctx0" brushRef="#br0" timeOffset="37847.1648">15426 5820 271,'0'0'38,"0"0"-3,0 0 0,0 0 4,0 0-1,8 0-5,5 0-4,-9-3-5,4 3-4,0-3-3,4 3-2,-3-7-3,-1 1-2,4 0-4,-8 2-1,8 1-1,-3 2-3,-1-2-4,0 3-2,-4-4-6,4 4-4,-4 0-3,-4 0-5,9 0-5,-9 0-3,4-3-6,0 3-5,0 0-4,12 0-6</inkml:trace>
  <inkml:trace contextRef="#ctx0" brushRef="#br0" timeOffset="38109.1798">15758 5551 309,'0'0'38,"0"0"-1,0 0 1,0 5-2,0 8-5,0 3-7,0-2-1,0 5-5,0-1-2,0 4-4,0 2-2,0 1-1,0 2-3,0-3-1,0 2-2,4-3 0,-4 3-2,0-2-3,0-1-3,0 3-3,4-2-3,-4-7-6,0 2-5,0 0-6,0-1-11,0-2-6,4-2-7</inkml:trace>
  <inkml:trace contextRef="#ctx0" brushRef="#br0" timeOffset="38797.2191">16986 5370 227,'0'0'28,"0"0"-2,0 0 2,0 0-2,0 0-4,0 3 1,0 7 0,0 4-7,0-1-1,0-4-4,0 3-4,0-3 1,-4 7-4,0 0 0,0-5-6,0 2-3,4-4-5,-4-1-7,4 2-8,-5-1-4,5-2-5,-4 2-2</inkml:trace>
  <inkml:trace contextRef="#ctx0" brushRef="#br0" timeOffset="39213.2429">17182 5337 267,'0'0'28,"5"-3"-7,-5 3-1,0 0-1,0 0-2,0 0-5,0 0 3,0 0 1,0 3 2,0-3 0,-5 3 2,5 11 1,0-1-2,-4 0-5,0-2 0,4 5-2,-8 0-1,0 1-2,8-1-1,-12 5 0,8 4 0,-5-1-1,1 1-1,0 2-1,-4 0 0,4 4-1,-1 0-1,1 0-2,-4-1 0,0 0 0,-1 0 0,1-1 1,0-2-2,4-2 1,-1 2-1,-3-6-4,8 1-2,-4-7-1,4 4-3,0-7-3,0 3-4,-1-6-6,1 7-2,0-8-4,4 5-3,-4-10-2,4 0-1,-4 4 4,4-4 1,0 14-8</inkml:trace>
  <inkml:trace contextRef="#ctx0" brushRef="#br0" timeOffset="39693.2704">17215 5820 287,'0'-3'29,"0"0"-6,0 0 0,0-1-2,4 4 4,5 0 3,-5-3-1,8 3-5,0 0-2,-4 0-3,5 0-4,-1 3-2,-8 1 0,4-4-4,4 3-2,-3-3-1,-1 3-1,-4 0-1,4-3 0,0 3 0,-4-3 0,1 3 1,-1 1-2,-4-1 1,0-2-2,0 6 0,0-1 0,0 0 0,0 4 2,-4-2 0,-1 5 0,1-4 0,-4-2 2,4-1-1,-4 2 1,0 1-2,-1 1 1,9-4 0,-8 2 1,4 2 0,0-4-1,0 7 0,4-4-1,0-5-1,0 4-1,0-2 2,0-3-2,0 3 0,0 1 2,8-7-2,0 6 0,-4-3 0,5-1 0,-1-2 0,4 0-2,-4-2-3,5 2-5,-9-3 0,8-3-1,-4 3-3,9-1-4,-5-5-9,-4 6-4,4-5-7,-3-2-4,3 4-6</inkml:trace>
  <inkml:trace contextRef="#ctx0" brushRef="#br0" timeOffset="40622.3235">17600 4377 167,'0'0'14,"4"0"3,-4 0 0,0 0-4,0 0-1,0 0-1,0 3-1,0-3 6,0 0 2,8 0 0,-8 0-2,0 6 0,13-1 3,-9 1-1,4 4 5,-4-1-1,4 1-1,0 1-1,-4 2-1,9-4-4,-9 6-3,4-3-3,0 4 0,-4 5-1,9 6 1,-5-2-3,0 6 0,4-3 1,-4 7-1,5 3-1,-5-1 0,4-4-2,-4 4 1,5-1 1,-5 4-1,4-3 0,-4-1 1,5 1-1,-5-4-2,4 4 2,-4 1-1,0-2 0,-3-2 0,-1 9-2,4 6 3,-4-4-2,-4 1 1,4 3-2,-4 3 2,0-4-4,0 1 3,0-3-1,0 1 0,4-1 0,-4-3 0,0 0 0,-4-4 1,4 1 0,-4-3 2,4-1-1,-4-2-2,0-4 2,-4 6-2,-1 1 3,1-5-2,4 1 0,-4-3 2,4-3-3,-4-1-1,-1 1 1,5-5-1,-4-5 0,-4 3 1,4-3 0,4-1-1,-1-2 0,1 2 0,-4-6-3,0-1-2,4 2-3,-4-1-5,0-1-2,3-2-5,-3 1-7,-4-2-10,8 0-9,-4 1-10</inkml:trace>
  <inkml:trace contextRef="#ctx0" brushRef="#br0" timeOffset="41677.3839">16978 5330 159,'0'0'10,"0"0"0,0 0 5,0 0 1,0 0-3,0-3-1,0 3 0,0-3-1,0-3-3,0 6-1,0-3-1,0-2-1,0 2 5,0-1-2,0 4-1,0-3 2,0 0 2,0 3-3,0 0 2,0 0 0,0 0 3,0-3 0,4 3-2,-4 0-1,0 0-1,0 0-2,0 0 0,0 0-2,0 3 2,0 0 3,0-3-1,0 3-1,0 1 1,0 4 1,0-2-1,0 10-1,-4 0 0,4-2-1,-4 2 0,4-2-2,-4 2-1,4 2 0,0 1-3,0 3 1,-4-5-1,4 4-3,0-5-5,0 0-5,0-2-8,-5 2-6,1-6-6,4 1-10,0 1-8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8T01:56:36.40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74 5780 198,'0'0'27,"0"-3"-6,0 3 2,4 0-2,-4 0 2,0 0-2,0 0-5,0 0-4,8-3 0,-8 3-3,0-6 3,0 2 1,8 1 0,-4-3 3,-4 3 2,0 1-4,4-4 2,1 3-1,-5 3-3,0-4-2,4 1-2,-4-3-1,0 3-3,0-4 0,0 4-1,0 0 0,0 0 0,0 1-2,-4-4 1,-1 3-1,1-1 1,0-2-2,-4 0 0,4 3 0,-4-1 0,0-2 0,-5 4-2,5-1 4,-4 3-4,0 0 4,-1 0-2,1 0 0,0 3 0,-1-1 0,1 3 0,-4 0 0,3 4 0,1-6 0,4 4 1,-4-1 0,-1 5 0,5 2 0,4 0 1,0-4 1,-4 5 2,-4 2-1,12 2 1,-4 4 0,-5 2 1,9 1-1,-8-1-1,8 0 1,-4 5 0,4-5-1,-4 3-2,4 1 1,0-1-1,0-3 3,4 1-1,-4-1-2,0-1 1,4-6-2,4-4 1,5 1-2,-1-4 1,-4-4 0,4 0 0,5-2 1,-5-4-2,4 0 1,1-7-1,3 1 1,1-9-2,-9 3 2,8-4-1,-7 2-4,-5 4-2,0-3-6,0 10-3,-4-3-5,-4 6-6,4-2-9,-4 2-7,0 0-8,0 2-5</inkml:trace>
  <inkml:trace contextRef="#ctx0" brushRef="#br0" timeOffset="425.0243">991 6165 295,'0'-3'30,"0"-3"-4,0 6 2,0 0-3,0 0-2,0 0-6,0 0-2,0 0-3,0 0 3,0 3 2,0-3-2,4 9-3,-4 1 0,4-4-3,-4 2-2,4 5-1,0-4-1,0 1-1,-4 1-2,4 5 0,-4-3-1,0 1-5,0 2-2,4-3-6,-4 1-3,0 2-2,0-2-3,0-1-1,0-1-4,-4-2-3,4-2-5,0-2-2,0-2-2,0 18-2</inkml:trace>
  <inkml:trace contextRef="#ctx0" brushRef="#br0" timeOffset="726.0415">1126 6114 255,'0'0'21,"0"0"3,0 0-6,4 0 0,-4 0 2,0 0 5,4 0-1,0 2 0,-4 1-2,4 3 0,-4 4-2,4 4-2,0-1-4,-4 0-1,0-4-3,0 2-1,0 2-1,0 3-3,0-2-1,0 5 0,0-1-1,0 1-3,0-2-5,5-1-3,-5 0-7,0-2-5,-5 2-7,5 0-9,-4-8-7,4 2-7</inkml:trace>
  <inkml:trace contextRef="#ctx0" brushRef="#br0" timeOffset="1529.0874">1527 5787 223,'0'0'31,"0"0"-1,0 0 0,0 0 0,0 0-4,0 0 0,0 0-2,0 0 3,0 0 1,0 0-3,0 0-5,12-3-4,-3 3-5,-1 0-3,-4 0 0,8-4-3,-4 4-1,0-3 0,5 0-2,-5 0-1,0 3-2,-4-3-2,9-1-4,-5 4-1,0-3-6,0 0-3,4 0-2,-8 3-5,1-5-3,3 2-5,-4 0-8,0 0-3</inkml:trace>
  <inkml:trace contextRef="#ctx0" brushRef="#br0" timeOffset="1775.1015">1527 5963 240,'0'0'29,"0"0"-5,4-3-4,-4 3 3,4 0 3,4 0-2,-3 0 1,3 0 0,4 0-3,-4 0-4,4 0-3,-3 0-4,3 0-2,0-3-5,1 3 1,-5 0-3,0 0-5,0 0-6,0 0-11,0 0-7,1 0-9,-5 0-9,0 0-6</inkml:trace>
  <inkml:trace contextRef="#ctx0" brushRef="#br0" timeOffset="3675.2102">2207 5423 263,'0'0'18,"0"0"1,0 0-1,0 0-1,0 0-3,0 0 1,-4 0-3,4 6 3,0-6 0,0 0-2,0 2 0,0-2 0,-5 3 1,5 0-1,0 3 1,0-3-1,0 1-1,-4-4-1,4 3-5,-4 6 4,4-2-5,-8-2 1,8 4-2,-4 1-1,-4 2 1,0-1-1,-1 2 0,5 3 0,-4-2 0,0 2 0,0 2-1,4 4 4,-5-1-2,1 1 1,4 2-1,0 3 2,-4-2 0,8-1-1,-4 6 1,4 2-2,-4-2 2,4 0-1,0 4 0,4-1-1,-4-1 0,0 1-2,4-2 1,4-4 0,0 4-2,0 0 1,1-7 0,-1 4 0,4-4-2,-4 1 1,5-4 0,-5 0-1,0-2 1,4-3-2,-4-2 2,5-1-2,-1-2-3,-4-2-4,-4 1-1,5-1-1,-1 1-5,-4-4-1,4-4-4,-4 1-4,0 0-4,-4 1-2,4-4-5,-4 0-8,0 0-3,0-12-7</inkml:trace>
  <inkml:trace contextRef="#ctx0" brushRef="#br0" timeOffset="3965.2268">2403 6025 404,'4'0'30,"0"0"-1,5-3-3,-1 0-4,-4 0-6,8-7-3,0 4-2,1 1-4,-9 2-1,4-4-2,4 4 1,-4-3-3,5 3-1,-1 0 1,-4-1 0,0 1-3,1 0-4,-5 3-6,0 0-6,0 0-5,4 0-4,-4 0-5,-4 0-4,4 0-6,0 0-1,-4 0-6</inkml:trace>
  <inkml:trace contextRef="#ctx0" brushRef="#br0" timeOffset="4263.2438">2747 5758 287,'0'-3'27,"4"3"-6,-4 0-4,4 0 6,-4 0 5,4 0 3,0 3 2,1 0-4,-1 7-6,-4-1-3,0 2-2,4 2-1,-4 3-2,4-3-4,0 1-1,-4 2-2,4-2-2,0 2-2,-4 0 0,4-2-2,-4 5 0,0-1 0,0-2-2,0 3-4,0-5-3,0 2-2,0-2-4,-4-7-5,4 6-5,0-6-5,0 0-7,0-7-6,0 3-6,8-3-11</inkml:trace>
  <inkml:trace contextRef="#ctx0" brushRef="#br0" timeOffset="4738.271">2939 5400 310,'0'-3'24,"5"0"-8,-5 3 0,0 0 2,0 0 7,8 6 1,0-2 2,-4 15-3,4-5-2,0 2-3,1 3-1,-1 2-2,0-1-3,0 3 0,4 0-3,-3 3-1,-1 1-1,4-3-1,-4 1-3,5-1 0,-5 3 1,4 2 1,-8-6-1,4 1-2,5 5 1,-9-5 0,0 6-1,4-5 0,-4 2 0,-4-3-1,4 2-1,-4-2 0,0 4 1,0-1-3,0 3 2,-4-4-1,0 1-1,0-3 1,0-2-2,0-5-2,0-1-4,0 3-3,-5-7-2,1 3-2,4 0-3,0-6-5,0-2-7,4-4-10,-4-3-9,0 0-13</inkml:trace>
  <inkml:trace contextRef="#ctx0" brushRef="#br0" timeOffset="5330.3049">3320 5221 190,'0'-3'30,"0"-1"1,0 1-2,0 0-1,0 3-2,0-3-4,0 3-2,0 0 0,0 0-1,0 0 0,4 3 4,-4 0-1,0 4-2,0-1-5,0 2-1,4 5-2,-4-1-4,0 7-3,0-4 0,0 12-1,5-2 0,-5 2-2,0 0-1,0 2 0,0-5-3,-5 0-2,5-2-5,-4 2-3,-4-2-6,8-5-5,-4-1-4,0 0-2,0-2-8,4-1-4,-4-3-2</inkml:trace>
  <inkml:trace contextRef="#ctx0" brushRef="#br0" timeOffset="5638.3225">3545 5281 247,'0'-3'16,"0"3"1,0-2 5,0 2-2,4 2 2,1 4-2,-5-2-2,4 5-2,-4 1 0,8 4-4,-8-1-2,4-1 1,0 6 2,-4-2-4,0-2-3,0 2-2,4 0 1,-4-2-2,0 5-2,0-4-5,0 0-7,0-2-2,0-5-7,0 2-4,0-1-4,0 1-3,0-1-4,0 28-4</inkml:trace>
  <inkml:trace contextRef="#ctx0" brushRef="#br0" timeOffset="5911.3381">3541 5383 312,'0'0'33,"0"0"-4,0 0-2,0 3-2,0-3-3,0 0-3,0 0-2,0 2-5,0 1 1,4-3-4,-4 0 0,9-3-3,-1 1 1,4 2-3,-4-3-2,0 0 0,1 3-3,3-7-5,-4 4-6,0-3-5,5-4-6,-5 2-4,0 2-5,-4 3-8,4 3-1,4-10-7</inkml:trace>
  <inkml:trace contextRef="#ctx0" brushRef="#br0" timeOffset="11699.6692">4127 5022 167,'0'-3'14,"0"3"-5,0-3 2,0-1 0,0 4-3,0-3 0,0 3 0,0-3 2,0 0 1,0 0-1,8 3 2,-8 0-1,0 0 0,0 0-6,0 0 3,0 0-2,0 0-4,0 0 3,0 0-1,0 0 1,0 0 1,0 3 4,0-3 1,4 3 1,-4-3 0,0 0 1,0 6 1,0-2 0,0 2-4,0-3 4,0 0-2,0 2-3,0-2 1,0 4-3,0-4 0,0 3 0,0 1 0,0-4-1,0 3 0,0 5-1,0-1 2,0 3-2,0-1-1,0-1 3,0 5-3,0-1 2,0 0 0,0 6-1,0 1-1,0-7 1,0 10 2,0-1-3,0-5 0,0 8 0,0 3-1,0-1 1,0-2-1,0-3 0,0 8 0,0-5 0,0-4 0,0 9 0,0-2 0,0-3 2,0 4-3,0-3 1,0-1 0,0 0-1,0-1 2,0 1 0,0-7 0,0 6-1,0-2-1,0 1 2,0-1-2,0 0 0,-4 4 0,4-4 0,0 2 2,0-2-3,0-4 2,0 3-2,0 0 0,-4 6 0,4-2 2,0-3-2,-4-2 1,4 2-1,0-3-1,0-2 1,0 3 0,0-5 1,0 3 2,0-3-2,0 4 0,0-2 0,0 0 0,0-2 0,-4 2-1,4-4 1,0 1 0,-4 0 0,-1-2 0,5 2 2,-4-2-1,4 2-1,0-3-1,0-1 0,0-1-2,-4-1 2,4 0 1,0-2-2,0-2 1,0 3 1,0-2-2,0-1 1,0 0 1,-4 1-1,4-6 1,0 6 1,0-1-3,0 1 1,0-1 0,0-6-1,0 3 0,0 3-1,-4-2 2,4 0-1,0 0-1,0-4 2,0 3 0,0-3-1,0 0 0,0 0 0,0 3 0,0 0 0,0 0 0,0 0 0,0-3 0,0 0 0,0 4 0,0 2 0,-4-3 0,4-1 0,0 4 0,0-6 0,0 3 0,-4 4 0,0-4 0,4 0 0,0 3 0,0 1 0,0-1 0,0-4 0,-4 4 0,4 0 0,0-6 1,0 10-1,0-4 0,0-6 0,0 5 0,0 5 0,0-10 0,0 3 0,-4 0 0,4 0 0,0 0 0,0 1 0,0-1 0,0 0 0,0-3 0,0 0-1,0 6 1,0-3 0,0 4 0,0-7 0,0 0 0,0 0 0,0 0 0,0 0 0,0 5-1,0-2-1,0 0 1,0-3-3,0 0 1,0 0-1,0-3-2,0 3-4,0 0-3,-4-7-3,4-1-4,-5 2-4,1 0-6,4-1-11,0-2-15,-4-1-12</inkml:trace>
  <inkml:trace contextRef="#ctx0" brushRef="#br0" timeOffset="17760.0158">4540 5224 167,'0'-3'32,"0"0"-1,-4-1 0,4 1-1,0 0-3,0-3 2,0 6-2,0-4-1,0 4 0,0 0-4,4 0-1,-4 0-3,4 0-3,-4 0-3,4 0-1,1 0 1,-5 7-1,0-4-3,4 13 2,-4-2-3,4 2-4,-4 6 2,0 2-2,4 6 0,-4 1-1,0 2-4,0 2-5,0-5-2,0 0-5,0-3-7,0-1-5,0 1-5,0-5-2,0-4-7,0 1-9</inkml:trace>
  <inkml:trace contextRef="#ctx0" brushRef="#br0" timeOffset="18171.0393">5351 5245 241,'0'0'26,"0"-4"-7,0 4 0,0 0-1,0 4 4,0-4 2,0 12 2,0 4-2,0 2 3,0 1-3,0-2-2,0 4-5,0 1-6,0-1-2,0-2-1,4 2-3,-4 4-1,0-4-3,0 1-8,0-1-6,0-2-5,0-2-6,0 2-3,0-6-7,0 1-7,0-1-3</inkml:trace>
  <inkml:trace contextRef="#ctx0" brushRef="#br0" timeOffset="18879.0798">4749 6198 222,'0'0'24,"0"0"-1,0-3-6,0 3-1,0 0-2,0-3-5,0 3 1,0-2-3,0-1 3,0-9 5,0-4-1,0 6 2,0-1-3,0 1 1,0-2-2,0-3-1,0 6-1,0 3-5,0-4 1,-4 0-2,0 3 0,4 0-1,-8 1 1,4-4 0,-5 4-1,5 4 0,-4-4-2,0 3 1,0 3 0,0-3-1,-5 3-1,5 3 1,-4 0 0,8 3-2,-9 5 2,1 2 0,4-3-1,0 1 0,0 2 0,-1 2 0,1 3-1,-4 1 0,4-1 2,0 4 0,3-5-2,1 6 2,0-3-1,4 2 0,0-1 0,0-2 0,0-1 0,4-2 3,9-5 3,-5 1-1,4-5 3,4-1 0,-3-3 1,-1-3 1,0 0-1,1-3 0,-1-3-1,0-4 0,0-1 0,1-5 1,-5 0 0,0-1 0,-4-2 0,0 1 0,-4 2-4,0 2 0,-4-2-1,0 0-1,0 2-2,-4 1-2,0 7-3,4 0-2,-5-1-3,5 2-4,0-4-2,4 9-4,-4 0-9,4 0-10,0 0-12,0 0-4</inkml:trace>
  <inkml:trace contextRef="#ctx0" brushRef="#br0" timeOffset="19281.1028">5429 6052 298,'0'0'29,"0"0"-2,0-6-1,0 6-3,0 0 0,0-7-2,0 7-2,4 0 1,-4-3-2,0 0-1,4 3-2,-4 0-2,0 0-1,0 3 1,0 0 0,0 7-2,0 7-2,0 3-3,0 5-1,0-8-2,0 4 0,0 5-2,0-6 1,0 3 0,-4 0-3,4 0-4,0-3-5,0-1-3,0-1-3,0 1-6,0-5-7,0 2-7,0-3-6,0-2-8</inkml:trace>
  <inkml:trace contextRef="#ctx0" brushRef="#br0" timeOffset="20143.1521">5781 4884 196,'0'0'27,"0"0"-4,0 0-2,-4 0-5,4 6 1,-4 0-7,4 1 2,0-1 1,0-1-1,0 4 1,0 1 2,0 0 4,0-3-2,4 6 3,-4 3-1,4 0 0,-4-2 0,4 5-3,-4-4-2,4 4-3,0 8 0,-4 0 0,0-2-2,4 5-1,-4 1-1,-4-1-1,4 5 0,0 5-1,0-1 2,0 6-2,0 4 0,0-3 0,0 0 0,-4 0-2,0-3 1,4 0 2,0 0-1,-4-3-2,0 0 1,0 3 0,-1-4 0,5 1 4,-4 1-4,4 1 0,0-1 0,0 5 0,-4-6-2,4 0-1,0-1 0,0 4 0,0 0 0,0-6 0,0-1-1,-4-1 0,4-4 0,-4-4 0,4 3 0,0-5 0,0-4 0,0 1 0,-4-8 0,0 6 0,4-6 0,0 5-1,0-3-2,0-5-3,0 2 0,0-4-2,-4 2-2,4 2 0,0-3-3,-4-4-2,4-1-6,0 4-6,0-6-10,0-3-10,0 4-8</inkml:trace>
  <inkml:trace contextRef="#ctx0" brushRef="#br0" timeOffset="20674.1825">6088 5807 215,'0'-3'31,"0"0"2,0 3-2,0 0 1,0-3 0,0 3 1,0-3-1,4 3 0,-4 0-3,4 0-4,-4 0-6,4-4-2,4 4-2,0 0-3,1 0-4,-1 0-2,0 0-1,0-3-1,0 2-2,5-2 0,-5 3-3,0-4-2,0 1-4,-4 0-2,4 3-6,-3-3-4,3 0-5,-4 3-10,0 0-5,0 0-6,-4 0-2</inkml:trace>
  <inkml:trace contextRef="#ctx0" brushRef="#br0" timeOffset="20907.1958">6088 5966 270,'0'0'34,"0"4"-2,4-1-1,-4-3-2,0 0-3,4 3 3,-4-3-4,8 0-4,-4 3-7,4-3-4,1 0-3,3 0 0,-4-3-2,4 0-2,-3 0-1,3 3-7,0-7-6,-4 7-7,0 0-9,-3 0-5,-5 0-4,0 0-5,8 19-12</inkml:trace>
  <inkml:trace contextRef="#ctx0" brushRef="#br0" timeOffset="31667.8113">3828 5171 192,'0'-3'23,"0"3"-5,0 0 1,0 0-2,0 0-2,0 0 1,0-3-6,0 3 1,0 0 2,0 0-2,0 0 7,0 0 2,4 0 2,0 0-1,-4 3-2,8 0 1,0-3-2,-3 4-4,-1 2-1,-4 0-5,4 2 0,0 8-1,0 0 0,-4-2-4,0 5 0,0 5-1,0 2-1,4-2 0,-4 6-3,0 0-5,-4 2-5,4-2-6,-8 3-5,0 4-6,-1-4-10,9-1-6</inkml:trace>
  <inkml:trace contextRef="#ctx0" brushRef="#br0" timeOffset="33337.9068">6767 5545 163,'0'0'20,"0"-6"2,0-1-4,0 7 2,0 0 1,-4-3-1,4 0 4,0 3 0,0 0 1,0 0 1,0 0 0,0 0 1,0 0-1,0 0-2,0 0 0,0 0-6,0 0-3,0 0-2,0 0-1,0 0-1,0 3 1,0 13 0,0 5-1,4 4-1,-4-1 0,4 3-1,-4 5-3,0-2 0,9 0-3,-1 0-1,-8 4 2,4 1-3,4-2 1,-4-3-5,4 1-4,-4-1-4,1 2-4,-1-5-6,0 6-9,-4 0-9,4-1-8,-4-2-10</inkml:trace>
  <inkml:trace contextRef="#ctx0" brushRef="#br0" timeOffset="37902.1679">692 7744 213,'0'-3'28,"0"3"1,-4-4-6,4 4-2,0 0 1,0 0-4,0-3-2,0 0 1,0 3-1,0-3-2,0 0 2,0 3 0,4 0 2,-4 0 0,0 0-1,0 0-2,0 0-4,4 0 0,0 3-4,0-3 0,4 0 0,1 9 1,-5-2-3,8 1-2,-4-2 1,4 0 1,-3 1 0,3 2-3,0-2 2,0-3-1,1 6 0,3-7 1,0 0 1,1 4-2,-1-4 1,5 0-1,-1 0 0,1 0 0,-1 1-2,1-4 0,3 0 2,5 0-1,-5 0 2,1-4 0,8 4 0,-1-3-3,1-6 0,8 2 2,0 4-2,8-3 1,0 3-1,0-2 0,1-2-1,-5 4 0,4-3 0,0-4 0,4 4 2,-8 0-1,8 2 0,5 0-1,-1-3 0,8-5 0,1 5 0,-5-2 0,5 4 0,-5-1 0,1-4 0,-5 7 0,-4-3 0,5-1 0,3 7 2,0 0-1,1-1-1,-1-3-2,-3 1 2,3 3 0,-8 0 0,-4 0 0,4 0 0,-7 0 0,3-6 0,4 6-1,0-3 1,0-1 0,1-2 0,-1 3 0,0 3 0,-4-6 0,-4 6 0,0-2 0,-4-4 0,0 2 0,-4 4 0,0-3 0,4-3 0,-4 0 0,-1 6 0,5 0 0,0 0 0,0 0 0,-4 0 0,0 0 0,4 0 0,-8 0 2,-1 0-2,1 0 0,0 3-1,-5 0 1,5 0-1,0 7 1,-4-9 0,-1-1 0,1 5 0,8-5 0,0-5 0,4 4 3,0-3-1,4 1 1,-4-6 0,8-1-1,-4 4-1,0-2 1,0 2-2,0-1 3,-4-2-2,4-1 1,0 2-1,0 2 0,4-1 1,4 1 0,0 0 1,5-1-2,-1 3 1,-4-3 0,0 1 1,1 0-1,-5-1 0,4 4-1,-4-3 0,4-1 1,5 2-1,-1-1-1,4 0 2,1-1-1,-5 1-1,0 0 2,1-2 0,-5 1 0,0 1 0,-4 0-1,5-1 0,-1-1-1,4 5 0,-4 0 0,5 0 2,-1-4-1,-4 1-1,0 3 0,1 0 1,-5 0-1,4-1 0,-8 3 0,0 1 2,0 0-2,8 0 1,1-3 0,-1-1-1,4 0 1,-4 4-1,1 0 0,3-2 1,-4 2 0,-4 0 0,4 0-1,-8 0 0,9 0 0,-1 0 0,8 0 1,1 0 1,-1 0 0,1-3 2,-1 3-2,-4 0-1,5 0 0,-5-3 0,0 3-1,9 0 2,-1-3-1,9-4-1,-4 1 2,-1 3-1,1-7 0,-5 9 0,5-9 0,-5 7-1,9 0 1,4-1 0,-4 1 0,-1 0 1,5-3-2,-8 1 0,-1-1 0,-3-1 1,3-2 0,9 2 0,-4 1-1,0 3 1,-1 1 0,1-4 0,0-1-1,-9 1 2,5 0-2,-1-1 3,9 1 0,0 1-1,0-4 0,-5-1 1,9 4 0,-8-1-2,0 1 0,-1-2-1,5-1 0,0-1 1,4 4 0,-4-2 0,3-5-1,-3 4 0,0 1 0,-4-4 0,12 1 0,4 2 0,-4-4 0,4 2 0,-4 5 0,-4-4 0,-1 1 0,5-3 0,5 3 0,3-1 0,0 1 0,-8-2 0,4 1 0,-4-3 0,0 1 0,8 4 0,0-2 0,-4 4 0,0-4 0,0 4 0,-4 1 0,4-4 0,0 2 0,5 1 0,-5-5 0,-4 4 0,0 1 0,-4 0 0,-1-1 0,5 4 0,4-3 0,-4 3 1,0-1-1,-4-2 0,-4 6 0,0-5 0,4-4 0,0 2 0,4 7 0,-5 0 0,5 0 0,-8 0 0,0 0 0,-4 0 0,-1 0 0,5-3 0,0 3 0,0-3 0,-5 0 0,1 3 0,0 0 0,0-3 0,-5 1 0,5 2 0,0-3 0,3 0 0,1 0 0,0-1 0,0 1 0,-9-3 0,1 3 0,4-1 1,3 1 0,1 0 1,4 2 0,-4-4 1,0 0-1,-1-1-1,-3 2 0,0-2 0,-1 0 0,5-1-1,0 3 0,-4-3 0,-1 4 0,1-3 1,-4-1-1,-1 4-2,-3-3 3,-1-1-1,9 3 0,-4 0 1,-5-2-3,-4 0 2,5 3 1,-5-4-1,-3 7 0,3-3 0,-8 0 0,5 3 0,-1 0 0,0 0 1,1 0-1,-1 0 0,0 0 1,5-3-2,-9 0 1,0 1 0,-4 2 0,4 0 0,-8-3 1,13 3-2,-1-7 1,0 4 0,-3 3-2,7-3 2,-4-3 0,1-1 0,-1 4 0,0-2 1,-8-1-1,9 3 0,-5-4 1,8 1-1,1 3 0,-9-7 0,8 4 1,1 1-2,-5-1 1,5-4 0,-9 4 0,4 0 0,5-1 0,-5-4 0,8 5 0,1-1 0,-1-2 0,5 1 0,-5 2 1,1-1-1,-1-2 0,-3-1 0,7 2 1,1 2 0,4-4 1,-1 7 0,1-6 0,0 2 1,4 1-1,-5 1 0,1 2-1,8 0 0,-4-4 1,12 4-2,-4 0 1,0 0 0,0 3 0,-4-3 1,8 3 0,-4 0 1,0 0-1,-5 0-1,-3 0 0,0 0 0,-8 0 0,-5 3 0,-3-3-1,-5 0 1,-8 0 0,-8 0 0,0 3-1,-4-3 0,-13 0 0,1 0 0,-1 0 0,-7 0 0,-5-3 0,0 3-2,1 0-4,-5 0-3,-4 0 1,-4 0-4,0 0-3,0 0-3,0-7-6,-4 4-10,4-8-9,0 2-11,-17-7-14</inkml:trace>
  <inkml:trace contextRef="#ctx0" brushRef="#br0" timeOffset="39601.265">7852 5049 137,'0'-3'3,"0"0"-1,-4 0-2,4-1 0,-4 1 0,4 3 0,0-1 4,0 1-4,-4-4-2,4 1 0,0 3 2,0 0 4,-4-3 1,4 3-12,0-3 7,0 3 0,0-3 0,0 3 2,0-4-2,0 4 0,0-3 0,0 0 5,0 0-5,0 0 0,-4 3 0,4-3 0,0 1 0,0-1 0,0 0 0,0-2 0,0 5 0,0 0-7,0 0 3,0 0-3</inkml:trace>
  <inkml:trace contextRef="#ctx0" brushRef="#br0" timeOffset="41073.3492">7824 4909 140,'0'-3'15,"0"3"-1,0-3 0,0 3 1,0 0-1,0-3-1,0-1-3,0 1 2,0 0 4,0 3-3,0 0-2,0-3 3,0 3-1,0 0-2,0 0 4,0 0-4,0 0 4,0 0-5,0 0 0,0 0-2,0-3-1,0 3-2,-4 0 3,4 0-2,0 3 2,0 0-1,0-3 1,0 6-1,0 1 3,0 4-3,0 2 0,0 3 4,0-2-2,0 2-1,4 3 0,-4-5-3,0 5 1,0-1 1,0 1 0,8 1-1,-4 6 1,0-5-3,-4 2 2,4 0 0,-4 7-1,4-3 2,0 5-2,-4 4 0,8 7 0,-3-3 0,-1 3-1,0 0-2,4-2 3,-4 0 0,-4-1-1,8 0-1,-4-2 0,0 0-1,0-1-1,1-7 1,-1 3 0,-4 1-2,4-1 3,0 5-1,0-3-2,-4 0 2,4 2 0,0-1 0,-4 4 0,4 0-1,0 0 0,-4 3 2,0-7-2,4 1 2,-4-1-2,0 4 3,0-3 0,0-1-1,0-3 0,0-1-1,0-5 0,0 0 0,0-1-1,0 1 0,0-7 1,0 3-1,0-3 0,0 6 0,0-2-1,0-2 0,0-1 0,9-4-1,-5 5 0,0 5 2,0-4 0,4 0-1,-4 3 1,4-2-1,-4 6 0,5 2 0,-1 1 0,-4 1 0,0-4 0,0 0 1,4 3-1,-4 2 0,1-5 0,-1 1 0,0-1 0,0 0 0,0 2 0,4-2 0,-8 0 0,8 1 0,-4 3 1,0-3-2,1-1 1,3 0 1,-8 3-2,4 6 1,0-3 0,0 1 0,0-1 0,0 4-1,0-3 1,-4-1 0,4 1 0,-4-4 0,4 4 0,-4-1 0,5-1 1,-5-1-1,4 2 0,-4-6 0,0 4 0,0-2 0,0 1-1,4 0 1,-4-2 0,4 2 0,0 4 0,-4-1 0,0 1 0,0 2 0,0 1 0,0-2 0,4-8 0,0 7 0,0-4 0,-4 1 0,0-1 0,0 1 0,4-1 0,0-1 0,-4-2 0,0 0 0,0 0 0,0 7 0,0-2 0,0 1 0,0 1 0,0 6 1,5-3-1,-5 3 0,0-2 0,0 5 0,0 0 0,0 0 0,0 0 0,0 0 0,0 1 0,4-1 0,-4-8 0,-4 5 0,4 3 0,0-3 0,0-3 1,0 2 0,0-2 0,0-3 0,-5 6 0,5 0 0,0 3-1,0 0 0,0-6-1,0 6 2,0-7-1,0 1 0,0 0 0,0 0-1,-4-4 2,0 1-1,4-1 1,0-5 1,-4 2-1,4-6 0,0 8-1,0-5 1,0 7 0,0-4-1,0 0 2,0 7-2,0-3 2,-4-2-2,0 1 1,4 1-2,0-1 3,0 4-1,0 0 0,-4 0 1,4-1 0,-4 1 0,4-3-2,0 2 2,0-5-1,-4 2 0,4-4 0,0 5 0,-4-1 0,4 1 0,-5-1 0,5 1-1,0 0 3,0-4-2,0 4-1,0-4 1,0 2 0,0-2-2,0 1 2,0-4-1,-4 0 0,4 2 0,0-2 0,0-3 0,-4 0 0,4-1 0,0-3 0,0 6 0,0-5 0,-4 3 1,4-2-1,0-1 0,0-3 0,0 4-1,0 2 1,0-3 0,0 2 0,0-4 0,0 2-1,0 3 2,0 0 0,0-2-1,-4 2 0,4 2 0,0-5 1,-4 6 0,4-6 0,0 4-2,0-4 2,0-5-1,-4-1 0,4 1-1,-4-5 2,4 2 0,0 2 0,0-3 0,-4 1-1,4-1 0,0-3 0,0 4 0,0-1 0,0-3 0,0-2-1,0 4-1,4-4-4,-4-4-1,-4 0-2,4 1-5,0-4-1,0-3-7,0 0-4,4-3-7,0-4-19,-4-15-23</inkml:trace>
  <inkml:trace contextRef="#ctx0" brushRef="#br0" timeOffset="43968.5148">786 10550 274,'0'0'35,"0"0"-3,0 0-3,0 0-3,0 0-4,0 0-3,0 0-5,0 0-2,0 0-2,0 0-2,0 0 1,8 0 3,-4-4-1,5 4 0,-1 0-2,0 0-1,0 0 0,4 0-2,-3-3 0,7-2 0,-4 2-2,0 3 1,1 0-4,3 0 2,-4 0-1,9 0 5,-1 0-1,1 0-3,3 3 1,-3-3-1,-1 0 0,1 0-1,-1 0 1,5 0 0,-1 0 2,9 0-2,0-3 0,4 3-1,0-3 1,-1 3-2,5-6 0,4-1 0,-4 4 1,8-3-1,-8-1 1,4-2-2,5 4 1,-9-1 0,4-1 0,0 1 1,0-3-3,8 4 1,0-5 1,0 1-1,-4 2 1,5 1 0,-1 0-2,0 1 1,-4-5 0,0 1 0,-4 2 1,5 1-1,3-2 0,-8-1 0,8 2 0,0 1 0,0 1 0,1-3 0,-5 5 0,0 1 0,0-4 0,-4 3 0,-4-4 0,4 4 0,-4 0 0,4 0 0,0 0 0,4 0 2,-4-1-2,4 0 0,0-3 1,-3 1-1,-1 3 1,0 0 0,-4-1-2,-1-2 0,1 4 2,0-4 0,-4 3 1,0 3-1,4-3 0,0 3 0,0 0 0,0 0-1,0 0 1,4 0 0,-4 0-1,0 0 0,-5 0 0,1 0 0,4 0 0,-8 0 0,4 0 0,-4 0 0,-1 0 0,1 0 0,0 0 2,4 0 0,-13 0 0,13-3 0,-4 3 1,8 0-2,-4 0 3,0 0 0,3-4-2,-3 4 1,4-3-1,-4 0 1,4-3-2,-4-1-1,4 4 2,0-3-1,-4 1 0,-1-5 0,14 4-2,-5 0 2,0-4 1,0 5-2,8-1 0,-4 0 0,-4 3 0,4-4 0,-4 1 0,0-1 1,0 7 0,-4-1 0,4-2-2,-4-1 2,8 1-1,-4 3 0,9 0 0,-5 0 0,4 0 0,0 0 3,-4 0-1,0-3 1,1 3-1,-1 0 0,-4-3 0,0 0 0,4 0 1,0-1-2,4 1 0,0 0 0,5 0 0,-1-2-1,0 2 1,-3 0-1,-1 3 0,0-3 2,-4 3-2,4-4 1,1 1-2,3 0 1,0 0 1,5-4 0,-1 1-2,0 0 2,1 1-1,-5-1 0,1 2 0,-5-2 0,8 0-1,-8-1 0,9 4 2,-1-2-2,-3-1 1,3-3 1,0 2-2,-3 4 2,-1-3 0,-4 4-2,5 2 0,-9 0 2,4-3 0,4 0-1,5 3 0,-9 3 0,8-3-1,-8 0 2,5 0-1,-9 0 0,4 3 0,-4-3-1,4 0 2,1 2-1,-1-2 0,0 0 0,4 0 0,5 0 0,-1-2 0,-3-1 0,3 3 0,-4-3 0,-3 3-1,-5 0 2,0 0-1,4-3 0,4 3 0,1 0 0,-1-4 0,0 4-1,1-3 2,-1 0-1,-4 0 0,0 0 0,-8-7-1,4 5 2,5 5-1,-9-3 0,8 0 0,-4 3 0,4-3 0,1-4 0,-1 4 0,-4 0 0,0 0 0,0 0 0,-4 3 0,0-7 0,-4 7 0,4 0 0,0 0 0,-4 0 0,4-3 0,0-2 0,4 2 0,5 0 0,-5 3-1,0 0 2,-4-3-1,4-7 0,0 7 0,-4 0 0,0 0 0,4-4 0,0 1-1,5 4 2,-1-1-2,8 0 0,-3-3 2,-1 6 0,-4-7-1,0 4 0,-3 0 0,3 3 0,-4 0 0,0-3 0,8 0 0,-3 3-1,7 0 2,-4-2-1,1 2 0,-1 0 0,0 0 1,-8 0-1,5-3 0,-1 3 0,-4 0 0,4 0 1,0 0 0,9 0 0,-5 0 0,4 3 1,1-3 0,-5 2-1,1-2 1,-5 0 0,0 0-1,0 3 1,5 0 1,3 0-1,0-3-1,5 0 1,-1 7 0,5-4-1,-5-3-1,-3 0 1,3 0 0,-3 0 0,3 6-1,5-6 0,4 0 0,3 6 0,-3-4 0,0 1 0,-9-3 0,5 0 0,4-3 0,-1 3 0,1 3 0,4-3 0,-1 0 0,-3 0 0,0-3 0,0 1 0,-5 2 0,1 0 0,3 2-1,1-2 2,4 0-1,-4 3-1,-1-3 2,-3 7-1,-5-1 0,1-3 0,-1 0 0,9 4 0,0-1 0,-5-3 0,5 2 0,0 5 0,-9-7 0,5 3 0,-9 4 0,5-7 0,-1 3 0,5 2 0,-1-5 0,5 7 0,-4-4 0,-1-3 0,1 4 0,-5 1 0,5-5 1,-9 0-1,13 3 0,0-2 0,0-1 0,-1-3 0,1 6 0,-4-6 0,3 0 0,-3 0 0,4 0 0,-1 0 0,1 0 0,8-3 0,-4 0 0,-1-4 0,-3 1 0,0 6 0,-1-3 0,5 3 0,0-3 0,4 1 0,0-4 0,-9 6-1,5-3 1,-4-1 0,-4 4 0,3-6 0,5 0 0,-4 6 0,3-4 0,1-2 1,-8 6-1,-1-5 0,1-1 0,-4 3 1,3 0-1,1 3 0,-1-4-1,1 4 1,0-6 0,-5 3 0,1 0 0,-5 0 0,-4 3 0,1 0 0,7 0 0,-3-4 0,-1 4 0,0-6 0,1 6 0,-1 0 0,1-5 0,-5 5 3,0-3 0,-4 0-1,9 3 1,3-3-1,-3-1-1,7-5 0,-3 6 0,-5-4-1,1 4 1,-5 0-1,4 1 0,-7-1 0,-1 0 0,4 0 0,-4 3 0,1-6 2,-1 2-2,0 1 0,-4 0 0,0 0 0,-4 0 1,4-2-1,-8 2 0,0-4 0,0 4 0,0 3-2,-4-6 2,0 3 1,0 3-1,0 0 0,-5-4 0,1 4 0,-4-3 0,-1 3 0,1 0-3,-8 0-1,-9 0-1,0 0 0,4 0-2,-3 0 0,-1-3-1,-4 0-4,0 3-1,1-3-2,-5 0-5,0-2-5,0 2-7,-4-4-16,0-5-17</inkml:trace>
  <inkml:trace contextRef="#ctx0" brushRef="#br0" timeOffset="46404.6542">15889 4906 135,'8'0'16,"-8"0"-2,0-3-2,0 3 5,0 0 1,0 0-5,0-3 0,4 3 1,-4 0-2,4 0 3,-4-4 0,0 1-1,0 3-1,0-3 0,0 3-6,0 0 1,0 0-2,0 0 1,0 0-3,0 0-1,0 0 4,0 0-1,0 3 2,0 0 5,0 4 0,0 4 3,0 2-2,0 3 1,0-2-2,0-1-1,0 6-1,0-2-2,0 2 0,0 2-2,4-2 1,-4 2 0,0 1-3,0-1 1,0 1-1,8 2 1,-3 3-1,-5-2-1,0 5 0,4 1-1,0-4-2,-4 6 3,8-1-1,-4-2 0,0 3 0,-4 1-2,4-4 3,-4 5-2,0-2 2,0 1-3,0-4 1,0 5 0,0-8-1,4 3 1,-4-3 0,4 2-1,-4-2 0,9-3 1,-9 4 1,0-4-2,0 6 3,0-3-2,0 8 0,0-5 0,0 4 0,0-1-1,0 4 1,0-4-2,-5 5 0,1-1 0,4-4 0,0 1 1,-4-4 0,0 3-2,4 5 0,-4-7 2,-4-1-2,4 0 1,0 0 0,4 2 1,0-5 0,-4 0-2,0 2 0,4-2 1,-5 3 1,5-6 0,0 4-1,0-1-1,0 7 2,-4 1-1,4 1-1,-4 1 2,4 6-2,0-3 0,-4-1 2,4-2 0,-12-1-1,8 1 0,0-4 0,4 1 0,-8-1 0,8 2-1,-5-5 0,1 1 1,0 2 1,4-3 0,-8-1-1,4 1 0,0 0 0,0 0 0,4 2-1,-4 2 0,0-4 2,4 3 0,0 1-1,0-4 0,-5 2 0,1 4-1,0-6 0,4 4 2,0-4-2,-8 2 1,8-2 1,-4-3 0,4 2-1,0-2 0,0-4 0,-4 3 0,0-2 0,4 0-1,0 4 2,0-4-2,-8 5 0,8-9 2,-4 4-2,-1 5 2,5-5-2,0 3 2,0 1-2,0 2 1,-4 4 1,4-1 0,0 1 1,0-1-1,0 2 2,0-5 0,0 4-1,0 2 1,0 1 2,0-1-2,0-2 0,-4 2 0,4-1 0,0 2-2,0-4 1,0 4-1,0-1 0,0-2-1,0-1 0,0 4 1,0 5-1,0-2 0,4-3 0,-4 6 0,0 0 3,9-4-3,-5 1 0,-4 0 0,4 0 0,0-1 1,4 1 0,-8 0 1,4-4-1,0 1 1,0 0-2,4-3 0,-3 0 1,-5 2 0,4 1 0,0-4 0,-4 4 1,8 3 0,-8-1-2,4 1 1,0 0 1,-4-4-2,4 1 1,4 0 0,-8-1 1,5 1-4,-1 1 2,0-5 2,-4 1-4,4-1 2,4 0 2,-4 1-4,-4-2 2,8-2 0,-8 0 0,4-1 2,0 4-4,5-6 4,-5 6-4,4 4 4,-4 3-2,0-4 0,-4 1 2,4-1-1,0 1-1,0 1 1,0-1-2,1-1 1,-1-2 1,0 2 1,0-2 0,-4-1 0,8-3-2,-4 8 1,0-7 0,0-1-1,0 3 0,5-4 0,-9 1 1,8 3-1,-8 4 0,0-4 1,4 7 1,4 0-1,-4-4 0,0 4 0,0-2 1,0-3-1,1 2 0,3-2-1,-4-2 1,0 1 1,4-4-2,-4 0 0,0 2 1,4-5 0,-3 0-1,-1 1 0,-4-4-1,4 3 2,0-1-1,0 1 0,0-8 0,0 8 0,-4-10-1,0 2 2,0 1-1,0 0 0,0 1-1,0 4 0,0-9-1,-4 2 0,0-1-2,4-1 0,0 0 1,-8-3-3,8-2-3,0-2 1,-4 1-2,4-1-2,0-4-1,0-2-1,0-3-3,0 4-3,0-4-11,0-4-16,0-4-17</inkml:trace>
  <inkml:trace contextRef="#ctx0" brushRef="#br0" timeOffset="47911.7404">8278 5807 155,'4'0'16,"-4"0"0,0-3 2,0 3-3,8-3-2,-4 3 0,-4 0 1,5 0-4,3 0-1,-4 0 2,0-3-3,4 0 2,-4-1-2,0 1 6,4 3 0,-3-1 0,-1-2 3,-4 3-3,0 0 0,4 0-3,-4 0-1,0 0-1,0 0 0,0-4-2,0 4 2,0-3 0,0 0-3,0 0 0,0 0 2,0-1-1,0 4-2,0-3 0,-8 0 1,3 0-3,-3 0 0,0 1-1,0-1 2,0 0-1,0 0-1,-5 3 0,5 0-1,4 0 1,-4 0-1,0 0 1,3 0 0,-3 0 0,0 3-1,0 0 1,-4 0 1,8 5 0,-5 2-1,1 2-1,0-1 2,4 5 0,0 0 1,0 2 1,-4 1-2,3-2 1,-3 12 1,4-5 2,4 3-2,0 1 1,0-1-1,0 4 1,0-1-1,0 5-4,0-8 3,4 3 0,0-3-1,5 2 0,7-5-1,-8-2 1,4-8-1,1-1-1,7 0 0,1-6 1,-5-3-2,9-4 2,-5 0 0,0-4-1,1 1-1,-1-1 0,1-6 0,-9 0 0,0 4 1,1 3-2,-1 0 0,-4-2-4,-4 5-3,0-3-2,-4 3-2,9-3-2,-9 3-4,0 0-6,0 0-7,0 0-12,0 0-10</inkml:trace>
  <inkml:trace contextRef="#ctx0" brushRef="#br0" timeOffset="50112.8663">8704 6466 126,'0'-4'9,"0"1"9,0 0-2,0-3 4,0 2 1,0 1-3,0 0-2,0 0 1,0 0-4,0-2 0,0-1 0,0-1-1,0 1 1,0 3 4,0 0-1,0-1 3,0 1 1,0 3-2,0 0 0,0 0-3,0 0-1,0 0-1,0 0 2,0 0 0,0 3-2,0 4 0,0 9-1,0-2-5,0 2 0,0 0 0,0-2-1,0 2-1,0-2-2,0 2 0,0 0-1,0-2 0,-4-1-2,4 0-3,0-2-3,-4 2-1,4-4-2,0 4-3,0-8-7,0 7-3,0-2-4,0-4-7,0-3-5,0 1-6</inkml:trace>
  <inkml:trace contextRef="#ctx0" brushRef="#br0" timeOffset="50568.8924">8818 6453 264,'0'0'37,"0"0"-4,0 0-3,0-3 1,0 3-5,0-4 0,0 4-4,5-3-1,-5 3-5,8 0-3,0-3-2,-4 3-1,8 0-4,-4-3 1,-3 0 0,7 3-2,-8 0-2,0-3 0,4 3-1,0 0-1,-3 0 1,3 0-2,-4 0 1,0 3-2,-4 0 2,0-3-2,0 13 1,0-1 1,0-4 0,0 2-1,0 3 0,0-1 0,0-4 0,-4 5 0,0-4 0,4 1 0,-4 0 0,-5-3 0,5 3 0,-4-4 0,8-2 2,-8 2-1,8-1 0,0 1 0,-4-3 2,4 4-1,0-1 0,0-3-2,0 0 1,0-3 0,4 0-1,4 0 0,-8 0 0,8 0 2,1 0-1,-1 0-4,0-3-2,4 0-3,0 0-4,-7 0-7,3-4-5,0 4-7,-4 0-7,-4 0-10</inkml:trace>
  <inkml:trace contextRef="#ctx0" brushRef="#br0" timeOffset="52804.0202">9126 5903 247,'0'-3'46,"0"3"-8,0 0-1,0 0-4,0 0-3,4 0 1,-4 0-2,0 0-6,0-7-4,4 7-3,0 0-4,8 0-2,0-3-2,1 0-2,-1 0-1,-4 3-4,4-4 2,-3-2-3,-1 6-4,-4 0-5,4 0-3,-4 0-3,0 0-6,-4 0-3,4 0-10,-4 0-5,0 0-3,0 6-10</inkml:trace>
  <inkml:trace contextRef="#ctx0" brushRef="#br0" timeOffset="53012.0321">9130 6062 297,'0'0'32,"0"0"-4,0 0-1,4 0 0,-4 0-2,8-3-4,0 3-6,4-4-1,-3 4-4,3-3-3,-4-6-5,4 2-6,1 1-8,-5 6-6,4-5-5,-4 2-8,5 0-7,7-10-11</inkml:trace>
  <inkml:trace contextRef="#ctx0" brushRef="#br0" timeOffset="53497.0598">9535 5529 258,'4'-6'22,"-4"6"-2,0 0-3,0 0 1,0 0-3,0 3 2,0-3-4,0 3 2,-4 4-2,4 2 0,-4-3 1,4 2 0,-4 2 0,0 3 0,0-2 0,-5-2-3,5 7 1,-4-2-1,4 2-1,-4 3-1,0-1 1,3 4-2,1 2 1,0-3 0,0 7 0,0-4-1,0 5 0,-4-2-1,4 3 0,4 0 0,-4 4 0,4-3-3,0 3 1,0 6 0,4-1-1,-4-2-1,0-1 0,4 1-1,4 0-1,-4-4-1,0-1 0,4-2 1,1-6-1,3-5-1,-4-2-2,0-1-3,5-3-2,-5-5-1,-4-2-4,8-3 0,0 1-2,-8-4-4,5 0-5,-5 0-6,4-4-5,0-5-6,-8-2-3,17-39-7</inkml:trace>
  <inkml:trace contextRef="#ctx0" brushRef="#br0" timeOffset="53726.0729">9662 6073 309,'0'-3'38,"4"3"-1,-4-4-2,0 4 1,4 0-6,0 0-4,-4 0-8,4-1-1,0 1-5,-4-3-4,4 3-2,-4 0-1,9 0-1,-9 0-1,4 0-1,0-3-3,4-4-2,0 4-3,-4-3-3,0-1-7,5 1-6,-5 1-4,-4 2-4,4-3-4,0 2 0,4 4-4,-4 4-12</inkml:trace>
  <inkml:trace contextRef="#ctx0" brushRef="#br0" timeOffset="53998.0885">9883 5866 267,'0'-3'35,"0"3"-5,0 0-5,0 0-1,0 0-4,0-3 1,0 3 3,0 0 2,4 0-3,0 3-6,-4 3-1,8-1-3,-4 11-3,5 0-3,-9-2 0,8 2-3,-8-2 0,0 2-2,0 3-2,0-4-4,4 4-3,-4-2-9,0-1-5,0-3-4,0-2-3,0-1-4,4-1-5,0-3-1,-4 9-12</inkml:trace>
  <inkml:trace contextRef="#ctx0" brushRef="#br0" timeOffset="54421.1127">9973 5536 270,'0'0'27,"0"0"5,4 0 2,-4 0 6,4 6-3,8 7-6,-3-5-5,3 4-2,-4 1-3,0 1-3,5 2-6,-5-2 2,8 6-1,-8-3-1,5 2-1,-1 0-1,0 2-2,-4 3 0,1 1 0,-1-1 0,-4 1-2,0 2 2,4 0-2,-8 5 0,4-5-2,0 0 0,-4 2-1,4 1 0,-4 0-2,0 1 1,0 2-1,0-3-1,-4 2 2,4-5-2,0 0-4,-4-2-1,-4-4-4,4 1 0,0-7-5,4 1 0,-4-2-4,0-1-3,4-4-4,0-3-6,0-2-5,0-4-9,-4 0-2,-1-4-8</inkml:trace>
  <inkml:trace contextRef="#ctx0" brushRef="#br0" timeOffset="54874.1386">10247 5276 173,'0'-3'26,"0"0"0,4 0 0,-4 3-1,0 0-1,0 0-4,0 0 2,0 0 6,0 3-2,0-3-1,4 6 1,-4-6-7,5 12-3,-5 0-4,0 3-3,8-6-1,-8 4-4,8 3-1,-4-2-1,0 5 1,4-5-2,-4 2-2,-4-1-3,0 0-8,0 1-3,0-1-6,0-3-5,0 1-5,-4-2-7,4-4-6</inkml:trace>
  <inkml:trace contextRef="#ctx0" brushRef="#br0" timeOffset="55201.1573">10485 5241 215,'0'0'20,"0"0"2,4 0-2,-4 0 4,0 0-5,4 10-2,-4-4 0,0 10-2,4 2 0,-4-2-1,0 1-3,4 2 0,0-1 1,-4 1-4,4-2 0,-4-1-4,0 2 1,4 1-4,-4 0-3,0-2-7,0 2-4,0-4-4,-4 1-4,4-4-7,0-4-5,-16 27-9</inkml:trace>
  <inkml:trace contextRef="#ctx0" brushRef="#br0" timeOffset="55451.1716">10431 5426 290,'0'0'24,"0"0"1,0 3-6,5-3 4,-5 0 1,0 0 0,12 0-4,-4 0-2,0-3-6,0 3-2,-3 0-4,3 0-1,0-3 0,-4-1 0,8-2-4,-4-3-6,1 9-5,-1-7-8,-4 1-2,4-2-7,0 2-6,-4-1-3,17-15-8</inkml:trace>
  <inkml:trace contextRef="#ctx0" brushRef="#br0" timeOffset="55844.1941">10640 5224 225,'0'0'29,"0"0"-6,0 3-3,0-3-1,8 0-1,-8 2 0,5-2-1,-5 3-2,8 6 1,-8-5 0,8-1-1,0 0-6,-8 3 0,0 1 0,4-4-3,-4 0-1,4 0-1,0 2-1,1-2 2,-5 4-4,0-7 1,0 3 1,0 0 2,4 10 0,-4-9 1,0 9 2,0-3 0,0-1 0,-4 2-2,4-1 1,0-4-1,0 7-1,0-2 0,-5 2 0,1-4-2,4 6 0,0-6-2,0 7 0,0-3 1,0-5-1,0 1 1,0 1-1,0-4 0,0-1-1,0 1 0,0-3 0,4 1 0,1-4 0,3 0 0,-4 0 0,4 0 0,-4 0-7,4-4-5,0 1-7,-3 0-9,-1-5-11,0-1-10,12-15-9</inkml:trace>
  <inkml:trace contextRef="#ctx0" brushRef="#br0" timeOffset="61105.495">11025 5116 151,'0'-2'12,"0"-3"2,0 1-2,0 4 0,0 0 4,-4 0-5,4 0 4,0 0-1,0-3-1,0-1-2,0 4 1,0-3-4,0 3 1,0 0 1,0 0-1,0-3-3,0 0 0,0 3 0,0 0-1,0 0-1,0-3-2,0 3 4,0-4-2,4 4 0,-4 0 0,0 0-1,0 0-1,0 0 0,0 0 3,0 0 4,0 0 1,0 7 0,0-1 4,0 8-5,0-1 1,8 0 0,-8 0 1,4-5-1,-4 7-3,4 1-1,1 2 0,-5 1 1,0-2-2,4 6 0,-4 1 0,4 3 0,0-2-1,-4 8 2,4-2-2,-4 2 1,0 2 0,0-5-2,0 4 1,4 2 1,-4-3-3,0 4 1,0-4-1,0 1-1,4 1-1,-4-2 1,4-6 0,0 3 1,-4-1-1,4-2-1,1-3 1,-1 1 1,-4-1-2,4 5 0,0-5 0,0 3 0,0-4 0,0 3 0,0 4 0,0 0 1,-4-1-1,4 4 0,-4-6 1,4 2-1,-4-5 1,0 3 0,0-3-1,0-2 2,0 0 0,0-1 0,0-2 0,0 2 0,0-2-1,0-2-1,0-1 2,0-2-2,5 2 0,-5-3 2,0-2-2,0 2 1,0 0 0,0-2 0,0 1-1,4 1 0,0-3 0,-4 1 0,0-2 0,0 1 1,0-1 0,0-4 0,0 2 0,0 2-1,0-6 0,0 4-1,0-1 2,0 4-1,0-10 0,0 0 0,0 4-1,0-1 2,0-3-2,0 0 2,0 4-1,0-1 0,0 0-1,0 0-1,0 0 0,0 1-2,0-1 0,0 0 0,0-3-3,0 0 1,0 0-1,0 0-1,0 5-2,0-5-7,0 0-5,0 0-15,0-5-7,0 5-13</inkml:trace>
  <inkml:trace contextRef="#ctx0" brushRef="#br0" timeOffset="68346.9092">11349 5493 405,'0'0'43,"0"0"-9,0 0-4,0 0-4,4 0-3,0-4-4,8 4-3,0-6-4,1 3-3,-1 0-2,-4 0-2,-4 1-1,4-1-2,1 0 1,-1-1-2,-8 4 0,8-6-3,-4 3-4,-4 3-4,8 0-5,-8 0-8,0-7-8,0 1-9,8 0-11,-8-18-11</inkml:trace>
  <inkml:trace contextRef="#ctx0" brushRef="#br0" timeOffset="68784.9342">11578 5224 321,'0'0'29,"8"-3"1,-4 3 1,0 0-3,4-3-1,9 3-5,-9 0-6,4-4-3,1 1-3,3 3-1,-4-3-2,0 3 0,1-3-3,-1 3 0,4 3-1,-7-3 0,3 0-2,-4 6 0,0 1 0,0 4 0,-3-2-1,-1 1 0,-4 3 0,0 4 0,0 2 0,0-4 0,-4 4 0,-5 0-1,1 1 2,4-2-1,-4 1 0,0 0-1,4 2 2,-1-5 0,1 1 0,-4-1 4,8-2-3,-4 2 3,0-3 1,4 0-3,0-2 2,0-5-1,0 0-1,4 1 1,0-1-1,0-4-3,0 1 2,5 0-1,-1 0 0,0-3-1,0 0 1,0-3-1,5 3 1,-5-3 0,4-2-1,-4-4-3,5-1-5,-5-3-2,0 9-4,0-6-8,-4 4-5,0-4-9,0-3-6,0 7-9</inkml:trace>
  <inkml:trace contextRef="#ctx0" brushRef="#br0" timeOffset="69284.9628">12388 5148 280,'0'-7'38,"0"7"0,0-6 0,0 3-3,0 0-1,0 3-5,5 0-1,-5 0-4,4 0-3,-4 0-2,4 3-4,-4 9-2,4 0-4,0 0-1,-4 4-3,0-5-2,4 5 0,-4 2-1,0 1-1,0 0-1,4-5-3,-4 5-2,0 5-6,0-2-1,4-4-10,-4 1-5,4-8-7,-4 5-8,4-7-8,-4 15-8</inkml:trace>
  <inkml:trace contextRef="#ctx0" brushRef="#br0" timeOffset="70171.0135">11733 6052 232,'0'0'38,"0"0"2,0 0-4,0 0 0,0 0-3,0 0-3,0 0-4,0 0-6,0 0-2,0 0-5,0 0 1,4-6-2,1 6-3,3-7 2,4 1-4,-4 3-2,5 1 0,-1-1-1,0 0-1,-4-3-1,5 2-1,-5 4 0,0 0-1,-4 0 0,4 0 2,-4 0-2,0 4 1,0-1 0,1-3-2,-1 6 1,-4-3-2,0 15 1,0-2-2,-4-5-1,-1-2-2,1 10 1,0-6 1,-4 1-1,0 2 1,0-4 2,4 0 0,0 1 1,-1-7 1,1-1-2,0 1 0,4 1 1,0-4 1,0 0-1,0 4 0,0-4-1,4 0 2,0-3 0,1 3 0,3-3 0,0 2 0,0-2 1,0 0 0,-4 0 1,5 0-2,-1 4 2,-4-4-1,0 2 1,4-2-2,-4 3 2,0 0-2,0 4 2,-4-1 0,5 4-1,-5-1 0,0-4-1,0 4 3,0 4-1,0-2 1,0 2 0,0 0 1,0-2-1,-5-2 0,1 4 0,0-3 0,0-1-2,-4-1 1,0-1-2,8-1 1,-4-3 0,-5 0-2,5 0 2,-4 1 0,0-4-6,4 3 0,-4-3-2,0 0-3,-5 0-2,5 0-6,0-3-4,0 3 0,0-4-4,-1-5-4,5 3-1,0-4-5,4 2-2</inkml:trace>
  <inkml:trace contextRef="#ctx0" brushRef="#br0" timeOffset="70531.0341">12470 5909 383,'4'0'50,"-4"-3"-16,0 0-8,0 3-5,4 0 1,1 3-5,-1 0-1,0 8 0,-4-1-2,4 2-2,-4 0-1,4 4-1,0-1-2,-4 0 0,0 4 0,0 1-4,0-4 0,0-1-2,8 1 0,-8 3 0,0-5-3,0 2-3,0-3-2,4 1-3,-4 2-3,0-7-2,0-4-3,0 1-5,0-2-7,0-1-4,0-3-7,0 0-7,0 0-3</inkml:trace>
  <inkml:trace contextRef="#ctx0" brushRef="#br0" timeOffset="71137.0688">12691 4903 198,'-4'0'30,"0"-3"2,4 3-1,0-4-4,0 4 1,0 0-1,0 0-5,0 0-1,0 0 1,0 4 0,0-4-1,0 3-3,0 8-2,0 5 0,0 0-2,0 1-2,0 4-1,0 4 1,4 2-1,0 5-2,0-2-1,1 1-1,-5 8 2,8 7-2,-8-3 0,4 15 0,-4 0-1,0 3 0,0-2 1,4 3 1,-4-2-1,0 0-1,0-1 1,0-5 0,0-1-2,0-1-1,0-3-1,0 4 0,0-5-2,0 4 1,4-3 1,-4-1-2,0-2 0,4-3 0,-4 0-1,4-3 0,-4-4 1,0-2-4,4-2-2,-4-5-3,9-7 0,-9-1-3,0 0-2,0-8-3,0-1-3,0-4-4,0-2-4,0-1-7,4-6-11,-4 3-10,16-37-11</inkml:trace>
  <inkml:trace contextRef="#ctx0" brushRef="#br0" timeOffset="71516.0905">13109 5704 370,'0'0'51,"0"0"-11,0 0-10,0 0-6,0 0-6,0 0 0,4 0-5,0 0-4,4 0-2,5 0-1,-1 0-2,0-3-3,0 0 2,1-1-1,-1-5-1,0 3 0,-3 2-6,3-2-4,-4 4-9,-4-1-9,4 0-9,-4 3-7,0 0-6,-4 0 2</inkml:trace>
  <inkml:trace contextRef="#ctx0" brushRef="#br0" timeOffset="71709.1015">13088 5946 306,'0'0'38,"0"1"-2,9-1 0,-9 0-2,8 0-5,0 3-6,-4-3-8,8 0-3,-3 0-1,3-3-6,0 3-6,0 0-6,1-1-5,-1-9-6,0 4-5,-3-1-9,3 1-4,0 1-7</inkml:trace>
  <inkml:trace contextRef="#ctx0" brushRef="#br0" timeOffset="79618.5539">13920 5357 163,'0'0'26,"0"0"-3,0 0-3,0 0 0,0 0-3,4 0-3,-4-3 1,0-3 1,4 4 0,-4 2-1,4 0 3,-4 0-1,4 0 3,-4 0 0,4 0-1,-4 0 0,0 0-3,-4-6 0,4 6-4,0 0 1,0 0-3,0 0-3,-4 0 0,4 0-2,0 0 0,0 0-1,0 0-2,0 0 1,-12 3 0,3-3 0,-3 5-1,4 4-1,-4-5 0,8 5 0,-13-2 1,5-1 0,0-1 0,-1 1-1,1 0-1,4-2 1,-4 2 2,-1 0-1,1 1 1,4-1-1,-4-4 0,-1-2-1,5 3-1,-4 0 1,4 6 0,-5-5-2,5 2 2,0 0-1,4 1 0,0-4 0,0 2 0,0 1 0,4-6 0,-5 3-1,1 4 0,4-1 1,0-3 0,0-3 1,0 3-2,0-1 2,0 1 1,0 0-1,0 0 1,0-3 0,0 4 2,0 2 1,0-3 0,0 4-1,0-1 0,0 3 0,4-1 0,1 5-1,-1 0-2,-4-2 1,4 2 0,0-1 0,-4-1-2,4 2 1,0 3 0,0-3-1,0-2 0,0 2 0,-4-4-1,4-1 0,0 2 1,1-4 1,-1 0-2,-4 1 2,0-1 0,4-4-1,0 1 0,0 0-1,0 0 2,0 0-1,0-3-1,4 0 2,-3 4-1,3-4-1,-4 0 0,0 0 1,4 0 1,0 0-2,0 0 2,1 0 0,-1 0-1,0-4 0,4 4-1,1 0 2,-1 0-1,-4 0 0,0 0-1,5 0 2,-9 0-2,4 0 0,-4 4 1,4 2 0,4 7 1,-3-5 0,-1 1-2,-4 1 0,0 2 2,0 3 0,0-3-1,0 4-1,0 2 2,-4 1-1,0-5 0,0 2 2,-4-2-2,4 2 1,0 0 1,-8-3 1,0-8 1,4 11 0,-9-7-2,9-1 0,-8-2 0,0 1 0,0-1-1,-1 1-1,-3-4-1,0 5 2,-1-8-3,-3 3-2,3 0-3,5 0-2,-4-3-2,-1 0-3,5-3-6,4 0-8,-5-4-14,1 0-15</inkml:trace>
  <inkml:trace contextRef="#ctx0" brushRef="#br0" timeOffset="82656.7277">16417 5556 142,'4'-5'21,"-4"5"1,0-6 6,4 0-1,0-1 0,-4 7 0,4 0 0,0-3 2,0-3 1,1 3-2,3 3-2,-4 0-5,-4 0-6,0-4 0,0 1-3,4 3-2,-4 0-1,0 0-1,0 0-2,4 0 3,-4 0-4,0-6-1,0 1 0,0 2-1,0-7 0,0 7-1,-4-3-1,0 0-1,4 1 0,-12 2 0,3-1 0,1 4 0,-4-3 0,4 3 1,-5 0-1,1 0 0,4 3 0,-4 4 0,-1 1 1,-3 4-2,8 1 1,-4 1 1,3 2-2,1 0 1,4-1 1,-4 0 0,0 3 2,4 4 1,0-1 1,4 1-1,0-1 1,0 4 0,0-1-1,4 0 0,0 1 1,8-4-2,0 1 1,-4-4-1,5-2-1,-1-2 0,0 2 0,1-3-2,-1-7 0,0-3 1,0 0 0,1-3 0,-5 0-1,4 0 0,-4-3-1,1 3-4,-5-3-2,4 0-4,0 0 0,-4-4-4,0 4-2,0 0-3,0-4-8,1 4-4,-5 0-6,4 0-10,0 3-5</inkml:trace>
  <inkml:trace contextRef="#ctx0" brushRef="#br0" timeOffset="83087.7523">16650 5900 266,'0'0'39,"0"-4"-4,0 4-1,4 0 1,-4 0 1,0 0-5,0 0-4,0 13-5,0-2-1,4 2-5,-4 1-3,5 2-2,-1 0-2,0 0-3,-4-2-1,4 2 0,0-2-3,-4 2-2,8-5-7,-8 2-3,0 3-6,8-3-4,-8 1-11,0-1-5,0-4-6,0-4-5,-8 30-8</inkml:trace>
  <inkml:trace contextRef="#ctx0" brushRef="#br0" timeOffset="83821.7943">16851 5920 273,'0'0'25,"0"-3"-5,0 3-1,4 0-4,-4 0-1,0 3-4,8-3 2,-4 0 3,0 0-2,5 0 1,-1 0-2,0 0-3,0 0-2,-4 0-2,8 0-1,-3 0 0,-1-3-1,4 3-1,-4-3-2,1 1 2,-1 2-2,0-3 0,-4 0 1,0 3 1,4 0-1,-4 0-1,-4 0 0,0 3-1,0-3-2,0 0 3,0 5-1,0 4 1,0 1 0,0-4 0,-4 1 0,0 1 0,-4-2 0,0 0 1,4 1-2,0-1 1,0-3 0,-1 4 0,1-4 0,4 2-1,0-2 1,-4 0 0,4 0 0,0-3 0,0 6 0,0-6 0,0 0 0,0 0 0,0 7 0,8-4 3,-3 0 5,3-3 0,-4 0-1,4 0 1,-4 0-3,4 0-2,-4 0 1,5 0-1,-9 0 0,0 3 0,8-1 1,-8-2-1,4 9 1,-4-2 0,0-1 0,4 7-2,0-2 3,-4-1 0,0-1 0,-4 1-1,4-1 0,-4 5-1,0-4 1,4 0-1,-8-6 2,-1 3-1,5 2-1,0-2 0,0 2-1,0-3-2,-4-1 1,0-2 0,4-3 0,4 7-2,-9-4-1,5 0-4,-4-3 0,0 3-4,0-3-2,4 0-7,-5 0-4,5 0-6,-4 0-7,4-9-5,0 2-4,0-29-5</inkml:trace>
  <inkml:trace contextRef="#ctx0" brushRef="#br0" timeOffset="84722.8458">17236 5569 223,'0'0'34,"0"0"2,-4 0-2,0-3 1,4 3 1,0 0-1,4 0-3,-4 0-5,0 0-4,0 0-1,0 0-6,0 0 0,0-3 0,0 3-3,0 0 0,0 0-3,8-4-2,-8 4-1,12-8-2,0 2-2,1 0 0,-1 3-3,0-4-2,0 1-3,5 3-2,-5-7-4,-4 5-1,5 5-3,-9-3-3,4 3-5,-4 0-4,0 0-6,-4 0-4,0 0-5,0 3 0,0-3-2</inkml:trace>
  <inkml:trace contextRef="#ctx0" brushRef="#br0" timeOffset="84926.8575">17223 5744 196,'0'0'31,"5"0"-3,-5 0-2,0 0-2,0 0 3,8 0 3,-4 0-1,4 0 4,0 0-5,0 0-4,-4 0-6,9 0-5,-5-3-3,4-1-2,0 1-4,-3 0 0,3-3-1,0-1-4,-4 1-6,1 1-7,-5-1-7,4-1-3,0 4-8,-4 0-6,4 0-9</inkml:trace>
  <inkml:trace contextRef="#ctx0" brushRef="#br0" timeOffset="85797.9073">17809 5109 205,'0'-1'23,"0"-2"3,0 0-4,0 3-1,0 0-4,0 0 0,0 0-3,0 0-2,-4 0 0,4 0-1,-4 0 3,4 0 0,0 0-1,-9 3 2,1 0 0,4 3 2,4 5-1,-8 2-2,8 0-1,-8-2-4,4-2-1,-4 4 1,3-2-3,1 8 1,-4-4-2,0 4 2,4 3-1,0 2 1,0 0 0,4 11 1,-4-5-2,0 3 0,4 4 1,0-1-1,-5 1 1,5 3-2,0-1 0,0-2-2,0 3 0,5-7-2,-5 2 0,8-5 1,-4 1-1,4-9-1,0 2-1,0-4-3,1-1-3,-1-1-4,0-2 2,0 0-5,-4-8-1,8-2-9,-7 0-4,7-2-4,-4-1-8,0 0-5,0-3-5</inkml:trace>
  <inkml:trace contextRef="#ctx0" brushRef="#br0" timeOffset="86073.9231">17956 5648 362,'0'0'53,"0"0"-9,0 0-4,0-3-9,0 3-6,0-3-6,0 0-5,4 0-4,0-1-2,5 3-1,-1-2-3,0-4-1,0 1-1,0 3 0,5-4-2,-5 1 2,4 0-2,0 4-1,-3-1-3,-1 0-4,-4 3-2,0 0 0,0 0-6,-4-3-5,0 3-6,0 0-6,0 0-9,0 0-8,0 0-7</inkml:trace>
  <inkml:trace contextRef="#ctx0" brushRef="#br0" timeOffset="86322.9374">18194 5397 301,'0'-3'34,"0"3"-1,4 0-1,-4 0 1,0-3-3,0 0-4,0 3-3,0 3-5,0-3-1,4 6-4,0 10-2,-4-3-2,4-2-1,0 8-1,-4 2-2,0 1-3,4 2 1,-4-2-2,0-1-4,0 1-2,0-1-3,0-2-6,0-5-2,0 2-7,0 0-4,0-5-7,0 2-5,0-4-7,-4 9-4</inkml:trace>
  <inkml:trace contextRef="#ctx0" brushRef="#br0" timeOffset="86689.9584">18284 5062 297,'0'0'26,"4"-3"-2,-4 3 3,4 3 5,4-3 0,0 3-3,1 5-3,-1 5-2,0-4-2,8 4-5,-8-2 0,1 5-2,7 0-3,-4 1 1,-4 2 0,5-1-1,-1 1-1,0-2 0,5 6-3,-5 4-3,0 3 2,-4 6-2,5 1-1,-5 0-2,0 4 1,-4-6-2,4-3 0,-3-2 1,3 0-2,-4 2 2,-4-5-4,0-6-3,0 1-2,0-5-2,-4 2-4,0-4-2,0-3-1,-5 1-4,1 1-3,0-7-7,-4-1-5,3 1-6,-3-7-7,4 0-5</inkml:trace>
  <inkml:trace contextRef="#ctx0" brushRef="#br0" timeOffset="87029.9778">18673 4750 301,'0'0'30,"0"0"-5,0-3 0,0 3 0,0 0 0,0 3 0,0 8 1,4 5-4,-4-1-3,0 0-2,0 1-4,0 2-2,0 4-3,0-1-1,0-2 0,0-2-3,0-1-2,0 2 0,0 1-2,4 0-4,-4-5-4,0 2-5,0-5-4,0-1-5,0-1-2,0-2-8,0 2-4,0-4-6,0 17-10</inkml:trace>
  <inkml:trace contextRef="#ctx0" brushRef="#br0" timeOffset="87303.9935">18906 4792 260,'0'-4'17,"0"4"4,0 0-2,4 0-1,0 7-4,-4-4 3,4 13-2,0-4 2,-4 3 0,5 1-3,-5 1-4,-5 2-1,5 0-1,0-1-4,0 2-1,0 0 1,0-1-6,0-2-4,0-4-8,0 1-5,0-4-8,0-1-5,0 1-1,-4 10-10</inkml:trace>
  <inkml:trace contextRef="#ctx0" brushRef="#br0" timeOffset="87520.0058">18861 4930 316,'0'0'34,"0"0"-4,0 0-4,0 0 0,4 0-3,-4 0-7,4 0-3,-4 3-4,8-3-1,-4 0-4,9 0 0,-5 0-3,0 0-5,-4-3-4,9 3-8,-1-7-5,-4 4-6,0 0-7,-4 0-4,4 1-1</inkml:trace>
  <inkml:trace contextRef="#ctx0" brushRef="#br0" timeOffset="87981.0322">19090 4771 290,'0'0'31,"0"0"-1,0 0 6,4 0-2,5 0 0,-5 0-8,4 0-5,-4 0-4,8 0-1,-4 0-4,-3 0-2,-1 3-2,0-3-3,4 3 1,0-3-3,0 3-1,-4 1 2,0-1-2,5-2 1,-9 3-3,4-1 2,-4 0-1,0 3-3,0 1 1,0-1 1,0 3-2,0 1-1,-4-2 0,-5-2 1,1 4-2,4-1 2,-4-1-2,4-1 2,0-1-1,0 0-1,4 1 3,0-1-1,0-1 1,0-2-1,0 3 1,0-2 0,0-1 0,4 0 0,0 0 2,0 0-2,4 1 2,-4-4-2,4 3 1,1 0 0,-1-2 2,4-1 1,-8 0 1,4 0-1,-4 0 1,5 4-2,-5-1 0,4 0 0,0 3 1,-8 1 0,8-1 2,-8-1 0,0 8-1,0-1-2,0-2 0,-4 3 0,0-5-2,-4 1 2,4-3-1,-4 1-4,-1-1-4,-3-1-5,0 1-8,4-3-9,-5 1-9,5-1-8,4-3-10</inkml:trace>
  <inkml:trace contextRef="#ctx0" brushRef="#br0" timeOffset="88890.0842">19455 4523 228,'0'0'33,"0"-3"-1,0-1-7,0 4-2,0-3-7,0 3 0,0 0-2,0-3 5,0 3 4,4 0 0,-4 0 0,4 3-2,0 0-2,4 4-4,-8-1 0,8 10-2,-8-2-3,4 9 1,0-3 0,-4 6-2,5 4 1,-5 0-1,0 7-2,0-1 2,0 7-2,4 0-1,-4 3 1,0 0-1,0-3-2,0 0 0,0 0 1,4-2 2,-4 6-2,0-1 0,0 0-1,0 6 0,0 1 1,0-2 0,0 1-2,4-3 0,-4-3-1,0-1 5,4 4-1,0 0-2,0-2 0,0-8 1,0 1-4,-4 0 1,4 0-1,-4-1 0,0-5 0,5-4 0,-5 3-1,0-3 1,0 2-1,0-5 0,0-3 0,0 2 0,0-6 0,0-4 0,0 0-1,-5-2-3,5 2-2,0-6-3,0-2-1,0-5-6,0 0-2,0-3-4,0 0-8,0-3-11,0-2-19,0-41-17</inkml:trace>
  <inkml:trace contextRef="#ctx0" brushRef="#br0" timeOffset="90876.1978">19733 4966 243,'-4'0'34,"4"0"1,-4 4 0,4-4-5,0 0-1,0 0-1,8 0-3,-8 0-3,0 0-3,4 0-3,0 0-4,0 0-3,9 0-3,-1 0-1,-4-4-2,4 4-3,-3-3-5,-1 3-6,-4-6-8,4 3-4,0-1-6,-4 3-4,0-5-9,0 2-3</inkml:trace>
  <inkml:trace contextRef="#ctx0" brushRef="#br0" timeOffset="91326.2235">19966 4768 322,'4'-4'34,"1"-2"-1,-5 3-2,8 0 4,-4 3-9,4-5-4,0 5-6,0-3-5,5 0 1,-5-4-3,4 4-2,0 3-1,1-3-2,-5 3-2,4-3 0,-8 3 0,0 3-1,1 0 0,-1 3-1,0 1 1,0 4-1,0 2 0,-4 3 0,0-2 2,0 2-2,0-4-1,0 3 0,-4 1 1,4-2 0,-4 2 0,4-3 0,-4 1 0,0-1 0,-1 3 0,5-5 0,-4 1 0,4 1 0,-4-3 0,4-4 0,0 2-1,0 1 2,0 1-1,0-4-1,0-1 1,0 2 0,0-4 1,4 0-2,0-3 2,1 3 1,3-3-1,4 0 0,-4 0-2,0 0 2,-4-3-2,5 3-2,-5-6-2,4-2-5,0 1-6,0 1-5,-4-1-8,5-2-4,-1 6-8,-4-2 0,4-8-10</inkml:trace>
  <inkml:trace contextRef="#ctx0" brushRef="#br0" timeOffset="91853.2537">20789 4655 185,'0'0'28,"0"0"3,0 0-1,0 0 0,-4 0 0,4 0-6,0 3 2,0-3 0,0 0 1,0 10-2,4-3-3,-4 6-5,0 0-2,0-4-3,0 3-2,0 3-4,0 0-2,0 4 0,4-2-1,-4 2 0,0 0-4,0 2-4,0 1-2,4-1-8,-4 1-1,0-1-6,0 0-4,0-5-6,0-2-4,-4 2-6,-4 33-5</inkml:trace>
  <inkml:trace contextRef="#ctx0" brushRef="#br0" timeOffset="92689.3015">20151 5578 257,'0'0'37,"4"0"-4,-4 0-4,0 0-3,0 0-4,8 0-6,-4 0 0,0-6 0,0 0-1,4-5 0,5 1-3,-5 4-3,0 3-3,-4-1-2,4-2 0,1 3-2,-5 0 1,4 3-1,-4 0-1,4 0-1,-8 3 1,8-3-1,-8 6 0,0 4 1,0 2-4,0-7-2,0 8 0,0 0 0,0-2-4,4 1 0,-4 1 0,-4 0 0,4-2 2,-8 2 1,4-1 1,0 0 1,0-3 2,4-3 0,-4 1 0,0 1 0,0-2 1,4 1 1,0-1-2,-5-3 1,5 3 0,0-2 1,0-1-2,0-3 1,5 0 0,-5 3 0,4 0 2,0-3-2,4 0 1,-4 0 0,8 2 1,-8-2 0,5 0-1,-1 0-1,0 3 2,4 0-2,-8 3 4,0-2 5,5 2 1,-9 4-2,8-3 4,-8 6 0,0-3-2,0 2 3,0 0-1,0 0-2,0 4-1,0-5 0,-4 2 0,-5-3-3,1-1 2,0-4-3,4 1 0,-4-3-1,0 7 0,-5-4-2,9-3 0,-8 1 0,4-3 0,0 2-2,-5-3-2,5 0-3,-4 0-4,4 0-3,4 0-4,-5 0-8,1-3-4,4 2-2,-4-3-9,-13-11-16</inkml:trace>
  <inkml:trace contextRef="#ctx0" brushRef="#br0" timeOffset="93318.3375">20986 5645 243,'0'-3'18,"0"3"0,0 0-2,0-6-5,0 1 0,0-1-1,0 2-3,0-5-2,0 2 0,0-2 3,0 4 4,0-4 0,0 2 3,0 1 0,0 0-2,0-2 1,0 1-1,0-2 1,0 2-3,0 4 0,0-6-1,-4 5 0,4-2 0,-8 3-1,3-2-2,1 2-2,0-3 0,-4 2-3,4 1 0,-4-3-1,4 6 0,-9-3 0,5 3 0,0 0-1,4 3 0,-4 0 2,0 3-1,-1 7 0,1-5-2,4 5 1,-4 0 1,0-1-2,4 3 1,-5 4 0,1-2 0,4 2 0,0-1 1,0 1-2,4 0 1,0-2 0,0-1 0,0-1 1,4 0 0,4-2-1,0-5 1,1-2 1,3 1 1,-4-4 1,0-3 1,0 0 0,1-3 0,3 0 0,-4-4-2,-4-4-2,4-2 1,1 4 1,-5-4-3,0 2 1,0-2-2,0 1-2,0-3-6,-4-1-4,0 7-7,0-2-10,0-2-6,-4-3-8,4 5-4</inkml:trace>
  <inkml:trace contextRef="#ctx0" brushRef="#br0" timeOffset="93882.3697">21223 4267 304,'0'0'31,"0"-3"0,4 3-7,-4-3 0,4 3-5,-4 0 0,0 0 3,0 3 1,0 3-3,0 8-4,5 2-1,-5 5 0,0 4-2,4 2-1,-4 4-1,4 2 0,0 4-1,0 9-1,0 3-1,0 10-2,0-2-1,0 5 2,0 2-2,0-1 1,1-1-1,-1 2 0,0-2-2,-4-2 1,4 5-1,-4-4 1,4 1-1,-4-2 0,0-4 0,0-5-1,0-2-1,0-3 1,0-3-2,0-6 1,0 2 0,0-8-1,0-1-4,0-2-3,0-4-3,0 2-2,-4-9-1,4-1-4,-4-5-2,4 2-4,-4-4-6,0 4-5,-1-8-7,5-2-4,0 0-4,-8-3-9</inkml:trace>
  <inkml:trace contextRef="#ctx0" brushRef="#br0" timeOffset="94344.3962">21694 5082 375,'0'0'41,"0"0"-6,0 0-4,0 0-6,0 0-7,12 0-3,-3 0-5,3 0-2,0-3-2,0 3-2,1-3-4,-1-3-2,4 4-4,-3-1-5,-1 0-5,0-4-6,0 4-4,-3 0-8,-5 0-6,0 3-1,4-6-8</inkml:trace>
  <inkml:trace contextRef="#ctx0" brushRef="#br0" timeOffset="94528.4067">21764 5248 267,'0'0'31,"4"0"0,0 0-3,8 0-3,0 0-4,1 0-8,-5 0-2,4-3-4,0 3-2,1-4-4,-1 4-4,0-3-8,-8 0-9,5 0-9,-1 0-6,0-5-9</inkml:trace>
  <inkml:trace contextRef="#ctx0" brushRef="#br0" timeOffset="99698.7024">22275 5254 297,'0'0'34,"0"0"-1,0 0 2,0 0-1,0 0-3,0 0-3,0 0-4,5 0-4,-1 0-3,0 0 1,4 0-2,4 0-3,0 0-3,5 0-4,-9-3 0,4 3-1,-8 0-1,9 0-4,-9 0-6,4 0-2,-4 0-6,0 0-3,-4 0-7,0 0-8,0 0-4,8 3-9,-8-3-7</inkml:trace>
  <inkml:trace contextRef="#ctx0" brushRef="#br0" timeOffset="100533.7502">22705 4973 281,'0'-3'27,"0"3"-3,0 0-4,0 0-3,0 0-4,4 0 1,-4 0 0,9 0 5,-1 0 0,4 0-1,0 0 0,1 0-3,-1-4-1,0 4-1,5-3-2,-9 3-3,8 0-2,-4 0-1,1 0-1,-5 0-1,4 0 1,-8 0-3,4 0 0,1 3 1,-5 1-2,0 5 0,4-4 0,-4 3 0,-4 0 0,0 1 1,0 1 0,0-1-1,-8-4 1,8 8 0,-8 0-1,4-2 0,-5 1 0,5 1-1,-4 1 2,0-1-1,-4 0 0,3 0 0,5-2 0,-4-2 0,4-2 0,-4 5 0,0-4-1,8 2 0,-4-4-1,4 1 0,0-7 1,-4 6 0,-1-3-1,5-3 1,0 2 1,5 1 0,-1 3 0,-4-6 0,8 3 0,-4-3 0,4 0 0,4 0 2,-8 4 0,5-4-1,-1 0 3,4 0-1,-4 0-1,1 0 0,3 0-2,-8 3 0,4 3 1,4 0 0,-3 4 1,-1 1 2,0 2 1,-4 0-1,0 1 1,4 8-1,-8-4 3,0 1-2,0 5 0,0 1 0,0-1 0,-8 0-2,8-2 2,-8-1-2,0-2 0,0-2 2,-5-1-1,1 0-1,4-2-1,0-1 0,-1 0 0,-3-2-3,4-2 3,-4 1-2,-1-4-2,1-3-2,4 4-4,-4-2-1,-5-2-5,1 0-1,0-3-4,3 0-4,-3-3-4,4 3-5,-1-3-2,1-1-6,8 4-2,-25-20-14</inkml:trace>
  <inkml:trace contextRef="#ctx0" brushRef="#br0" timeOffset="101261.7918">22365 5270 157,'0'-3'20,"0"3"1,0-3 3,0-1-2,0 4 0,-4 0-2,0 0 2,4 0-5,0-6 3,0 6-1,0 0-1,0 0 0,0 0-1,0-3 0,0 3-1,0 0 0,0 0-1,4 0-3,-4 0-2,0 0 0,4 0 1,5 0 1,-5-3-4,4 0 0,-4 3 2,4 0-4,-4 0 2,9 0-1,-5 0 0,-4 0-1,4 0-3,4 0 2,-3 0-1,3 0-1,-4-4-1,4 4-1,-4 0 0,1 0 0,3 0 0,-4 0 0,4 0-1,-3 0 0,3 0-3,-4 0-2,0 0-5,0 0-4,-3 0-4,-1 0-7,4 0-8,-4-3-13,0 3-10</inkml:trace>
  <inkml:trace contextRef="#ctx0" brushRef="#br0" timeOffset="102296.851">23131 6334 177,'0'0'17,"0"-4"1,0 4-2,0-3 2,0 3 0,0-6-1,0 6 0,0-3-1,0 3 2,0-7 1,0 7 0,0-1-1,0 1 3,0 0 2,0 0-3,4 0 0,0 0-1,-4 0-4,4 0 0,0 0-1,1 0-2,-1 0-2,4 0 0,0 0-3,0 0-2,4 0-1,-3 0-1,3-3 0,-4-1-2,4 1 0,-3 0 0,-1 0 0,8 0 0,-12 3-3,4-4-2,1 1-4,-5 3-2,4-3-3,0 0-4,0 0-5,0 1-6,1-1-4,-1 0-7,4 0-4,-4-1-3</inkml:trace>
  <inkml:trace contextRef="#ctx0" brushRef="#br0" timeOffset="103587.9249">22529 9794 220,'0'0'31,"0"0"-6,0 0 1,0-3-5,0 3-3,0 0-5,0 0-1,0 0-5,0 0-1,0 0-2,0 0 0,0 0 0,0 0 6,8 0 2,1 0 3,-1 0 3,0-3 1,-4 3 0,4 0-3,0 0-1,1 0-3,-5 0-2,4 0-2,0 0 0,4 0 0,-3 0-1,3 3-1,-4-3-2,4 0 1,-3 0-1,3 0-1,0 0 1,0 0-2,1 0 4,3 0 3,0 0-4,1 0 0,-1-3-2,1 3 0,-1-3-1,0 0 1,1 0-1,-1-2 0,0 5-2,1-3 0,-5 3 0,0-7 2,5 4-2,-5 0 1,-4 3-2,0 0-1,5 0 0,-9-3-4,4 3-3,0-3 0,-4-1-1,0 4-2,0 0-4,1 0-5,-5 0-2,0 0-7,0 0-6,-5 0-5,5 0-6</inkml:trace>
  <inkml:trace contextRef="#ctx0" brushRef="#br0" timeOffset="108346.197">663 9012 196,'0'-6'21,"0"6"-3,0-6-2,0 6-4,0-7-1,0 4 1,0 0-4,0-2 2,0-1 0,0-4 3,0 4-3,0 3 0,0-4-1,0 1 1,-4 0-3,4 4 0,-4-4 0,0-1-3,-8 1 1,-1 6-1,5 0-1,0 0-1,-4 0 1,-1 3-1,5 0 2,-8 7 1,4-5 2,-1 7-2,1 1 2,0-3 2,-1 4 1,5 5-2,0-6 0,0 1 3,0 8-1,0-1 1,3 4-1,1-4 1,0 9 0,4 4-2,0-4-1,0-2 1,0 6 0,0-4 0,4-3-2,9-2-1,-5-2 0,4-6 0,0-4 0,1-5-1,-1 1-1,0-5 0,5-4-1,-5 0 0,4-4-1,-3 1-1,7-3-1,-8-2-5,-4 2-2,1-1-4,-5 4-4,4 0-5,0 0-5,-4-4-5,-4 3-8,4 0-9,0 1-6</inkml:trace>
  <inkml:trace contextRef="#ctx0" brushRef="#br0" timeOffset="108870.227">847 9376 382,'0'0'39,"0"0"-3,0-3-7,5 3-4,-5-6-6,8 6-2,0-16-4,4 6-4,-4 4-2,5-2 0,-5 2-2,4-1-1,-4 1-1,5 3-1,-9-2 1,8 2-1,-4 3-2,0 0 0,-8 0 0,4 3 0,1 5 0,-5 5-1,0 1-1,0 2 2,0 0-2,0 0 1,-5-2 1,1 2-1,0 1 2,0-1-2,0-1 1,-4-3 0,4-2 1,0-1-2,0-4 2,0 5-1,4-4 3,0-3 0,-5 0 0,5 1 1,0-1 0,0-3-2,0 0 1,0 0-2,0 0 2,0 3-1,5 0 0,-5-3 0,0 3-1,0 1-1,0-4 3,4 0-3,4 0 0,0 3 2,0-3-2,-4 0-5,4 0 0,-3 0-3,3 0-4,-4 0 0,4-3-6,-4 3-5,4-4-3,0-5-2,-3-1-5,3-2-3,-4 0-4,4 3-1,0-18-5</inkml:trace>
  <inkml:trace contextRef="#ctx0" brushRef="#br0" timeOffset="109088.2395">1130 9348 251,'0'0'32,"0"0"1,4 6-2,0 0-2,-4 1 0,0 2-3,0 2-6,0 2-4,0-3-1,0 1-6,4 2-1,-4 2-2,0 0 0,8 1-3,-8 0-5,0-5-7,5 1-7,-5 1-3,0-3-4,4-2-8,-4-2-4,0 4-8</inkml:trace>
  <inkml:trace contextRef="#ctx0" brushRef="#br0" timeOffset="109452.2603">1363 8969 337,'0'0'37,"4"0"-3,-4 0 1,0 0-3,4 7-6,5-7-2,-1 0-7,4 0-3,-8 0-2,9 0-4,-1 0-2,0-3-2,-4-1 0,5-2-4,-1 3-2,0-4-5,-4 1-5,0 0-6,1 1-7,-1-1-8,-4 2-8,0 1-5,4 3-10</inkml:trace>
  <inkml:trace contextRef="#ctx0" brushRef="#br0" timeOffset="109653.2718">1421 9181 313,'0'0'38,"0"0"-1,0 1 2,4 6-4,4-7-5,4 6-8,-4-6-4,1 0-4,-1 0-4,4 0-2,-4-6-4,4-1-4,1-1-6,-1 2-5,-4-3-7,5-1-6,-5 4-11,4-5-7,8-2-15</inkml:trace>
  <inkml:trace contextRef="#ctx0" brushRef="#br0" timeOffset="110134.2993">1863 8489 238,'0'0'22,"0"0"1,0 0-1,-4 0 2,0 7-7,-1 5 3,5 3-4,-4 1 0,-4-4-1,4 3 1,-4-3 0,4 3-1,0 1-1,0 3 3,-5-2 1,9 2-4,-4-1-4,4 2 1,-4 3-1,0 0-1,0 3 0,0-2 0,0 1-2,0 2 0,4 0 0,-4 0 1,4 5 1,0-2-2,0-3 3,0 3-2,0 7-1,4-5 0,-4 1-1,0 1 0,4 2 0,4 1-2,0-4-1,0 4-1,1-6 0,-5 0-2,4-1 1,0-5 0,4 2-2,-8-6-1,5-2-2,-5-5-2,4-1-1,0-3-2,4-4-4,1-3-5,-5-3-3,0 0-10,-4 0-6,4-6-10,1-1-6,7-29-7</inkml:trace>
  <inkml:trace contextRef="#ctx0" brushRef="#br0" timeOffset="110367.3126">2002 9098 381,'0'0'50,"0"-3"-8,4-3-5,4 2-8,0 1-6,1-6-6,-1 2-4,0 1-4,4 1-1,-4-4-2,9-1-2,-5 4 0,0-1-2,1 4-2,-5-2-4,0 5-6,-4-3-5,0 0-5,0 3-7,-4 0-10,4-3-7,-4 3-9,-4 3-6</inkml:trace>
  <inkml:trace contextRef="#ctx0" brushRef="#br0" timeOffset="110617.3269">2231 8877 308,'0'-6'39,"0"3"-7,4 3-3,-4 0 0,9 0 0,-5 0-5,0 0-3,0 0-5,4 6-1,-4 0-2,0 7-1,0-2-3,0 2 0,0 6-2,1-2-3,-1 3 0,0 0-2,0 2 1,-4-4-2,0 1-4,0 2-4,0-5-3,0 1-8,0-4-4,0 0-4,0-7-5,0-1-7,0 4-4,0-9-5</inkml:trace>
  <inkml:trace contextRef="#ctx0" brushRef="#br0" timeOffset="110974.3473">2334 8548 362,'0'0'41,"4"0"1,-4 0-3,8 3-6,-4 2-5,0 5-5,4 2-2,0-1-4,1 2 1,3 0-2,0 0 0,5 1-3,-5 2 1,0 1-3,4 2 0,-3-1-1,-1 1 2,4 2-2,-3 6 0,-1 1-1,4-4-1,-3 6-3,-5 2 0,-4-2-2,4 4 1,0-4-2,-4 2 0,0-5-2,1 3 0,-5-1-4,0 1-1,0 0-3,0-6-3,0-2-1,0-4-6,-5-3-1,-3-5-3,0 4-2,0-4-6,4-1-9,-4-5-7,4-4-8,-5 0-6</inkml:trace>
  <inkml:trace contextRef="#ctx0" brushRef="#br0" timeOffset="111444.3742">2616 8346 373,'0'-6'37,"4"3"-7,-4-4 0,4 7-3,0 0-5,0 0-3,5 0-6,-5 3-2,4-3-3,0 0-2,0 0-2,-4 0 0,0 0-2,5 0 1,-5 0-2,4 4 0,-4-4 0,4 0 0,-8 3 0,4 0-1,0 3 0,-4 2 0,0 2 0,-4-1-1,4-2 0,0 4 2,0 2 0,0-1-2,-4-1 2,4 2-2,0-3 2,-8-1-1,8 1 0,-4 1 0,0 2 2,4-4-1,0-1 3,0 2-2,-4-1-1,4 1 1,0-4-1,4 2-1,-4-2 0,0 1 0,0-4 0,0 3-1,0-3-2,8-3 0,-4 0-1,0 0 0,0 0-2,5-6-1,-5 3-3,4-10-6,0 2-5,-4-2-10,0 1-9,0-1-7,9-25-11</inkml:trace>
  <inkml:trace contextRef="#ctx0" brushRef="#br0" timeOffset="111691.3884">2972 8257 379,'0'0'37,"4"0"-4,-4 0-4,4 0-4,-4 3-4,5-3-5,-5 0-3,0 10-3,0 1-2,4 2-2,0-1-1,-4 3-1,0 4-1,0-2-2,0 6 0,0-6-1,0 2-4,0 2-6,0-2-4,0-3-9,0-2-7,0-4-10,0 2-4,0 19-13</inkml:trace>
  <inkml:trace contextRef="#ctx0" brushRef="#br0" timeOffset="111908.4008">2911 8397 368,'0'0'47,"0"6"-6,0 1-9,0-7-6,0 6-4,4-3-7,0 4-4,4-7-4,-4 1 0,4-1-2,5 0-1,-5-4-5,4-3-2,1 1-3,-5 3-6,4-7-7,-4 4-7,4 6-9,-3-2-6,-5-1-5,12-16-9</inkml:trace>
  <inkml:trace contextRef="#ctx0" brushRef="#br0" timeOffset="112112.4124">3206 8241 369,'0'3'51,"4"4"-6,-4-1-8,0 7-10,0-5-4,0 8-6,0 1-5,0 2-3,4-3-1,-4 2-4,0 4 0,4-5-5,0 6-3,-4-6-4,4 2-4,0-4-8,0 0-8,-4-5-9,0-4-11,0 31-12</inkml:trace>
  <inkml:trace contextRef="#ctx0" brushRef="#br0" timeOffset="112962.4611">3558 8055 244,'0'-3'30,"0"0"0,0 3-3,0-3-2,0 0 0,0-1-2,0 4-1,0 0-3,0 0 1,0 0-1,0 0-3,0 0 1,4 0-4,0 4 2,-4-1-2,4 3 0,0 7-1,-4 1-2,0 5-1,0 5 2,4 3-2,-4 5 2,4 1-1,0 7-1,0 6 0,-4 10 0,5 4 1,-5 7 0,0 1-2,0 2 0,4-3-1,-4 3 1,4-5-2,0-1-1,-4 2-1,4 0-1,0-3-1,-4 1-1,4-2 1,-4-2-1,0-1-1,0-10-1,4-4 2,-4-2-1,0-3 0,0-5 0,0-5 0,0-6-3,0-2-4,0-8-2,0-1-3,0-4-1,0-4-5,0 0-1,0-3-4,0-2-5,0 0-11,0-2-12,0-4-11</inkml:trace>
  <inkml:trace contextRef="#ctx0" brushRef="#br0" timeOffset="116020.636">3934 8300 316,'0'0'23,"0"-3"-8,4 3-2,5 0-5,-5 0-1,4 0 5,4-3-5,0 0 2,5-7-1,-5 0 0,4 6-3,-3 1 1,-1-1 1,0 1-1,1 3 2,-5 0-2,0 0 0,-4 3 0,0 7 0,-4 1-1,0 2 0,0 1 2,-4 5 0,4 7 0,-4-3 1,-4-2-1,0 8-2,-1-9 1,5 1-1,0 1 2,0-3 0,0-1 1,0-2 0,0-5-1,4 2 1,-4-1-3,0-4 1,0 2 0,4-4-1,-5 4-1,5-4-1,0-3-1,0 4 0,0-1 0,0-4 0,0 1 0,0 3-1,0-6-1,0 3 0,5-3 0,3 0-1,-4 0 2,4-3-5,0 0 1,-4 0-4,5-2-2,-5-5-1,4 4-1,0-3-7,0-1-5,0-3-6,1 2-7,-1 2-6,0-1-7</inkml:trace>
  <inkml:trace contextRef="#ctx0" brushRef="#br0" timeOffset="116595.6689">4667 8321 243,'0'0'26,"4"0"2,-4 0-7,0 0 0,0-3-4,0-1-3,0 4-2,0-6-4,0 1 2,0-1 0,4 3 0,-4-4 2,0 4-2,0-3-1,0-1 2,0 6-3,0-2 0,0-4 0,0 1 0,0 0-1,0 2-2,-4 1-1,4-3-2,-4 1 0,-4 2 0,4-3 1,0 2-4,0 1 2,0-3 0,-1 3 1,5-4-3,-4 4 2,-4 2-1,8-4 1,-8 3-1,4 2 0,0 0 0,-4 0 0,-1 2 1,5-2-2,-8 5 2,8 3-2,-8 1 1,4 4 0,-5-5-2,9 4 2,-4 1 0,0 1 0,4 2 1,-5 5 1,5-2 1,0 0-2,4-1 2,-4-2-2,4 7 2,0-3-1,4-3-1,0-1 0,9-5 0,-5-5 2,8 1 0,-3-4 2,-1-3-1,0 0 2,0-6 0,1-4-3,-1-1 0,-8-5 0,8 2-1,-4 1 0,-3-3-1,-1 5-2,-4-5-2,0 3-2,0 2-4,0 2-7,0-1-5,-4 4-6,-1 3-10,1-1-7,-16 1-11</inkml:trace>
  <inkml:trace contextRef="#ctx0" brushRef="#br0" timeOffset="117204.7037">4205 9116 177,'4'0'22,"-4"-4"4,4 1 3,-4 0-4,4-8-2,0 5 0,-4-4-3,4-3 3,-4 4-3,4 1 1,-4-2-2,0 1-2,0 2-1,0 3-4,0-6-1,4 4-2,-4-1-1,0 1 1,0 1-5,-4 2 1,4 0-1,-4-3 0,0 2-3,-4 1 0,0 0 0,3 3 1,-3 0-2,4 0 1,-8 3-1,4-3 0,-5 0 0,5 7 0,0 2 0,4-1 0,-8-5 0,3 10 0,1-4-1,-4-1 1,8 2 0,-4 3 0,0 1 0,3 2 0,1 0 0,0-2 1,0 8 1,0 2-1,4-5 1,0-1 0,0 1 1,4-5 1,0 2 0,4-3-2,1-4 1,7-4 2,-8-2 1,4-3-1,1 0 0,-1-5 1,4-7-1,-3-4-1,-5-3 0,4 4-1,-4-5-1,5 4 0,-9-3-1,4 5 0,-8-2 1,0 5-3,0 4-3,0 1-2,0-7-5,0 7-6,0 3-5,-4-1-8,0 1-8,0-3-5,0 4-5,-9-1-5</inkml:trace>
  <inkml:trace contextRef="#ctx0" brushRef="#br0" timeOffset="117567.7245">4733 8930 280,'0'-4'45,"0"4"-6,0 0-4,0 0-4,0-3-4,0 3-5,0-3 0,0 3-5,0 0-6,0 0 2,0 3 0,4-3 0,-4 0 0,4 13-1,-4 1 0,0 2-2,0 3-2,0-1-2,0-2-1,4 8-3,-4-4 0,0 6-2,4-9-3,-4 2-3,0 2-4,0-2-4,0-3-4,0-8-11,0 1-6,0-6-6,0-3-8,0 4-11</inkml:trace>
  <inkml:trace contextRef="#ctx0" brushRef="#br0" timeOffset="118053.7523">5011 7744 257,'0'0'23,"0"0"5,0 4 0,0 12 3,4 10 0,-4 4 3,4 3 0,-4 7-4,4 3-3,-4 3-4,0 0-3,0 0-3,0-1-1,4 4-2,1 10-2,-1-2 1,0 5-3,0-1 0,0 4-2,-4 5-2,4-3 0,-4 2-3,0-5-1,0-2 1,0-5-2,0 2 2,0-10-2,0 1-1,0-9 1,0 0 0,0 1-1,0-3-2,-4-5-3,0-2-1,0-2-5,4-3-2,-4-5-2,0-1-2,-1-2-4,1-2-5,4-1-5,-4-3-4,0-5-8,0 1-3,-8 17-9</inkml:trace>
  <inkml:trace contextRef="#ctx0" brushRef="#br0" timeOffset="118367.7702">5388 8585 420,'0'0'34,"8"0"-9,-4-4-5,8 4-3,1-3-5,-1 3-3,0 0-1,0 0-3,1-3-1,-1-3-1,0 3 0,5-1-6,-1-2-5,-4 1-12,-4 2-7,1-3-12,-1-1-9</inkml:trace>
  <inkml:trace contextRef="#ctx0" brushRef="#br0" timeOffset="118546.7805">5449 8817 337,'0'0'40,"0"0"-8,0 0-5,4 0-6,4 0-7,1 0-2,-1 0-5,-4 0-8,8 0-10,-4 0-6,1-3-7,3-4-4,-4 1-6,0-4-4</inkml:trace>
  <inkml:trace contextRef="#ctx0" brushRef="#br0" timeOffset="121351.9409">6022 8742 230,'0'0'37,"0"0"1,-4 0-2,4 0 0,0 0 0,0 0-1,0 0-2,0 0-3,4 0-2,-4 0-4,0 0-1,0 0-2,8 0-4,-3 0-3,3 0-2,0 0-3,-4 0-3,8 0-3,-4-2-4,1 2-3,-1 0-4,-4-6-5,4 3-1,0 0-4,1-4-5,3 1-9,0 0-8,-4-4-12,5 2-5</inkml:trace>
  <inkml:trace contextRef="#ctx0" brushRef="#br0" timeOffset="121791.9661">6297 8349 401,'0'0'45,"0"-3"-9,4-3-7,8-1-7,0-2-4,0-1-3,5 4-6,-1 4-2,1-4 1,-1 0-2,4 3 0,-7 3 3,3 0-4,-4 0 1,1 0 0,3-4 1,-4 4-2,1 4-1,-1-4 0,0 6 0,-4 5-1,-4 2-2,5 6 1,-9-2-1,0 6 0,0-6 0,0 9 1,0 1-1,0-4 3,0 9 0,-4-2 0,-5 1 0,1-1 0,-4 2 0,4-2-1,0 0 0,-5-3 2,9 0-1,-4-5-2,4 2 0,0-2-1,0-1 0,0-5 1,0-2-2,4-1 0,0 0 0,4-4 0,0-4 0,4-2 1,4 4-1,5-7 0,3 0-1,-4 0 1,5 0-4,-1-4-4,-7 1-2,3-2-3,0-1-3,-7-3-3,3 2-4,4 1-5,-8-1-9,-4 3-4,1-3-5,3 1-4,-4 0-10</inkml:trace>
  <inkml:trace contextRef="#ctx0" brushRef="#br0" timeOffset="122483.0056">5486 8847 159,'0'0'14,"0"-3"3,0 3 3,0 0-3,0 0 2,0 0 4,4-7 2,-4 7-1,0-3 2,0 3 0,0-6 3,0 6 1,0-3-5,0 1-4,4 2 0,0 0-3,4 0-3,1 0 1,-1 0-1,0 0-6,0 2-1,4-2-2,-3 0-2,3 0-1,-8 0-1,8 0 0,1 0-1,-1-2 0,0-1-3,-4 0-2,5 3-3,-5-7-3,0 1-3,0 3-4,-8 0-7,8-4-7,1 4-7,-5 3-7,-4-3-10</inkml:trace>
  <inkml:trace contextRef="#ctx0" brushRef="#br0" timeOffset="123646.0721">8589 8523 198,'0'0'32,"4"0"-5,-4 0-1,0 0-1,0 0-1,0 0-4,0 0 1,0 0-5,0 0 0,0 0-1,0 0 1,0 0-1,0 0 2,0-7-3,-4 7-1,4-3-2,0-5 0,-4-1-3,0 2-3,4 1 1,-8 3-2,4 0-2,0-1 0,-5 3 1,1 1-1,0-7-2,0 7 2,0 0 0,0 0-1,3 0 0,-7 0 0,8 2 1,-8-2 1,4 10-1,-1-1 1,1 1-1,4 2-2,-4 3 4,4 1-1,0 1-2,0 5 2,0 5-2,-1-1 1,5 1 0,0 0-1,0-3 1,0-2 0,0-1 0,5 1 2,-1-5-2,4-1 1,0-3 0,0-2 1,4 2 1,-3-4-2,7-2 1,-4-6 0,1 2 0,-1 1 2,4-4-1,-3 0-2,-1 0-1,4-4 2,-4 4-4,-3-3 1,-5 3-2,4 0-4,0 0-1,-4-1-2,-4 1-2,4-3-3,0 3 0,1-4-7,-5-2-7,4 6-6,0-3-11,0 0-7,-4-7-9</inkml:trace>
  <inkml:trace contextRef="#ctx0" brushRef="#br0" timeOffset="124604.1269">8880 8857 266,'-8'0'42,"8"0"-3,0 0-4,0 0-4,0 0-4,4 0-3,-4 0 0,0-4-3,8 4-5,-4-3-1,4 3-4,0 0-1,1 0-3,-5 0-2,8 0-2,-8-3 1,8 3-1,-3 0-2,-1 0 0,-4 0 0,4 0 1,-4 0-2,4 0 1,-8 3 0,9 0-1,-5 4 0,-4 1 0,0-2 0,0 4 0,0-4 0,0 5 0,0-1 0,-4 2 0,4-2 0,-9 1 0,5-2 0,0 1 0,-4 3 0,4-4 0,0-4 0,0 1 0,0 4 0,4 3 0,0-9 0,-9 6 0,9-4 0,0 1 0,0-1 0,0-1 0,4-2 0,-4 0 0,5-3 0,-5 3 0,0-3 0,4 4 0,0-4 0,4 0 0,0 0 0,0 0-2,1 0-3,-5-4-2,4-2-1,4 1-3,-4-1-5,0 0-4,1-4-2,-5 4-3,4 2-2,-4-4-4,0 2-2,0 0-3,-4-1-2</inkml:trace>
  <inkml:trace contextRef="#ctx0" brushRef="#br0" timeOffset="125071.1536">9207 8814 321,'4'-4'30,"1"4"-4,-5 0-2,4 0-1,0 0-2,0 0-2,4 0-6,-4 0 0,0 0-4,0 4-1,0-4 2,1 0 0,3 0 0,-4 3-3,0-3-1,0 3-3,0 0 0,0-1-1,0 1 1,-4 3-2,8-3 0,-3 4 0,-5-1-1,4 4 0,0-6 2,-4 3-2,0-1 0,0 1 1,0 2-1,0-3 0,0 2 0,0 5 0,0-7 0,0 4 0,0-2-2,0 5 3,0-1 0,-4-2 0,4 1 1,-4-1 0,4-1 0,-5 1-2,1-2 1,0-2 0,4 0 0,0 1-1,0-1 2,-4 2-2,4-5 0,0 4 0,0-7 0,0 3 0,0-3 0,0 0-1,0 3 2,4-3-1,-4-3 0,8 3 1,5-3-3,-1 3 2,0-7-2,1 1-1,-1 4-3,0-7-7,-4 2-2,1-2-7,-1 2-3,0 4-5,0 2-3,-4-3-5,0 1-3</inkml:trace>
  <inkml:trace contextRef="#ctx0" brushRef="#br0" timeOffset="125957.2043">9547 8440 304,'-4'0'46,"0"3"-2,0 0-4,4 1-2,-4-4-4,4 0-7,0 0-4,0 0-4,0 0-5,8 0-2,-4-4-1,0 4-3,4-3-3,5 3 1,-1-9-2,8 5-4,-7-7-3,-1 5-5,0 6-5,1-6-6,-5 6-5,0 0-5,-4 0-6,0 0-3,4 0-4,-4 0-5,-4 6-1</inkml:trace>
  <inkml:trace contextRef="#ctx0" brushRef="#br0" timeOffset="126147.2152">9555 8618 215,'0'0'37,"0"3"-8,0 0 2,0 1-3,0-1-1,0 2 1,0-2-4,4 0 2,5 0-3,-5 0-5,4 0-6,0-3 0,4 0-8,-3-3 1,3 3-2,0 0-7,-4-3-9,5-6-4,-5 4-6,0-2-5,0 1-5,-4 0-5,0-1-5</inkml:trace>
  <inkml:trace contextRef="#ctx0" brushRef="#br0" timeOffset="126607.2415">9981 8105 306,'0'-4'26,"0"4"-3,0-3-4,0 3-5,0 0-1,-4 0-1,4 0-1,0 0 0,0 3 0,-4-3 0,4 7 1,-4-7 3,0 11 0,0-2 0,0 4-1,-1-2 0,-3 2-2,0 0 0,4 3-2,0-5 0,0 5-2,0-2-1,-4 5 0,-1 2-2,5 4 1,-4-1 0,0 8 0,4-2-1,0 0 1,0 7 0,-5-4 1,5 4-1,0-1 0,0-2-1,0 4 1,0-2-1,4-4-2,0 0-2,0 1 2,0-2-2,0-3 0,0-1 0,0-3 0,8 1-1,0-1 0,-4-3-1,5-2-2,-1 3-2,-4-7-2,4-3-3,4-1-2,-3 2-2,-1-6-3,0-1-4,0-6-4,0 0-5,5-3-7,-5 0-5,0-10-2,4-2-3</inkml:trace>
  <inkml:trace contextRef="#ctx0" brushRef="#br0" timeOffset="126890.2577">10104 8639 280,'0'-3'41,"0"1"0,0 2-3,4-6-2,0 2-2,4-2-3,1 3-4,3 0-4,-8 0-5,0-1-3,0 1-5,4 0-1,0 0-1,-3 3-4,-5-3 0,12 3-1,-8-4-1,4 4-1,-4-4-2,4 4-1,-3-7-4,3 4 0,-4 0-3,0-3-3,0 2-6,0-2-4,4-2-4,0 2-7,-3 3-1,-1-4-6,0-2-1,4 2-2</inkml:trace>
  <inkml:trace contextRef="#ctx0" brushRef="#br0" timeOffset="127157.273">10403 8330 252,'0'-6'39,"0"0"-8,0 6-4,0 0-3,0 0 0,4 3 7,0 0 0,-4 0-5,0 10-2,4 0-8,-4-5-1,4 7-2,-4-2-2,0 1-5,0 2 0,0 5-1,0 1-1,0-1-2,0 1-3,0-1-3,0 1-4,0-1-1,-4-4-5,0 2-2,4 0-8,-4-4 0,0 1-4,4-4-3,-4-4-6,4-1 0,-8 13-9</inkml:trace>
  <inkml:trace contextRef="#ctx0" brushRef="#br0" timeOffset="127599.2982">10526 8085 280,'0'-3'32,"0"3"-4,0 0-2,4 7 2,0-1-3,0 4 4,4 1-2,0-2-1,-4 7-4,5-2-3,3 2-1,-4 0-2,0 2 0,0-2-4,9 1 0,-9 5-1,0-4 0,4 7-2,-3-1 1,3 5-3,-8 4 2,4-3-2,-8 1-1,4 2-1,-4 0 0,0 2 0,0 0-1,0 0 0,0-5-2,0 1 1,-4-1-2,4-2 0,-8-4 0,4 0-1,0 2 0,-8-6-3,7-1 1,-3-1-4,0-2-2,0-2-3,0-1-3,4 3-1,-5-8-4,5 1-2,0-3-6,0-6-7,4 4-4,-4-4-7,4-4-7,-8-26-6</inkml:trace>
  <inkml:trace contextRef="#ctx0" brushRef="#br0" timeOffset="128434.346">10792 7903 290,'4'0'30,"-4"0"-1,0 0-3,4 0-4,-4 0 1,0 0 4,8 0-1,0 0-2,1 3-6,-1-3-4,-4 3-3,8-3-3,-8 0-1,4 0-2,1 0-1,-1 0-2,-4 0 0,4 3-1,-4 0 0,0-1-1,0 1 0,0 4-1,0-1 0,-4 0 0,0 4-1,0-5 1,0 4 1,0 1 0,-8-1 0,4-2 0,0-3-2,0 6 1,-4-1 1,0 1-1,8-4 1,-4 2 0,4-1 0,-5 2 1,1 1 2,4-4 1,0 2 1,0-2-2,0 1-1,0 2 0,0-2-1,0-1 0,4-1 0,-4-2 0,5 6-2,-5-5 2,8 2-2,-4-3 0,-4 0-3,8-3 1,-4 0-2,0 0 0,0 0-3,-4 0-2,8-3-6,1 0-4,-1-3-6,0-1-5,-4-2-7,0 1-3,9-18-11</inkml:trace>
  <inkml:trace contextRef="#ctx0" brushRef="#br0" timeOffset="128705.3615">11111 7871 318,'0'0'33,"4"0"-2,0 0 0,0 0-1,0 3-4,1 0-3,-5 0-4,8 7-4,-8-1-4,8 4-3,-8 2-1,4 0-1,-4 0-2,0 1-1,0 0-1,0-2-1,0 2-1,0-2-6,0 2-5,4 0-2,-4-7-5,4-1-2,-4 5-3,4-7-3,-4-2-7,0-1-6,0 2-9</inkml:trace>
  <inkml:trace contextRef="#ctx0" brushRef="#br0" timeOffset="128937.3748">11099 8016 344,'0'0'39,"0"0"-5,0 0-7,0-4-3,4 4-3,-4 0-5,8 0-4,0 0-4,-4-3-2,0 0 0,5 0-3,-1 3-4,0-3-1,0-1-4,-4 1-2,9 3-4,-1-4-5,-8 0-3,4 4-4,-4-3-5,0 0-5,0 0-4,21 3-6</inkml:trace>
  <inkml:trace contextRef="#ctx0" brushRef="#br0" timeOffset="129364.3992">11320 7871 314,'0'-3'37,"8"1"-1,-8 2-2,8 0 0,-4-3-7,5 3-3,-5 0-4,0-3-5,0 3-2,4-3-3,0-1-3,-4 4-2,0 4-1,0-4 0,5 3-1,-5-3 0,0 3-1,0 0 0,-4-1-1,0 1 0,4 3 0,-4 1 0,0-1 0,0 3-1,0-2 0,0 2 0,0-4 2,0 5-2,-4-4 0,4 7 0,-4-5 1,4 1 1,-4 1 1,0-4-1,4 4 1,-4-6-2,-1 6 0,5-4 0,-4 1 0,4-1 0,0 2 1,-4-2-2,4 1 0,0-4 1,0 3 0,0-3-1,4 1-1,-4-1 2,4 0-1,-4-3 0,9 2 0,-5-2-2,4 0 0,0 0-3,-4 0-3,4 0 0,1-2-5,-1 2-3,0-6-5,4-1-4,-4 1-5,1 3-5,-1-4-7,4 1-10</inkml:trace>
  <inkml:trace contextRef="#ctx0" brushRef="#br0" timeOffset="129837.4263">11684 7588 291,'4'0'22,"0"0"0,1 0 1,-1 5 5,0 1-1,0 7-1,0 3 2,0-5-1,-4 8-2,4 2-4,0 1-1,-4-5-4,4 12 1,0 1-2,-4 0-1,0 0-2,0 4 0,0 4 0,0-1-2,0 2 1,0 1-3,0 0 0,0 0 0,0 2-1,-4-2-1,0 3 2,0 2-2,0 1-1,0 3 2,4 0-3,-8-3 0,8-1-1,-4 1 0,4-3-3,0 0 1,0-7 1,0-2-1,-4-4 0,4 2 0,0-5 1,0 0-2,0-5 0,0 2 0,0-5-1,0-1-1,0 1-1,-5-5-2,5-1 0,0-4-2,-4 1-4,0-1-2,4-4-1,0-2-5,0-3-5,-4 3-3,4-3-10,-4 0-10,0-3-8,-8-11-12</inkml:trace>
  <inkml:trace contextRef="#ctx0" brushRef="#br0" timeOffset="131845.5411">12073 7807 258,'0'0'40,"-4"-3"-6,4 3-4,0 0-4,0 0 0,0 0-4,0-3 1,0 3-3,8 0-1,-8 0-4,8 0-4,1-3-2,3 3 0,-8-7-1,8 3-5,1 0 0,-5 4 1,-4-3-3,8 3 0,-8-3 1,4 3-1,-3 0-1,-1 3 0,0 0 0,4 1 0,-8 0 0,0 6 0,4-1 2,-4 1-2,0 0 1,0 1-1,-4 1 0,4-2 0,0 4 0,-4-1 0,0 3 0,0-7 0,-5-1 0,5 2 0,0 3 0,4-5 0,-4 1 2,0 1 1,0-4 0,4 0-2,0 2 0,0-1 1,0-1-1,0-3 2,0 4 0,0-1 0,0-3-3,0 0 2,0 2 0,4-2 0,0 4-1,4-4 2,-4-3-2,5 0-1,-5 0 0,0 0 0,0 3 0,4-3 0,-4 3-2,4-3-4,1 0 0,-5 0-5,4 0-1,4-3-6,-4 0-6,1 0-4,-1-7-3,0 2-4,4-1-4,0 2 0,13-13-7</inkml:trace>
  <inkml:trace contextRef="#ctx0" brushRef="#br0" timeOffset="133268.6225">12896 7814 181,'0'0'27,"4"0"0,-4 0 1,4 0 0,0 0-3,0 0-1,-4 0 0,5 0-1,-1-4 0,0 1-1,0 0-4,-4 0-1,4 0-2,0 0-4,0-1-1,0 0-2,0-6-2,-4 1-1,0 2 0,4 1-2,0-1-1,-4 0 1,0 3-1,0-2-2,0-4 1,0 2 0,0-1 0,0-1-2,0 4 2,-8 3-1,4 0 0,0 0 0,-4 3 0,4-7 0,0 6 0,0 1 0,-5 0 0,5 1-1,-4-1 2,0 7-1,0-1 0,0 3 0,-1 4 0,5-2 0,0 2 0,-8 3 0,4-5 0,0 8 0,-1 2-1,1 1 1,4 2 0,0 0 0,0-2-2,0 3 2,0-4 1,4-3 0,0 1-1,0-3 0,4-5 1,-4-2-1,8 1 2,0-7 2,4-3 1,-3 0-1,3 0 1,-4-3-1,4-4 0,1-5-1,-1 1 2,-4-5-3,4 0-1,-3 1 3,-1 3 0,-4-3-1,0 3-2,-4-1-1,0 3 0,4 1 2,-4 1-2,-4 2-4,0-4-5,4 4-2,-4-1-4,-4 4-6,8 2-7,0-3-9,-4 4-9,4 0-7</inkml:trace>
  <inkml:trace contextRef="#ctx0" brushRef="#br0" timeOffset="134822.7114">12167 8383 274,'0'0'43,"0"0"-9,0 0-2,0 0-5,0-3-4,4-1 0,-4 4-2,0 0-3,5 0-2,7 0-4,-4 0-3,0 0-1,4 0-2,-3 4-1,3-4-2,-4 0 0,0 0 0,1 0-3,-5 3 1,4 3 0,-4-1-2,0 1 2,0 4 0,-4 3-1,4-6-1,-4 6 0,0-3 0,-4 4-1,0 5 1,-4-3-1,0 1 1,4-4-1,-5 3 1,1-5 0,4 2 0,-4-4 1,0 3-2,4-6 3,-1 0-2,1-2 1,4-1 0,0 0 0,0-3-2,0 0 2,0 0 0,0 0 0,0 0 0,0 0 0,4 0 0,5 0 0,-1 0 0,4 0 0,-4 0 0,1 0 1,-1 0 0,0 0 0,0 3 0,0 3 1,-4 4-1,5-5 2,-9 4 2,0 4-2,0 1 1,0-1-1,0 1 2,-5 2-1,5-3-1,-8-2 1,0 2 0,4 3 1,-4-8-2,4 1 1,-4-2-3,-1-1 2,1 0-1,4 1-2,-4-1 2,-4-3-1,-1-1-1,5 1 1,0 0 0,0-3-1,4 0-3,-13 0-2,13 0-2,0 0-1,-4 0-4,0-3-2,-1 3-7,5-5-5,0-1-3,0-1-4,4 1-7,0 0-2,-8-13-10</inkml:trace>
  <inkml:trace contextRef="#ctx0" brushRef="#br0" timeOffset="135214.7338">12917 8467 336,'0'0'39,"4"0"-6,-4-2-7,0 2-1,0 2-1,0-2-4,0 6-4,0 7-4,0 0 1,0 1-1,0 2 0,0 3-2,0 2 0,0-4-2,0-1 0,8 3 0,-4-4-4,0 4 0,-4-2-3,4 2 0,-4-1-4,0 1-4,0-2-4,0-1-2,0 0-9,-4-2-4,0 2-7,4-3-9,-4-5-3,-13 17-9</inkml:trace>
  <inkml:trace contextRef="#ctx0" brushRef="#br0" timeOffset="136686.818">13252 7496 157,'0'0'30,"0"0"-2,0 0-2,0-3 2,-4-1-2,0 1-3,4 3 3,0-3-3,0 3-3,0 0-4,0 0-3,0 0 1,0 0-2,0 0 1,0 0 1,4 0 2,-4 6-3,4-6 0,0 16 0,0-5 1,-4 8-4,5-1 0,-5 1 0,0 2-2,0 14 2,0-2-1,0 7-3,0 3 2,4 0 0,-4 4-1,0 3 0,0 2-2,0-3-2,-4 2 1,4 2-2,-5-4 2,1 0 2,0 2-1,0 5 1,0-1 1,0 3 1,0 2-2,0-4 0,4-4-3,-4 1 2,4-9-3,0-1 0,-4-3 0,4-4-1,0-2-1,0-2 1,0-5 0,4 0-1,-4 3-1,0-8 0,0 0-3,0-4 1,0-1-4,0-1 0,0 0 0,0-2-2,-4-4-2,4-4-2,0 1-1,0 2-4,0-6 0,0-3-3,0 0-6,0 0-9,0 0-7,0-3-5,0-3-5</inkml:trace>
  <inkml:trace contextRef="#ctx0" brushRef="#br0" timeOffset="136981.8349">13584 8125 377,'0'0'39,"4"0"-4,4 0-5,0 0-8,1 0-4,3 0-6,0 0-2,-4 0-2,5 0-3,-1-3-1,8 0-2,-7 0-7,3-2-3,-4-1-8,1 2-7,-5-2-10,-4 3-7,0 0-9</inkml:trace>
  <inkml:trace contextRef="#ctx0" brushRef="#br0" timeOffset="137190.8468">13584 8386 287,'0'0'43,"4"0"-5,12 0-5,-3 0-3,3 0-9,0-3-4,-3 0-4,3-1-6,0 1-5,-3 3-8,-1 0-5,-4-6-4,4 0-4,-7 1-3,3 2-1,-4-1-5,0 4-8,0 0-8</inkml:trace>
  <inkml:trace contextRef="#ctx0" brushRef="#br0" timeOffset="140893.0586">14137 8168 297,'0'0'50,"0"0"-3,0-3-7,0 3-6,0 0-5,0 0-7,0 0-3,0 0-4,0-3 0,4 3-2,4 0 0,8 0-2,-8 0-2,5 0-1,-1-7-3,4 7 1,1-3-2,-5-2-2,0 2 2,1 3-3,-1 0 0,-4 0 1,0 3-1,0-3 0,1 2-1,-5 11 0,4-7 1,0 7-2,-4 0 1,-4-2 1,4 1 0,0 3-2,-4-3 2,0 4-2,0 2 2,-4-2-1,0 1 0,-8 5 0,4 2-1,4-1 2,-5-3-1,1 7 3,-4-4-1,4 4 2,-5-8 1,5 1 1,4 3 0,-4-3-1,4-1-1,0-4 1,4 1 2,0-4-3,0 1 1,4-5-1,-4-2-1,4 1 0,8-1 1,-4-3-2,5 0 0,-1 1-1,4-4 0,-3 0-1,7-4 1,5 1-3,-1-6-4,-3-1-6,-1 1-5,5 1-5,-5 1-5,-3-2-6,-1 2-9,9 1-14</inkml:trace>
  <inkml:trace contextRef="#ctx0" brushRef="#br0" timeOffset="142787.1669">16368 8238 238,'0'0'36,"0"-3"-1,0 3-4,0 0-3,0 0-2,0 0-2,-4 0 2,4 0-1,0 0-1,0 0-3,0 0-4,0 0 0,0 0-1,-4 0-4,4 0-1,0 0-2,0 0-3,0-5-1,0-1 0,0 3-1,0-1-1,-5 1 0,1 0 0,4 0 0,-4 0-2,-4 0-1,0-4 2,-4 6-1,3-4-1,1 5 1,0 0 0,0 0-1,-4 0 0,8 0 0,-9 5 0,5-5 0,0 1 0,0 9 0,-1-1 0,1-2 0,4 2 1,-4-1-1,4 5 0,-8 3 0,8 1 0,-5 2 1,5 5-1,0-2 1,4 2 0,-4 6 2,4 4-1,0-4-2,4-1 2,0-2 0,4-2-1,1-4 0,3-4 2,0 2 1,-4-3-2,9-6 0,-5-2 2,0-2-2,1-3 0,3-3 2,-4 0-2,1-3 0,-1 0-1,0 0 0,-4 0-1,0 1-4,1 2-2,-9-3-2,4 3-4,-4-3-2,0 3-4,0-4-5,4 4-6,0 0-8,0 0-8,-4-3-8</inkml:trace>
  <inkml:trace contextRef="#ctx0" brushRef="#br0" timeOffset="143355.1994">16593 8631 261,'0'0'37,"0"0"-4,0 0-4,0 0-2,0 0-3,0 0 2,0 0 1,4 0 0,0 0-5,8 0-3,-3 0-3,-5 0-2,8 0-1,-4 0-4,0-3-2,1 3-1,3 0-1,-8 0-2,4 0 0,0 0-1,-4 0 0,0 0-1,1 0-1,-5 3 0,4 2 1,-4-2-2,0 9 1,4 1-2,-4-2 1,0 2-1,0 1-1,-4-1 1,4 3 1,-4-5 0,-1 2 1,1 3-1,0-5 0,-4-2-1,4 1 1,0-1 1,0 4-1,0-5 1,0 2 0,4-1 0,-4-2 0,-1-4-2,5-2 2,0 2 0,0 1 0,0-1-1,0-3 1,0 0 0,0 3 0,9 0 0,-1-3 0,-4 0-1,4 0-1,0 0-4,5 0-1,-5-3-3,-4 0-6,4-4-6,0 0-4,5 0-5,-5-2-3,-4-1-3,4 2-3,17-11-6</inkml:trace>
  <inkml:trace contextRef="#ctx0" brushRef="#br0" timeOffset="143897.2304">16920 8621 410,'0'0'49,"5"0"-11,-5 0-8,0 0-6,0 0-3,0 0-3,4 0-6,4-3-1,8 3-4,-8-3-2,1 3-1,7-6-1,-12-1-1,8 7 1,-3 0-2,-1 0-1,-8 0 0,4 0 0,4 0-2,-4 0 0,0 3 1,-4 1 0,4 5-2,-4 1 1,0-2-1,0-2 0,-4 3 0,0 4-2,0-5 1,0 2-1,0-1 1,0-1 0,0-2 1,0 1 0,-5-1 3,9-3-2,0 4 1,0-4 0,-4 0 0,4 0 1,0 0-2,0-3 2,0 2 0,4 1 0,5 0 0,-5-3 0,4 4 0,0-1 0,0-3 0,-4 0 0,0 0 0,0 3 0,5 0 0,-5 0 1,0 0-1,-4 4 1,4-2 0,4 1 1,-8 4 0,0-4 0,0 3-1,0 1 1,-4-2 0,4-2 2,0 1-1,-4-1 0,4 0-2,-4 1 0,-4-3-1,-1 3 0,1-4 2,0 0-2,0 0-3,0 1 0,-5-1-2,5-3-1,-4 3-3,4-3-5,0 0-5,-1 0-6,1 0-6,0-3-7,4 0-9,-8-13-9</inkml:trace>
  <inkml:trace contextRef="#ctx0" brushRef="#br0" timeOffset="144606.271">17342 8340 356,'0'0'45,"0"-3"-7,0 3-9,0 0-8,0 0-6,0 0-4,8 0-2,-8 0-5,9 0-3,-1 0-5,8-7-5,-4 1-1,1-7-3,3 8-5,-4-1-2,-3 0-7,3 3-7,-8-1-6,4-2 0</inkml:trace>
  <inkml:trace contextRef="#ctx0" brushRef="#br0" timeOffset="144841.2844">17363 8467 183,'0'5'40,"0"-4"-3,0-1-3,0 7 1,0-1-6,0-6 2,0 3-1,0 0 2,0-3-5,0 4-4,8-4-5,-4-4-4,4 4-3,0-3-4,5 0-1,-5-3-1,4-2-1,0 1-3,1 1-4,-1 0-4,-4-1-5,0 4-6,0-6-5,5 5-4,-5 4-4,-4-3-7,4 3-3,-8-1-5</inkml:trace>
  <inkml:trace contextRef="#ctx0" brushRef="#br0" timeOffset="145575.3264">17801 7874 205,'0'0'31,"0"0"3,0 0-6,0 3-3,0-3-2,0 3 0,0 4-3,0 2 0,0-2-1,0-1-1,-4 0-2,4 2 4,-5 2-2,1-4-3,4 4-1,-8-2 0,8 1-4,-4 1 1,0-1-2,-4 2-2,8 2 2,-4 0-2,0 1-1,0 2 2,-1 0-2,1 1-1,0 3 0,0-3 2,-4 5-1,8 2-1,-8 2 0,4 1 0,0-4-1,0 3 0,4 1 0,-5 6 2,5-2-1,0-1 0,5 2-3,-5 1 1,0 3 0,4-5-2,4 2 0,-4 0 1,8 2-2,-8-4 0,9-1 2,-5-3-2,0-2 0,0-7 2,0-2-2,5-2-4,-5-1 0,-4-1-3,4-2-3,4-5 0,-3 1-4,-1-6-3,0 0-4,0 0-12,-4 0-12,4 0-14</inkml:trace>
  <inkml:trace contextRef="#ctx0" brushRef="#br0" timeOffset="146293.3675">18009 8291 244,'0'0'36,"0"0"0,0-4-3,0 4-1,0 0 1,0 0 0,0-3-2,0 3 1,0 0-7,0 0-5,0 0 1,0 0-1,0 0-2,0 0-1,9-3-4,-1-3-1,4 6-4,0-5-2,-3-1-3,-1-1 1,0 7-2,0-3-1,0 0-1,-4 0-4,5 3-2,-5-4-2,0 4-4,0 0 0,4-3-5,-4 3-4,0 0-7,0 0-7,5 0-7,-5 0-7,0 0-2</inkml:trace>
  <inkml:trace contextRef="#ctx0" brushRef="#br0" timeOffset="146595.3848">18312 8068 266,'0'0'32,"0"-3"-1,0 3 0,0 0 5,5 0-2,-5 3-4,0 5-4,4 1-5,-4 4-2,4 2-4,0 0-2,-4 1-1,4-1-3,-4 4-2,0-2-1,4 2-3,-4 2 0,0-2-1,4 2-3,-4-5-3,4 1-3,0 2-4,-4-6-6,0 0-7,0-5-3,0 4-8,0 1-6,0-8-5,-4 14-7</inkml:trace>
  <inkml:trace contextRef="#ctx0" brushRef="#br0" timeOffset="147027.4095">18394 7863 293,'0'0'34,"0"0"-1,0 0 2,8 0-1,-8 3-2,9-1-5,-5 7-4,4 4-6,-4-4 0,4 4 0,5-2-3,-5 5 1,4-1-3,0 0 0,-4 5 0,1 0-1,-1 1-2,4 1 2,-4 0-1,1 2-1,-1-3-3,0 4 2,-4 2-1,0-3-2,8 2-1,-3-6-1,-5 6-1,4-6 0,-4 1 0,4 4-1,0-1-1,0 2 0,-8-6 0,0 4 0,5-1 0,-5-6 0,0 2 0,0-3-3,-5 1-1,1-1-5,0 0-1,0-1-2,0-3-3,-4-1-2,4 2-1,-4-3-6,-1-1-4,1 1-6,0-5-7,0 1-5,0 0-5</inkml:trace>
  <inkml:trace contextRef="#ctx0" brushRef="#br0" timeOffset="147619.4433">18566 7780 302,'0'-3'35,"-4"3"-2,4-3-3,0 0-8,0 0 3,0-1-5,0 4-1,0 0-2,8 0-3,-8 0-2,4 0-1,5 0-5,-1-6 0,0 6 0,0 0-1,4 0-2,-7 0-1,3-3 0,0 3-1,-4 0 0,4 0 0,0 0 0,-3 3-1,-5 3 0,4 4 0,-4 3 0,0-5 0,0 4 0,0-2 0,-4 3 0,4-6 0,-5 3 0,5 0 0,-4-1 0,0-4-1,4 4 2,-8-2-1,8-1 0,0 0 0,0 1 0,0-1 0,0-3 0,0 2 2,0 2-2,0-1 1,0-3-2,4 3 2,0 1-2,4-6 2,-8-1 0,5 0-1,3 0-1,-4 0-1,4 0-2,0 0-1,-4-1-5,9-2-3,-5-7-5,-4 1-4,0 2-6,4 2-2,-8-1-6,4-4-4,4-5-9</inkml:trace>
  <inkml:trace contextRef="#ctx0" brushRef="#br0" timeOffset="147910.46">18881 7621 291,'0'0'31,"0"0"-3,0 3-1,5 1 2,-5-3-2,4 6-1,0 2-3,0 4-5,0 1-2,4-1-4,-8 0-1,4-2-2,0 8-4,0-3 0,-4-2 0,5 2-2,3 0-1,-4-2 0,4 5-1,-8-5-1,8-1-4,-8 3-6,0-2-5,0 2-5,0-3-5,0 1-4,0-1-6,0-3-3,0-2-3,-12 30-7</inkml:trace>
  <inkml:trace contextRef="#ctx0" brushRef="#br0" timeOffset="148133.4727">18841 7834 370,'0'-3'34,"0"3"-3,0-1-4,4-3-6,0 4-6,0 0-3,4 0-5,0-3-4,0 3-7,-4-3-7,5 0-3,-1 3-3,0-3-1,-4 3-5,4-4-3,1 1-4,-1-3-5,0 3 1,16-15-4</inkml:trace>
  <inkml:trace contextRef="#ctx0" brushRef="#br0" timeOffset="148649.5022">19058 7651 280,'4'0'28,"-4"0"-6,0 0-1,8 0 3,0 0 2,-4 0 1,0 0-4,0 0-2,4 4 0,-3-4-3,-1 6-7,8-3-1,-8-3-2,4 0-2,0 0-2,-3 3 0,3 1-1,-4-4-2,0 1 1,0 2-5,4 1-1,-8-1 0,0 0-4,0 0 2,0 3-3,0 1 1,0-4 1,-4 0-1,4 3 2,0 2 2,-4-1-1,0 2-1,-4-2-2,4-3 3,0 3 1,-1 2 1,5-2 1,-4-1 0,0 0 1,4 1 0,0-7 2,-4 1-1,4 3-1,4-1 2,-4 0-2,0 0 2,4 0-2,0-3 0,1 3 2,3 4-2,-4-4 4,4 0 2,0 0 3,-4 1 0,4 0 2,-3-1-4,-1 1 0,0 2 0,0 0 0,-4-2-1,4 2 2,-4-1-1,0 4 1,0 1-3,0-1 1,-4-2-1,4 2 1,-4-1 0,0 2-1,0-4-1,-1 0-2,-3 1 1,0-6-1,4 6 0,-8-4-1,4 0-2,3 0-2,5-3-6,-8 0-4,4 0-5,0-3-6,0 0-7,4 3-6,-4-10-7,4-13-8</inkml:trace>
  <inkml:trace contextRef="#ctx0" brushRef="#br0" timeOffset="149217.5347">19479 7426 218,'0'-7'28,"0"7"-3,0-3-2,0 3-8,0 0-2,0 0-3,0 0-3,0 0 4,4 3 6,-4-3 0,0 0 6,4 8 1,-4 8 2,4 0-2,-4-5-3,5 5-3,-5-3-2,4 8-3,0 4 1,-4 5-3,0 0 0,4 1 0,-4 4-1,0 7 0,4-7-2,-4 8-1,4 3-1,-4 1 0,4-1 0,0 3 0,-4-3-1,4 3 0,-4-1-1,4 1-1,-4 4 1,0-6-2,0 6 0,0-1 0,0-5 1,0 2 2,0-2-2,0-7-1,0 3 1,0-3-2,0-4 1,0 1-1,0-7-1,-4 2 0,4-5-1,0-3-2,-4-2-5,0-4-1,4-2-2,-4-1-1,4 0-5,0-6-2,0 1-7,0-10-7,0 0-13,-4 0-10</inkml:trace>
  <inkml:trace contextRef="#ctx0" brushRef="#br0" timeOffset="151051.6396">19794 7675 314,'0'0'37,"0"0"-4,0-3-2,0 3-4,0 0-7,5-1-5,-5 1 1,8-7-2,12-2-2,-8-4-3,1 5-1,3 2-3,-4-4-1,1 4-1,-1 3 0,4 3-2,-7-4 0,-1 1 0,0 3-1,0 0 1,-8 0 0,8 7-1,-8-4 0,0 9 0,0 0 0,0 3 0,0 1 0,-4-1-1,-4 1 2,4-1 1,0 3 0,-4-2-1,4-2 2,-1 2 0,1 2-1,-4-3 2,8 1-2,-4-5 0,0 2 3,0 3-2,4-8 0,-4 2-1,4-1-1,-4 1 0,4-4 1,4 2-1,0 2 0,-4-4-1,4 0 1,4-3-2,0 1 2,-4-4-1,5 0-1,3 0-2,-4 0-4,0-4-5,0 4-5,5-3-5,-9-3-8,8-4-6,-8 2-6,0-1-6</inkml:trace>
  <inkml:trace contextRef="#ctx0" brushRef="#br0" timeOffset="151720.6779">20621 7596 222,'0'-3'33,"0"-2"-4,5-1 0,-1-1-2,4-2 0,4 2 0,-8-1-3,8 2-2,-3 0-3,3 2-5,0-2 0,1 0-4,-5 3-2,0-1-2,0 4-3,0 0 0,0 0 0,-3 0-2,-1 0 1,0 4-1,0 2 0,-4 0 0,0 7-1,0 1 0,0 2 0,0-3 2,-4 1 1,-4 2 1,3 2-2,1-3 1,0 1 1,0-1 0,0 1 0,0-5 2,4 1-3,-4 4 2,4-1-1,0-3 0,0-2-2,0-1 0,0-1-1,0 2 1,4-4 0,-4-3-1,4 4 0,4 2 0,0-9 0,-3 0-1,3 4-1,4-3 2,-4-1-1,4 0-3,-3-1-5,-1-3-1,4 1-6,-4 0-4,1 0-7,-1 0-6,0-1-6,0 1-5,0-13-11</inkml:trace>
  <inkml:trace contextRef="#ctx0" brushRef="#br0" timeOffset="152685.7331">19983 8391 306,'0'0'45,"0"0"0,0 0-6,0 0-3,0-2-8,0 2-5,0 0-5,0 0-6,0-6-1,4 6-2,8 0-3,0-10-3,1 4-1,-1 0 2,0-2-2,1 8-1,-1 0 1,-4 0-1,0-7-1,5 7-1,-9 3-1,0 1-1,-4-1 1,0 8 1,0 5 0,-4-2-1,0 2 1,-1-3-1,-3 1 0,0 2 0,0 0 1,4-2-1,-4 2 1,3-8 0,1 1 0,0 1 1,4-4 0,-4 1 0,4-7 0,0 3 0,0 0 0,0-3 0,0 3 1,0-3-2,4 0 1,0 0 0,5 0 0,-1 0 0,4-3 0,-4 0 0,5 3 1,-5-3-2,4 3 1,-4 0 0,0 3 0,-4 3 0,1 2-1,-1 5 2,-4-4-1,0 3 1,0 0 2,0 1-1,0 0 1,0-2 2,-4 2 1,-5-4 0,1-1 2,0 5-2,4-4 0,-4-4 0,0 1-2,3-2 0,-7-1-1,0 0 0,4 0-3,-1 0 0,1 1-3,0-1-5,-4-3-2,4 0-7,-5 0-3,5 0-8,-4 0-7,8-3-8,4-4-3,-21-12-10</inkml:trace>
  <inkml:trace contextRef="#ctx0" brushRef="#br0" timeOffset="153302.7684">20883 8430 167,'0'0'20,"0"0"1,0 0-2,0 0-5,0-3-1,0 3-3,0-4 0,0-6 2,0 4-1,5-4 0,-5 4 1,0-5 2,4 1-1,-4-3 2,0 5 0,0 2 2,0-4-4,0 1 1,0 3 0,0-4-4,-4 10-1,-5-2-2,5-7-2,-4 6-1,4 0-1,0 3-1,0 0 0,0 0-1,-4 0 0,-5-4 1,9 4-1,-4-3-2,-4 6 2,3 1-1,1-1 0,4 3 0,-8 2 4,4 2 0,4 5 2,0 1 1,-1-8-1,-3 8-3,4 0 1,0-2-1,4 9-1,0-9 0,0 5-1,0-5 0,0 2 1,0 0-1,4-5-1,0 2 0,4-7 1,1-2 0,-5-1 1,4-3-1,4 0 4,-8-3-2,9-1-1,-5-5 2,0-1-3,0-1 0,-4-8 1,4 5-1,1-5-1,-5 3-2,8-2-5,-8 2-3,0 2-4,0 1-9,0 1-7,0 4-9,-4 1-13</inkml:trace>
  <inkml:trace contextRef="#ctx0" brushRef="#br0" timeOffset="153870.8009">21068 7113 255,'0'3'29,"0"0"0,-4 3-3,4 10-2,0-2-3,0 2 5,0 5 0,4 4-2,-4 3 0,8 2-3,-4 6-2,0 6-2,0-1 0,0 2-2,0 13-3,0 2 2,-4 3 0,5 6-2,-1 1-1,-4 2-2,0 0 0,4-3-1,0-2-2,-4-2 0,0 2 0,4-7-3,0 4 1,-4-2-2,4-4 0,0-2 0,0-2-1,-4 1-1,0-6 1,4 0 0,-4-5-2,-4-5 0,4-4-1,0-2-3,-4-3 0,0-4-4,4-2 0,0-4-1,-8-2-3,8 1-3,-4-4-2,0-4-4,0-5-8,4-1-5,0-3-10,0 0-6</inkml:trace>
  <inkml:trace contextRef="#ctx0" brushRef="#br0" timeOffset="154223.8211">21530 7920 331,'0'0'39,"-4"0"-8,4 0-3,0 0-3,0 0-4,0 0-1,4-3-6,0 3-4,5-2-1,-1 2-2,0 0-3,8 0-3,-7 0-3,3-3-7,-4 0-6,4-7-8,1 4-7,-9 0-5,4-1-9,8-2-6</inkml:trace>
  <inkml:trace contextRef="#ctx0" brushRef="#br0" timeOffset="154415.8321">21526 8138 298,'0'0'37,"0"0"-3,0 0 0,0 3-2,8 0-4,-8 0-6,9-3-7,3 0-3,-4 0-3,0 0-6,9 0-7,-9-3-11,4 0-7,0-6-9,1-1-5,-5 1-7</inkml:trace>
  <inkml:trace contextRef="#ctx0" brushRef="#br0" timeOffset="157442.0051">22210 7761 232,'0'0'23,"0"0"-2,0 0-3,0-3-3,0 3-3,0 0-3,0-6-2,0-5 0,0 4-1,0 4 1,-8-3-1,8 2 0,0 4 1,-4-6-2,4 6 2,0-6 2,-4 4 0,4 2-1,-5 0-3,5-6 0,-8 6 0,0 0-2,4 0-1,0 0-1,-4 3 2,-1-3-1,1 3 1,-4 5-1,4 5 0,-4 3 1,-1 1 2,-3 2 0,4 2 1,-1 4 1,1 6 2,0-1 0,-1 3 2,1 1-2,0 4-3,4-2 1,0 1-3,-1 3 0,5-1 0,0 1-2,4-7 0,0 4-2,0-7 1,4 4-2,13-6 2,-5-4 0,0-3-1,0-2 0,5-3 0,-5-8-1,5-2 2,-1-6-1,0 0 0,1-3 0,-1-4 0,-4-4 0,5-1 0,-9-4 0,4 1 0,0-4 2,-3 2 3,-5 4 1,-4 4 2,0-1 1,0-1 0,0-2 1,0 4 0,0 5 0,-8 0-2,-1 1-2,-3-1 1,-4 4-2,3 0-2,-3 0 0,4 4-2,-5-4 1,5 6-2,0 5-4,-5 2-4,5-4-3,0-1-5,0 8-5,-5-10-10,5 10-8,4-9-10,-5 4-7</inkml:trace>
  <inkml:trace contextRef="#ctx0" brushRef="#br0" timeOffset="160312.1693">622 11562 240,'0'0'41,"0"0"-5,0-3-4,4 3-6,-4 0-3,0 0-2,-4 0-2,4 0-2,0 0-3,0 0-2,0 0-1,0 0-1,0-6-2,-4 6-2,4-10-1,0 5-1,0-1-1,0 0-2,0-4 2,0 4-2,-4 6 2,4 0-2,-4-3-1,0 3 1,-4-4 0,-5 4-2,5 0 2,-8 4-1,12 2-1,-8 4 2,3-1-1,1 2-1,-4 2 2,8 0-1,-9-2 0,5 5 1,0 3 1,4 5 1,0-4-1,4 6 2,-8-2 1,8 4 1,-4-1-2,4-3 1,0 5 0,0-6 1,0 1-1,0 2-1,4-9 1,-4-1 0,12 0 0,-4-2-1,0-4-1,1-1 0,-5-2 0,4-2 0,0-2 0,4-3 0,-3 3-2,-1-3 1,0 0-2,-4 0 1,4 0-4,-4 3-1,0-3-3,0-3-3,1 3-3,-5-3-5,8 3-4,-4 0-6,4-7-7,-8 6-7,8-6-4,13-8-9</inkml:trace>
  <inkml:trace contextRef="#ctx0" brushRef="#br0" timeOffset="160897.2028">827 11996 286,'0'-3'37,"0"3"-5,4-3-4,-4 3 0,8-10-4,0 6-2,-3 0-6,-1 1-3,4 0-4,0 0-1,4 0-1,-4 3-2,5-3-2,-5 3 1,0-4-3,4 4 1,-3 0 0,-1 4-2,-4-1-4,0 0 0,-4 0 0,0 7 0,0-2 2,0-2-4,-4 3 2,4 1 0,-4 1 1,-4-1 1,-1-1 0,5-2 1,0 2-1,4-4 1,-4-2 1,4-3-2,-8 3 2,8 4-1,-4-4-1,4 0 1,-4 0 1,0 3 1,4-2 1,0-1-4,0-3 1,0 3 1,0-3 0,0 2-2,0 1 2,4-3 0,-4 3-1,4 0 0,0-3 2,0 3-2,0 4 2,0-7-1,-4 3 0,4 0-1,0 0 3,1 0 1,-1 1 4,-4 0-2,4 0 0,-4 2-1,0 3-1,0 1 1,-4 3 0,4-5 3,-9-2 0,5-3-1,0 7 1,-4-1-3,0-4 0,-4 1-1,3 4-1,-3-4 0,4-3 0,-4 1-1,-1-1-1,5 0-3,0-3-2,-4 0-3,4 0-6,-1 0-3,5-3-5,-4 0-4,0-1-5,4-2-4,0 0-9</inkml:trace>
  <inkml:trace contextRef="#ctx0" brushRef="#br0" timeOffset="161202.2202">1163 11990 327,'0'0'31,"0"0"0,-4 0-3,4 0-2,-4 0-3,4 9 0,0 7-2,-5-8-6,5 8-1,0 0-4,0-5-1,0 5-2,0-3-1,0-2-1,0 2-3,0-4 0,0-1-2,0 2-4,5-1-6,-5 4-7,0-7-6,0 4-4,0-5-6,0-2-7,0 6-6</inkml:trace>
  <inkml:trace contextRef="#ctx0" brushRef="#br0" timeOffset="161577.2417">1494 11532 322,'0'0'35,"0"0"-2,0 0-5,0 0-3,0 0-4,4 0-1,5 0-6,3 3-1,0-3-7,0 0 1,1-3-3,-1 3-1,4-3-6,-3 0-5,-1 0-5,0-1-1,1 1-7,-5-3-5,0-4-7,-4 10-4,-4-11-8</inkml:trace>
  <inkml:trace contextRef="#ctx0" brushRef="#br0" timeOffset="161794.2541">1519 11755 235,'0'0'35,"0"0"-8,4 0-2,-4 0 4,0 0-4,12 0-4,-4-4-5,1 4-5,-1 0-2,4-3-3,0 3-1,-3 0-2,-1-6-4,4 1-7,-4-4-4,5 2-9,-5 1-8,4-4-6,13-1-11</inkml:trace>
  <inkml:trace contextRef="#ctx0" brushRef="#br0" timeOffset="162278.2818">1953 11179 190,'0'0'23,"0"0"-3,0 0-1,0 3-2,0-3-2,0 4-1,-4 5 1,4 4 2,0-4-3,-4-1 2,0 5 1,-13 0 1,9-2 0,4 5-1,-8-4-1,8 0 2,-1 7 0,1 0-1,-4-5-3,0 5-2,8 2 0,-4 6-2,4 1-1,-4 3-1,0-1 1,4-2 0,0 3-1,-4-1-1,-1 0 1,5 0 0,0 2-2,0-2 0,0 0 1,5-3-4,-1 2 0,-4-2 0,8-3-1,-8-2-1,8 0 1,4-4-1,-3 1-2,3-5-3,-4 2-2,0-1-4,4 0 2,1-5-4,-9-2-1,4-2-4,-4 1-1,4-1 0,0-3-8,-3-3-6,3 0-7,0-3-6,8-10-11</inkml:trace>
  <inkml:trace contextRef="#ctx0" brushRef="#br0" timeOffset="162524.2958">2145 11699 346,'0'0'45,"4"-3"2,-4 1-7,4-1-6,5 0-6,-5 0-6,4 0-6,0-4-2,0 1-4,0-1-1,5 3-3,-1-3-1,0 1-2,-3 0 0,-1-1-2,0 1-2,-4 6-3,4 0-3,-8-2-3,0 2-2,0 0-5,0 0-6,0 0-5,4-3-7,-4 3-7,0 0-4,-4 0-9</inkml:trace>
  <inkml:trace contextRef="#ctx0" brushRef="#br0" timeOffset="162780.3105">2411 11373 308,'0'0'34,"4"3"-4,1-3-5,-5 0-1,0 0 2,0 0-3,0 0-1,0 3-3,0 9-3,8 0-3,-8 1-2,4 1-1,-4 2-3,0 5-1,0 1-2,0-4 0,0 7-1,0-4-1,0 3 0,0-5-4,0 3-2,0-1-3,0-2-5,0-2-5,0-1-3,0 2-5,0-3-6,0-2-4,0-2-3,0-1-3,-4 17-7</inkml:trace>
  <inkml:trace contextRef="#ctx0" brushRef="#br0" timeOffset="163160.3322">2563 11205 291,'0'0'40,"0"0"-1,0 3-4,0-3-1,4 6 0,0 5-6,4-1-5,0 3-3,5-1-1,-5-1-4,0 2 1,4 1-2,-3 2 0,3 0-2,-4 5-1,4-2 0,1 2-2,-1 4-2,0 5 0,0-3-3,1 3 0,-5 2-1,-4-2 0,4 1-2,-4-1 3,-4 6-3,4-2-1,-4-2 0,4-2 0,-4 0-5,0 2-2,-4-2 0,-4-6-5,0 1 1,0-1-3,4-6-1,-4 1 0,3-3-4,1-5-4,0-2-5,-4 1-4,8-4-10,-4-6-9,0-6-7</inkml:trace>
  <inkml:trace contextRef="#ctx0" brushRef="#br0" timeOffset="163776.3674">2792 10868 347,'0'-7'35,"0"7"-4,0-3-4,0 1-2,0 2-2,0-3-5,4 0-2,-4 3-2,4 0-3,0-3-3,5 3 1,-5-3-3,4 0 0,0 3-1,-4-4 0,0 4-3,4 0-1,-3 0 0,3 4 0,-4-1 0,0 0-3,4 0 0,-8 3-2,4 2-1,4 2 2,-8-4 0,4 1 0,-4-1 1,0 2 0,0-2-1,0 4 0,-4-1-1,4 1 1,-8-2-1,4 1 0,-4-2 1,4 2 1,-4-6-1,8 1-1,-4 2 0,-1-4 2,5 1 0,0 0 1,0-3 0,0 0-1,0 3 2,0 0 0,5 4 0,-5-7-2,4 3 2,0 0 0,0 0-1,0 2 1,4-2 3,-4 0 0,0 1 1,4-1 1,-3 3 1,-5 0-2,8 1 1,-8-4-2,0 3 0,4-1 3,-4 5-2,4-4 1,-4 0-1,-4 4-1,4-4-1,0-1 1,0 1-1,-8 1 0,4-4-1,-5 3 0,5-3-1,0 1 0,0-3-3,-4-1-4,4 3-2,-4-3-7,-1 4-5,5-1-4,-4-3-5,4 0-3,0 0-4,0-3-1,-17-1-9</inkml:trace>
  <inkml:trace contextRef="#ctx0" brushRef="#br0" timeOffset="164074.3845">3116 10798 286,'0'0'32,"4"-4"-8,-4 1-4,0 3-1,0 0 10,4 3 3,0 10-5,-4 0-2,0-2-4,0 2-3,0 1-3,0 2-2,0 0-4,0 0-2,0 1-1,0-1 0,-4 2-5,4 1 0,0-2 1,0 2-5,0-1-2,0-2-4,0-2-5,-4 2-6,0-3-5,-1-1-3,5-1-3,-4-1-5,0-1-3,4-4-2</inkml:trace>
  <inkml:trace contextRef="#ctx0" brushRef="#br0" timeOffset="164316.3983">3034 11020 347,'0'-3'44,"4"3"-3,0-2-8,-4-1-6,0 3-8,0 0-3,4-3-4,4 3-4,0 0-3,0 0 0,1 0 0,-1 0-3,0-3 0,4 0-3,-8 3-4,9 0-3,-1-4-4,-4 1-5,0 3-5,-4-3-2,5 3-3,-1-3-6,0 3-3,-4-3 0,13-2-7</inkml:trace>
  <inkml:trace contextRef="#ctx0" brushRef="#br0" timeOffset="164572.413">3378 10774 305,'0'0'36,"0"0"0,0 6-2,0 2 1,0 11-5,0 2-3,0 1-3,0-1-4,0 4-4,-5-4-3,5 1-4,-4 2-2,4-3-2,0 1-1,0-5-3,0 2-2,0-1-7,-4-2-5,4 0-7,0-2-10,0-1-4,0-1-8,0 0-7,-4 24-7</inkml:trace>
  <inkml:trace contextRef="#ctx0" brushRef="#br0" timeOffset="165661.4753">3668 10629 144,'0'0'21,"4"0"-3,0 0 0,-4 0 1,0 0 1,0 0-2,0 0 1,0 0 2,4 0-1,-4 0-1,0-6-2,0 6 1,0-3-3,0 3-1,0-2-1,0 2 1,5 0-3,-1 0 0,-4 0 3,0 0-2,0 2 2,0 10-2,4 1 0,-4 4-2,0 3-1,0-3 0,0 5 0,0 2-2,4 2 1,-4 4-1,0 0-2,0 0 0,0 2 0,0 1-1,0 4 0,0-1 1,0 1-1,0 6 1,0-3 1,0 3-2,0-4 0,0 1-2,0 0 1,0 0-1,-4 6 1,4 0-3,0-2 2,0 2 0,0 1-2,0-1 1,4-7 0,-4 1-1,0 0-1,0-7 3,0 1-1,0 1 0,0-2-1,0-3 0,0 0 0,-4 1 0,4-6 0,0 2 0,0-3 0,-4-5 0,4 3 0,0-1 0,0-2-1,0-1 1,0 1 0,0-2 0,0 2 1,0-5-1,0-1-3,0 0-1,0-7-1,0 2-2,0-1 1,0-1-2,0 3-1,0-2-2,0-1-1,0-6-1,0 5-4,0-5-6,0 0-7,0 0-8,0 0-11,0-3-7</inkml:trace>
  <inkml:trace contextRef="#ctx0" brushRef="#br0" timeOffset="168603.6436">4098 10798 336,'0'0'43,"4"0"-5,-4 0-5,0 0-6,0 0-4,0 0-5,0-4-5,4 4-3,-4-6-1,4 0-2,5 4-2,-1-3-2,0 5 0,0-4-1,4 0 0,-3 1 0,-1 0-2,0 3 0,4 0 0,-4 0 1,-3 0 0,3 0-1,-4 0 0,0 3 0,0 4 0,-4 4 0,0-5 0,0 4 0,0 5 1,0-3-2,-4 0 2,4 1-1,0 1 0,-4 2 0,0 0 0,0-5-1,-5 2 2,5 0-1,0-2 3,4 2 0,-4-4 0,4 1 1,-4 4-2,0-1 1,4-4-1,0-1 2,0-1-1,0 2 0,0-3-1,-4 1 0,4-2-1,0 1 0,0 0-1,0-3 0,0 1 0,0-1 0,4 0 0,-4 0 2,8-3-2,-4 0 1,4 3-1,5-3 1,-5 0 0,0-3-2,0 3-1,0-3-3,1 3-3,-5-6-4,0 2-4,4 1-7,-4 0-4,0 0-6,0 1-4,0 2-6,1 0 1,15 0-9</inkml:trace>
  <inkml:trace contextRef="#ctx0" brushRef="#br0" timeOffset="169289.6828">4823 10984 169,'0'0'18,"0"-2"-4,0 2-2,0-3 2,4 3-3,-4 0 3,0 0 0,8-7-1,0 4 1,-8 3 1,4 0-2,-4-6 0,0 6-2,0-3 1,0 3 4,4-3 0,-4-4 1,0 4 1,0 0-3,0 3 0,0-3-2,0-2-4,0-1 2,0-1-1,0 1-2,0-1 0,0-2-2,0 4-2,0-8-1,-4 4-1,4-4-1,0 5 0,0-1 0,-4-4 0,0 3 0,0 2-1,0 2 0,0 3 0,4-7 0,-4 4 0,4 0 0,-8 4 0,3-4 0,-3 3-1,0-1-1,4 4 0,-8 0 1,4 0-1,-1 4 2,1 0-1,-4 6 1,4 3 0,-5-1 0,5-1 0,0 5 0,-4 3 0,4-4 0,-5 4 0,5 1 0,-4 3 0,8 1 2,-5-2-1,9 2 0,0-4 1,0-4-2,0-1 1,0 0 1,5-2 2,-1-3-1,0-1 0,12-7 1,-4 1 1,1-3 0,7 0 0,-8 0 0,5-5-2,-5-4 1,0-4 0,1 0-2,-1 1 1,-8-3 0,4 3 0,-4 0-2,-4 0 0,0 2 0,0 1-3,0 4 1,-4-5-5,4 4-3,-8 0-5,4 6-5,-8 0-7,4 0-6,-1-4-8,1 4-5,0 0-4</inkml:trace>
  <inkml:trace contextRef="#ctx0" brushRef="#br0" timeOffset="169675.7049">4258 11550 312,'0'0'45,"0"-8"2,4 4-5,-4 4-4,0-3-6,0 3-7,0 0-4,0 0-4,0 0-4,0 0-3,0 0-1,0 3-1,0 2-2,0-5 2,0 16-2,0 0-1,0-2-1,0 2-1,0 3 0,0-1-2,0-2-1,4 1 1,0 2-1,-4 2-2,0-2-4,0-2-4,0 6 0,0-6-2,0-1-4,0-2-6,0 5-4,0-3-5,-4-4-8,4-3-8,0 1-1</inkml:trace>
  <inkml:trace contextRef="#ctx0" brushRef="#br0" timeOffset="170053.7265">4917 11480 267,'0'-4'30,"0"1"-2,0 3-1,0 0-2,0 0-2,0 0 1,0 0 0,0 3 2,0-3 0,0 7-4,0 6-2,0 1-2,0 2-4,-4 0-2,4 4-3,0-5-3,0 7-1,0-3-1,-4 2-1,4-2-2,-4 1 1,0-2-4,4-2-3,0 0-3,-5-5-6,5 5-7,0-10-7,0 4-8,-4-4-4,4-1-6,-4 17-12</inkml:trace>
  <inkml:trace contextRef="#ctx0" brushRef="#br0" timeOffset="170616.7587">5318 10421 261,'0'0'37,"0"0"-5,0 0-4,0 0 1,0 0-1,-4 6-3,4 10-2,0 0 0,0 1-2,0 6-3,0-3-3,0 4 0,0 2-2,0 1-1,0 3 1,0 10-3,0 6 0,0 0 0,0 0-4,0 6 3,-4 2-2,0 5 0,4-1-1,0-3 0,-4 2 0,-4 2 0,3 0-1,1 1 0,0-1 0,0-1-2,0 0-1,0-4 2,-4-4-3,8-1 0,-4-6 0,0 0 0,-1-3-1,5-4 1,-4-3 0,0-2-3,4-6-1,-8-4-2,4 1-2,0 2-1,0-8-1,4-2-1,-4 2-2,4-5-2,0-1-5,0-7-2,0 3-7,0-6-8,0-3-9,0 3-6,0-19-10</inkml:trace>
  <inkml:trace contextRef="#ctx0" brushRef="#br0" timeOffset="170934.7769">5789 11186 400,'0'-7'38,"8"2"-8,-4-1-7,8 6-8,-3-3-1,3 0-5,4-1-1,-3 1-3,3 3 0,-4-6-2,5 3-1,-5-4 0,4 4-1,-3 2-2,-5-3-5,4 1-11,-4 3-8,-4-3-7,0 3-5,1 0-3,-1 0-2,-4 0-4</inkml:trace>
  <inkml:trace contextRef="#ctx0" brushRef="#br0" timeOffset="171132.7882">5805 11424 323,'0'3'49,"4"0"-7,5-3-7,3-3-8,0 3-8,-4 0-4,9-6-9,-1 3-7,0-5-11,1-2-9,-5 4-5,4-4-4,1 2-6,-1 2 3,-3 3-3</inkml:trace>
  <inkml:trace contextRef="#ctx0" brushRef="#br0" timeOffset="172662.8757">6428 10993 310,'-5'-3'44,"5"0"0,5 3-3,-5 0-6,0 0-5,0-3-6,0 1-3,0-1-8,0 3-1,0-3-3,8 3-2,0-4-1,0 1-1,0 3-1,1 0 0,3 0-2,4 0-1,-4 0 0,-3 0 1,3 0-1,-4 3 0,0 1 0,0 2-2,1 2 2,-5 5-1,0-1-1,0 3 2,-4 1-2,0 1 0,0 2 2,0 2-2,-4 1 2,0-1 0,0 1-2,-5-1 0,5 4 2,-4-7 0,0 4 0,0-5 1,4 2 1,-4-4-2,3 4 2,-3 0 1,4-5-1,0 5 0,0-1 2,0-2-1,0-2 0,0 5-1,4-5 0,-4 2 0,0 0-2,4-5 0,0 2-1,0 0 1,4-10-1,0 6 1,8-4-1,0-5 0,9 0 0,-1 0 0,1-1 0,-1-3-4,5-2-2,-1-7-4,-3 7-2,3-4-5,-3 6-5,-1-3-10,-7 4-14,-1 0-14</inkml:trace>
  <inkml:trace contextRef="#ctx0" brushRef="#br0" timeOffset="173593.929">8589 10987 247,'0'0'39,"0"-3"-5,0 3-4,0-2-3,0 2-5,0-3-5,0 0-5,0-4-5,0 4 0,4 0-3,-4 0 0,0-4 2,0 4 1,0 0 0,0 0-1,0-2 1,-4 2-1,4 0-1,0-4 0,-8 1 2,0 3-2,4 0 0,-4 3-3,-1 0-1,5 0 1,-8 0-1,4 3 0,-4 0 1,-1 3-1,1 7 2,0 1 1,3 2 1,-3 2-2,0 4 2,0 2 0,3 1-3,-3 2 2,4 4 0,4-4-1,-4-2 1,8-1-1,0-2 0,0-1-2,0-2 0,0-2 0,8-1 3,-4-5-1,8-7 1,-4 8 1,5-2 0,-1-4-1,0-6 3,1 0-3,-1 0-1,4 0 0,-3 0-2,-1 0 1,0 0-1,-4-3 0,0 3-4,-3-3-3,3 0-5,-4 3-2,-4 0-4,4 0-6,0 0-8,-4 0-5,0 0-8,4 0-1,-4-7-11</inkml:trace>
  <inkml:trace contextRef="#ctx0" brushRef="#br0" timeOffset="174279.9682">8765 11340 293,'0'0'29,"0"-5"-1,0 5-4,0 0-4,0 0-5,0 0-3,0 0-1,0 0-1,4 0 2,5 0-3,-9 0 1,4 0-1,0 0 0,0 0 0,4 0 0,-4 0-3,4 0 0,-4 0-2,0 0-1,-4 0-3,5 0 1,-1 0 1,-4 5-2,4-5 1,-4 3 0,4-2-1,0-1 2,0 7-1,-4-4-1,-4 3 0,4-2 0,0 2-1,0-3 2,0 3-1,-4-4 0,0 8-1,4-7 2,-4 3-1,0 0-1,-1 1 2,5 1-1,-4-2-1,0 4-1,-4-4 4,8 4-1,0-7-2,0 2-1,0 4 2,-4-9 0,4 0 0,0 6 0,4 1 0,-4-4 0,4 0 0,0 0 0,4 1 0,-3-1 0,3 5 2,-8-8-1,0 6-1,0 4 3,4-4-1,0 0 2,0 2-1,-4-1-1,0 5 0,-4-2 1,4 1 2,0 5-2,-4-3 2,0-1 0,0-4-2,0-1 1,-5-1 2,5 0-2,0 1 0,0-6-2,0 2 2,-4-3-4,4 0 2,0 4-2,-5-4 1,5 0-2,-4 0-3,0 0 0,4 0-3,-4 0-4,4-4-5,-5 1-8,5-2-6,0-1-4,0 0-4,0-1-2,4 4-5</inkml:trace>
  <inkml:trace contextRef="#ctx0" brushRef="#br0" timeOffset="174721.9935">8978 11373 309,'0'0'27,"4"-3"1,0 0-2,5 3 0,-1 0-8,0 0-3,0 0-5,0 0-3,0 0-1,5 3-3,-9-3 1,4 0 0,0 0 1,0 3 1,-4 0 0,-4 0-1,5-1 0,-5 4 1,0 4 3,0-1-3,0-2 0,-5 1-3,5-2 1,-4 4-2,0 6-1,0-5 0,-8 5 0,8-4-1,0 3 2,-4-3-1,3-2 3,-3 3 1,4-2-2,0-2 1,0 1-1,4-5 1,-4 4-2,0-3 1,4 4-1,0-7-1,0 4 0,0-4-1,0 0 0,0 0 1,4 2-2,0-2 2,8 0-2,-8 0 2,9-3-2,-5 0-2,8 0-2,-4-3-3,-3-3-7,3 1-1,0-1-9,-4-7-3,1 0-5,-5 4-3,4 1-5,4-14-8</inkml:trace>
  <inkml:trace contextRef="#ctx0" brushRef="#br0" timeOffset="174973.0079">9265 11135 370,'0'-4'43,"4"1"-7,-4 3-6,0 0-6,4-3-7,0 3-5,0-3-2,4 0-3,0 3-3,5-3-2,-5 3-5,0-4 0,0 1-6,0 0-3,1 0-5,-5 1-6,0-1-3,0 3-5,-4 0-4,0 0-5,0-3-4</inkml:trace>
  <inkml:trace contextRef="#ctx0" brushRef="#br0" timeOffset="175176.0195">9277 11238 196,'0'3'32,"0"4"0,0-4-2,0 3 0,0-3 1,4 2-1,4-5-6,0 3-3,-3-3-5,-1 3-2,0-3-4,4 4-1,-4-1-3,4-3-2,0 0-1,-4-3-2,5 3-6,-1 0-9,-4 0-2,4-4-5,0 4-3,1-6-4,-1 3-9,0-2-1</inkml:trace>
  <inkml:trace contextRef="#ctx0" brushRef="#br0" timeOffset="175674.048">9654 10764 206,'0'-3'24,"0"3"-2,0-6-4,0 2-4,4 4 2,0 0-3,-4 0-3,0 4 1,0-4-1,-4 0 3,4 0 3,0 3 0,-4 3 1,4 4-4,-4 1 3,-1 2-1,-3-4 0,4 5 1,0 2-1,4-3-2,-8 1-4,4 5 2,0 4 0,-9-3-3,9 4 0,0 2 1,0 1-3,0 0-1,-4 1 1,8-1 1,-4 0-3,0-3-1,0 2 0,4 1-1,0 4 0,-5-3 0,5-5-1,0 3 1,0-2-2,0-1 0,5 3 0,-1-2-1,0-2-3,4-1-1,0-2 2,-4 1-4,9-4-5,-5-5-4,0 2-5,-4-6-6,4 2-4,0-9-4,1 3-6,-1-3-8</inkml:trace>
  <inkml:trace contextRef="#ctx0" brushRef="#br0" timeOffset="175939.0631">9817 11235 398,'0'0'44,"4"0"-10,1-3-5,-1-1-8,4 1-6,0 3-4,4 0-2,-8-3-3,9 1-2,-5 2-1,4 0-3,-4-6-2,1 3-2,-5 3-1,0 0-4,4-3-3,-4 0-5,0-1-3,-4 1-7,4 0-6,-4 0-6,0 0-5</inkml:trace>
  <inkml:trace contextRef="#ctx0" brushRef="#br0" timeOffset="176215.0789">10051 11073 327,'0'0'33,"0"0"1,0 3-7,0 0 1,0-3-2,0 16-5,0-5-6,0 2-4,0 3-1,4-5-2,-4 5-2,0 0-3,4-2 1,-4 2 0,0-2-1,0 5-1,0 0-2,-4-1-1,4-2 0,0-2-8,0-1-2,0-1-4,0 3-5,0-6-2,0-2-6,0-1-7,0 0-6,0 5-8</inkml:trace>
  <inkml:trace contextRef="#ctx0" brushRef="#br0" timeOffset="176626.1024">10210 10705 349,'5'-3'27,"-1"0"-3,-4 3 3,4 3 0,-4 10-2,4-4-2,4 6-5,0 4-2,-4-2-1,4 6-1,-3 0-3,-1 3-1,0-2 0,4 4 1,0-1-1,-4 0-2,4 2 1,-8 1-2,4 0-2,1 1 0,-5-3 0,4 2-1,-4 1 0,8-4-2,-8 4 0,0-3 0,4-5-1,-4 3-1,0-9 1,-4 9-1,4-9-1,0 2-3,0-4-1,-8 4-1,4-5-4,-9 5-2,5-6-3,-4-2-3,4-2-7,4-5-8,-9 5-6,5-2-8,4-3-4,-29 15-6</inkml:trace>
  <inkml:trace contextRef="#ctx0" brushRef="#br0" timeOffset="177380.1455">10358 10421 276,'0'0'29,"0"-3"-2,0 3-7,0 0-3,0 0-4,0 0 0,0 0 2,4 0 2,0-2-2,0 2-1,4 0 0,-4 0-2,5 0-3,-5 0-1,4 0-2,0 0-1,-8 0-4,8 0 0,-8 0 1,4 0 0,4 0-1,-3 0-1,3 0-3,0 0 1,-4 0-1,-4 0-3,8 2 1,-8 1 0,4 0 0,0 3-2,-4-2 1,0-1 4,0 0-1,0 3 1,-4 1 0,0-1 1,0-4-1,0 4 0,0 0-1,0-3 2,0 1-1,-4-1 1,3 3 1,5-3 0,-4-1-3,0-2 1,4 5 2,0-4-1,0 2 1,0 1 0,0-1 0,0 0 0,0-3-1,0 3 2,8 4-2,-3-4 2,3 0-1,-4-3 2,0 3 5,4 0-1,-4 0 0,4-3-1,-3 4 3,-1-3-2,0 2 0,0 4 0,0-1-1,-4 4 0,0-1-2,0-7 0,0 7 1,0-2-1,0 5-1,-8-5 1,0-2-2,3 4 1,-3 1-1,0-4 0,4-3 1,-4 7-2,0-6-2,3 0 0,-3-4-5,8 3-4,-4-3-4,0-3-4,0 3-4,0 0-7,0-4-5,0 3-1,-13-9-10</inkml:trace>
  <inkml:trace contextRef="#ctx0" brushRef="#br0" timeOffset="177685.163">10714 10434 309,'0'0'26,"0"0"-1,0 0 3,0 0-5,0 12 0,0 1-6,0 1-3,0-1-3,0 1 0,0 2-4,-4 0 0,4-2-2,-4-1-2,0 0 0,4 1-1,0 5-2,0-6-4,-4-5-8,4 8-4,0 0-3,0-12-4,0 6-6,0-7-3,0 0-6,8 18-5</inkml:trace>
  <inkml:trace contextRef="#ctx0" brushRef="#br0" timeOffset="177934.1772">10640 10559 257,'0'0'30,"0"0"-3,8 0 1,-8 0 0,5-3-2,3 3-4,4-3-4,-8 0-6,0-1-2,9 4-4,-5 0-1,0-3-1,0 3-1,0-1-1,0 1-3,1-4-1,-1 1-5,-4 0-7,4 3-8,0-3-4,-4 3-7,0 0-4,5 0-6</inkml:trace>
  <inkml:trace contextRef="#ctx0" brushRef="#br0" timeOffset="178366.2019">10878 10437 240,'4'-3'26,"0"-1"1,8 4-6,-4-3 0,5 0-4,-9 0 0,8 0-3,0 3 0,1 0-3,-1 0-3,0 0-2,-4 0 0,-4 0-2,1 3 2,-1-3 1,0 3-3,0 0 3,0 0 0,-4 4 0,0 2 1,0 1 2,0-2-1,0 1-1,0 1-2,0-1-2,0-7 1,0 7-2,-4 4 0,4-3-1,0-4 0,-8 4 1,4-9 2,-5 9-2,1-4 1,8 0 0,-8 4-2,8-5-1,-4 4 1,4-2 0,-4-1 2,0-3-4,4 4 2,0-4-2,0 2 1,0 1 1,4-6 0,-4 0-1,8 3 1,0 0-1,0-3 0,5 0 0,-5 0 0,0-3-1,4 3 0,-4-3-5,1 0-2,3 0-6,-4 1-6,-4-1-6,0-4-9,0 7-8,-4-6-7</inkml:trace>
  <inkml:trace contextRef="#ctx0" brushRef="#br0" timeOffset="178906.2328">11349 10257 212,'4'0'21,"-4"0"0,0 0-2,0 3-1,0 8-3,0 5 6,0-1-3,0 4 1,0 1 4,0 3 4,0-3-2,0 9 2,0-2-3,-4-3-3,4 4-3,0 3-1,-5 2-3,5 4 0,0-1-1,0 4-3,0 3-1,0 6-1,0 0-3,-4-1 0,4 0 0,0-4 0,-4 2 2,4-3-2,-4 0-1,0-3 1,4 0-1,-4-1 0,0-2-3,4-4 1,-4-2 0,0-3-1,0 9 0,0-4 0,4-3 0,-9-3-1,5 5 0,0-8-1,4 1 2,0-4-3,0 0 0,-4-2-2,4 0 0,0-5-2,0 5-2,-4-8 0,4 2-1,0-3-1,0-1-3,-4-4-3,4-2-7,0 4-11,0-4-8,0-3-11</inkml:trace>
  <inkml:trace contextRef="#ctx0" brushRef="#br0" timeOffset="197647.3048">11598 10456 263,'0'-3'42,"0"-1"-5,0-2-4,0 3-3,0 0-4,4-4-2,0 4-2,1-3-2,3 3-5,0-5-1,0 5-1,0-4-2,1 4 1,-1-3-3,4-1-2,-4 4 1,4 1-3,-3-4-1,-1 6-2,0-3 0,4 3 0,1 0 0,-9 0 0,4 3-2,0-3 0,-4 3 0,4 5 1,-4 2 0,1-1 0,-5 1-2,0 1 1,0 5 0,0-3-2,0-5 2,0 7 0,-5 1 0,1-1 0,-4 4 0,0-7 0,0 0 0,0 7 0,-1-5 0,-3 2 0,4 0 0,0 1 0,0-1 1,3-2-1,5 2 1,-4-3-1,0 1 0,4-4 0,-4 3 2,4-2-2,0 1 2,0-2-1,0 0 0,4-1 0,0-7-1,5 1 1,-1 0-1,0 0 0,0-3 1,4 0-1,-3 0 0,3 0 1,0 0-2,0-3-2,-3 0-3,-1 3-3,0 0-2,0-3-6,0-4-5,1 3-6,-5 4-6,0-4-8,0 1-6</inkml:trace>
  <inkml:trace contextRef="#ctx0" brushRef="#br0" timeOffset="198531.3553">12433 10586 153,'0'0'28,"5"0"-1,-5 0-3,4 0-2,-4 0-2,0 0 0,4-3-2,0 3 1,-4-3 0,4 1 4,0-4 1,-4-1-2,4 1 1,0 0-2,0-1-2,0-1-3,-4-1-3,4-1-3,1 1-1,-5 2 0,0-2-2,0 1-2,0-2 2,4 4-1,-4-3-2,0 1 1,-4-2-2,4 4-1,-5-4 1,1 1-2,-4 4 2,-4 2-2,8 0 0,-4 3 1,-1-4-2,1 4 0,-4-3 1,4 3-1,0 0 0,-5 3 0,5 7 0,0-2 0,0 1 0,-5 7 0,9-3 0,0 1 0,-4 5 0,4-1 1,0 1 1,0 2-2,4 1 0,4-1 1,0-2-1,4 1 1,-4-1-2,9-4 2,-5-6 0,0-2-2,4-4 2,1 0 2,-5-3 0,4-3-2,0-10 1,1 2-1,-1-5 0,-4-3 0,4 5 0,-8-2-2,5 0-5,-9 1-1,0 6-4,0 3-4,0 2-8,-5-4-8,1 8-9,4-3-5,-12 3-8</inkml:trace>
  <inkml:trace contextRef="#ctx0" brushRef="#br0" timeOffset="199003.3823">11516 11440 198,'-4'-3'32,"0"0"-1,0-1-2,4-2-3,0 3 0,-4 0 0,0 1-3,4-1 1,4 3 0,-4-3 1,0-1-1,0 4-1,0-3-5,8 0 2,0-3-3,1 3-3,-5-1 0,12 1-4,-8 0-1,0-2-4,1 2 0,7 3-2,-12-3 0,8 0-3,1-7-2,-1 10-5,-8 0-1,4 0-5,0 0 0,-3-3-5,7 3-7,-4-6-7,-4 1-7,0 5-5,0-8-5</inkml:trace>
  <inkml:trace contextRef="#ctx0" brushRef="#br0" timeOffset="199442.4074">11791 11205 254,'4'-4'33,"0"1"5,4 3 0,0-3-3,0 3-3,1 0-5,-1 0-6,0 0-3,0 0-3,4 0-4,-3 0-4,3 0 0,-4 0-3,-4 0 0,9 0-1,-5 3 1,-4 0-4,0 4 2,0-4 0,0 3-1,0 2 0,-4 2 0,4-7-2,-4 7 1,0 2 1,0-4 1,-4 8-4,4-2 4,-8 2-2,0 0 0,0 2 0,-1-9 0,5 7 1,0-2-1,-8 2 1,4-3 1,4 1 0,0 2 1,-1-5 0,-3 8 0,4-9 1,4 4 0,-4-1-1,0-7 0,4 4-2,0-4 1,0 1-1,0-3 0,0 0 1,0-1-1,4 3 0,4-6 1,-4 0-2,5 0 0,-1 0 2,0 0-2,4 0 0,-4-3-1,5 3-4,-5-3-3,-4 0-4,4-4-3,0 6-7,1-3-6,-5 1-6,4 3-4,-4 0-6,4-6-5</inkml:trace>
  <inkml:trace contextRef="#ctx0" brushRef="#br0" timeOffset="199814.4287">12626 11225 349,'0'0'32,"0"0"-3,0 0-1,0 0-1,0 3-1,0 10-5,0 0-5,0-2-1,-4 2-2,4-1 0,0 3-2,-4 4-1,4 0-4,-4 2 0,-1-1-2,5 2 0,-4 6-1,4-6-4,0-5-6,0 6-2,0-3-4,-4-4-7,4-5-4,0 2-6,0-4-8,0-2-2,4-7-9</inkml:trace>
  <inkml:trace contextRef="#ctx0" brushRef="#br0" timeOffset="200444.4647">13007 10159 267,'0'0'31,"0"-4"0,0 4-3,0 0-1,0 0 0,0 4 1,0-1-1,0 13-2,0-2-2,0 2-2,0 1-5,0 6 1,0 0-2,0 4-1,0 5-2,0-5 0,0 7 1,0 5-3,0-2 0,0 9-2,0 0 1,0 13 1,0 5-1,0 2-4,0 3 1,0-3-1,-4-2-1,-1-2 0,1-2-1,4-1 0,-4-8-2,0 2 0,0-1 0,4-3 0,-8-6-1,8-1 0,-4-3-3,0 0-3,0-6 1,-1-6-3,5 0-3,0-2-1,-4-7-4,0-5 0,4-1-3,0-5-5,0 1-4,0-5-6,0-3-12,0 0-8</inkml:trace>
  <inkml:trace contextRef="#ctx0" brushRef="#br0" timeOffset="200799.485">13363 10780 408,'0'0'44,"4"0"-8,-4-5-9,0 1-7,8 0-5,-4 1-4,4 3-3,9-3-1,-5-3-4,0 6 0,1-4-1,3 1 1,-4-3-2,1 3-3,-1 1-4,0-1-4,0 0-8,-3-4-4,-1 4-6,0 0-5,4 0-5,-8-3-9,0 9-2</inkml:trace>
  <inkml:trace contextRef="#ctx0" brushRef="#br0" timeOffset="201003.4967">13441 10941 266,'0'0'28,"0"3"-4,0 0-1,0 3 0,4-2-7,4-4-2,4 3-5,-4-3-1,1 0-3,3 0 0,0 0-2,4 0-7,-7 0-8,-1 0-7,4 0-6,-8 0-4,25-10-11</inkml:trace>
  <inkml:trace contextRef="#ctx0" brushRef="#br0" timeOffset="205373.7467">13858 10972 294,'0'0'50,"0"0"-4,0 0-3,0-3-4,0 3-7,0 0-6,4-3-2,-4 3-2,4 0-4,9 0-4,7 0-3,-4-3-3,5 3-2,4-6-1,3-1-5,-7 1-5,-1-2-8,-4 2-4,5 2-4,-5-2-9,-3 0-7,-1-1-8,0-1-6,9-11-6</inkml:trace>
  <inkml:trace contextRef="#ctx0" brushRef="#br0" timeOffset="205825.7725">14296 10675 404,'0'0'38,"4"0"-6,0-3-5,5 3-7,-1 0-4,0 0-5,4 0-3,1 6-1,-5-2-3,4 2-1,-4-3 0,4 5 1,-3 2 2,-1-1 0,0 1-3,4 1 1,-3 5 0,-5-4-2,0 6 2,0 1 0,-4-2-1,0 9 2,0-2-3,0 1 2,0 2 1,-4 0 2,-4 2-1,-5-2-2,5 0 0,-4 0 1,-1 2 1,-3-2 0,4 0-1,0-2 1,3-1-1,1 1-1,0-1 0,0-8-1,4-2 1,0 2 1,4-5-3,0 2 1,0 0 0,0-4-1,8 1 0,4-9-1,9-1 0,3 0 1,1-1 0,3-7-3,-3 3-5,-1-1-4,-3-1-5,-1 4-4,-3 3-4,-5 0-8,0-3-9,9 3-12,-13 0-10</inkml:trace>
  <inkml:trace contextRef="#ctx0" brushRef="#br0" timeOffset="206990.8392">16499 10982 213,'0'0'39,"4"-3"-5,-4 3-3,4 0-3,-4 0-3,0 0-4,0 0 3,0-3-5,0 3 1,0-4-2,0 4-1,0-6 0,0 0-3,0-1-3,4 4 1,-4-6-3,0 4 0,0-1-3,0 2-2,0-2-2,0 0 1,0-1-2,-4 6 1,-4-4-1,0 3 0,-5 2 0,5-3-2,4 3 2,-4 0-2,0 0 1,-1 3 1,5-1 0,-8-2-2,4 6 2,0 4-2,4-1 0,-5 6 2,1 1-2,0-1 2,0 3 1,4 4 1,0-1 0,-5 4 2,9 2-3,0-3 2,0 3 0,5 2 1,-1-5-1,0-2 0,-4-5 1,12 6-2,0-6 0,1-1-1,-1-6 0,0 4-2,0-5 1,1 1-1,-1-7 1,0 0-3,1-3-5,3 0-2,-8-3-4,4 3-3,1-3-8,-13 0-8,8 0-6,-4-1-8,0 4-6,25-3-3</inkml:trace>
  <inkml:trace contextRef="#ctx0" brushRef="#br0" timeOffset="207508.8688">16749 11308 327,'0'0'35,"0"0"-2,8 0-2,-4 0-5,0-6-2,4 6-4,0-4-4,0 3-4,-3 1-3,3 0-1,-4 0-2,0 0-2,4 0-3,-4 0 0,4 0 0,-4 0 1,-4 0 0,5 1-2,-1-1 0,-4 0 2,0 10-2,0-1-3,-4-2-1,-1-1 1,1-1-2,-4 3 0,0 3 2,4-1-2,-4-7 1,0 3 2,3-3-2,-3 2 2,8 1 1,-4 4 0,0-10-1,4 3 0,0 0 2,0 4-1,0-4 1,4 0 0,-4 2 0,4-5-1,4 0 0,1 3 1,3 0 0,-4 0 0,0 4 1,0-4 0,1-3-1,-1 0-1,-4 6 2,0 1 1,0-4 2,0 5 1,0 4 2,0-5 1,-4 6-1,0-2-1,-4 1 0,4-2-1,-4-1 0,0 3-1,-4-6 0,4 0-2,-4 4 0,4-5-1,-5-2 0,1 3 0,0 0 0,0-2-2,0-4-2,-1 0-2,-3 0-4,4 3-4,0-3-3,4 0-6,-4 0-6,3-3-5,1-1-7,0-2-2,-4-21-9</inkml:trace>
  <inkml:trace contextRef="#ctx0" brushRef="#br0" timeOffset="208049.8997">17031 11302 350,'0'-4'45,"8"4"-11,-8-1-5,4 1-6,4 0-6,1 0-4,-1-7-5,-4 4-1,4 3-2,0 0 0,1 0-2,-5 0-2,8 0 2,-12 0 1,8 0-1,-4 0-1,0 0 0,0 0 0,-4 3-1,4 1 0,-4-1 1,0-3-2,0 8 2,-4-2-2,4 7-1,0-4 1,-4-2 0,0-3 0,-4 6 0,8-4 0,-4 1-1,0-4 1,0 6 0,4-7-2,-4 4 2,4-2 0,0-1-2,0 0 1,0 3 0,0-6 0,0 3 1,4 4-2,-4-4 2,0-3-1,4 2 2,0 4-2,4-3 0,-4 0 1,4 1 1,-4-1 0,5 0-1,-5 0 0,0 3 1,-4 1 1,0-2 1,0-2 1,0 3 0,0 7-1,0 0-1,0-2-1,-4-2 3,0 1-2,0 2 0,-5-7 1,5 8 0,0-4-1,-4-2 0,0-2-1,0 1-1,-1-6 1,1 6-2,4-3-2,-4-3-3,4 4-1,0-4-5,0 0-5,-5 0-5,5-7-7,0 4-5,4-6-6,0 1-3,0-26-7</inkml:trace>
  <inkml:trace contextRef="#ctx0" brushRef="#br0" timeOffset="208313.9149">17395 11098 390,'0'-3'40,"0"3"-10,4-3-4,1 3-6,-1 0-4,4 0-6,0 0-2,0 0 0,5 0-3,-9 0-2,8 0-1,-4 0 1,0 0-1,0-3 0,5-1-2,-5 1-5,0 0-5,0-3-10,0 6-3,-3-4-8,-1 4-6,-4-3-6,0 3-8</inkml:trace>
  <inkml:trace contextRef="#ctx0" brushRef="#br0" timeOffset="208541.9279">17412 11220 264,'0'0'29,"4"0"-1,-4 0 0,0 2-1,8 1-2,4-3-2,-3 0-4,-1 0-6,4 0-4,-4 0-3,0 0-1,9 0-5,-9 0-8,4 0-5,-4-3-9,1 1-7,-1-1-7,0 0-2,12-16-6</inkml:trace>
  <inkml:trace contextRef="#ctx0" brushRef="#br0" timeOffset="208938.9506">17895 10712 305,'0'-3'18,"0"-1"-2,0 1-6,4 0-3,-4 3 0,0 0-3,0 3-1,0 0 2,-4-3 2,0 0 5,4 0 1,-4 4 2,4 2 3,-9 7 1,1 1 0,0 2 0,0 0-1,-4-2-4,-1 5 0,5-1-5,0 4 1,4 2-2,-8 1 0,3 2 0,1 0-2,0 2 1,-4 1-1,4 0 1,-1 0-2,1 2-1,0-2 0,0-3 0,4 4 1,4-3-1,-4 3-2,0-4 0,4 0 1,0-5-1,0 5-1,0 1 1,0-7-2,0 0 0,0 7-2,4-4-3,0-5-1,0-1-4,0-2-2,4-4-3,0-7-6,0 2-4,-3-1-3,7-3-4,-4-3-4,8 0-4,-7-3-3,36-21-9</inkml:trace>
  <inkml:trace contextRef="#ctx0" brushRef="#br0" timeOffset="209171.9639">18005 11222 352,'4'-2'44,"-4"2"-5,0-6-4,5 6-7,-1-3-6,4 3-6,-4-3-5,4 0-3,4-1 0,-3 4-3,3-3-1,-4 0 0,4 0-4,-3 0 1,3 0-1,-4-1-4,0 1-5,0-2-7,1 2-5,-5 3-8,0-3-8,0-3-4,0 2-4,0-11-8</inkml:trace>
  <inkml:trace contextRef="#ctx0" brushRef="#br0" timeOffset="209416.9779">18276 11023 331,'0'0'33,"0"0"-3,0 0-3,0 4-1,0-4-5,0 6-4,0 10-3,0-5-2,0 5-6,0 0 1,0-2-2,0 5 1,0 2-4,0-2 0,0 2-6,-5-2-7,5-2-4,0 2-6,0-3-2,-4-2-3,0 2-3,0-6-4,0-2 0,-12 20-9</inkml:trace>
  <inkml:trace contextRef="#ctx0" brushRef="#br0" timeOffset="209839.0021">18415 10612 317,'0'-7'24,"0"7"1,0 0 0,0 3 0,0-3-2,8 7 0,0 7-2,4-1 1,-7 3-3,3-2-3,0 8-3,4-1 2,-4 1-2,5 2 0,-1 6-4,0 0 1,-4 2-1,1-2 0,3 4-2,-4-4 0,4 5 0,-3 0-1,-5 2 0,0-2-2,0-2 2,0-3 0,-4 0-2,0-1 0,0 1-2,0-9-1,0 7 0,-4-4 0,0 2 0,0 4-3,-9-6-1,5-2-3,4-1-3,-4-5 0,0 1-1,0-4-4,-1 0-2,-3-2-6,8-8-4,0 3-6,0-6-7,0 0-7,0-3-6,-1-34-6</inkml:trace>
  <inkml:trace contextRef="#ctx0" brushRef="#br0" timeOffset="210428.0358">18685 10492 302,'0'-3'30,"0"-6"-2,0 5-2,4 1-2,0 0-1,0 3-4,0 0 0,5-3-1,-1 0-3,4 3-1,-4-5-3,-4 2-1,0 3-5,5 0 0,-5 0-1,0-3-3,0 3 1,0 3 0,0-3 0,0 3-2,-4-1 1,0 1-1,0-3 0,0 6 2,0 0-1,0 4 0,0-4-2,-4 1 1,0 1 1,0-2 0,0 0-1,0-2 0,4 2-1,-4-3-1,4-3-1,0 3 0,0 0-1,-5-3 0,5 4 0,0-3 0,-4-1 1,4 0 0,0 3-1,0-3 3,0 4-1,4-4 2,-4 3-1,0 3 2,9-3-2,-1 0 0,-4 1 1,4-4 0,-4 3 0,4 0 0,1 0 1,-1-1 2,0 4 5,-4 1-1,-4-4-1,4 3-3,0-3 0,-4 4 1,0-4-2,0 2 0,0 1 0,0 3-1,0-2-1,-4-1 2,0-3 1,-4 4-1,4-4-2,-4-2 1,-1 3 0,5-1-1,0-3 0,-4 0-3,0 0-3,0 0-5,4 0-4,-5 0-4,1-3-6,4 3-4,0 0-6,0 0-2,4-4-6,-8 0-6</inkml:trace>
  <inkml:trace contextRef="#ctx0" brushRef="#br0" timeOffset="210722.0526">19074 10418 305,'0'0'20,"0"0"1,0 0 1,4 3-2,-4 3-1,4 7-2,-4 0-1,0 1 1,0 2-3,0 0 0,0-2-5,0 5-3,0-1 0,0 4-1,0-8-4,-4 2-4,4 0-6,0-2-3,0 2-4,-4-6-4,0 1-5,4 2-8,0-4-7,-8 15-6</inkml:trace>
  <inkml:trace contextRef="#ctx0" brushRef="#br0" timeOffset="210960.0662">19041 10553 350,'0'0'29,"0"0"-5,0-3-5,8 3-5,-8 0-3,13 0-2,-5 0-5,-4 0 1,4 0-2,0-4-2,5 1-2,-5 3-4,0-5-1,4 5-5,1 0-2,-1 0-6,0-6-7,-8 0-6,21-7-12</inkml:trace>
  <inkml:trace contextRef="#ctx0" brushRef="#br0" timeOffset="211493.0967">19332 10413 273,'4'-3'33,"0"3"2,0 0-1,4 0-2,0 0-5,1 0-3,-5 0-5,4 0-4,0 3-3,-4-3-2,4 3-2,-3-1-3,-1-2-3,0 6 2,-4 0-1,0-2 1,0 2-2,4 3 0,-4-5 1,0-1 0,0-3 0,0 3-2,-4 2 1,4 1-1,0-6-1,0 6 3,-4-6-3,0 0 0,-1 0 0,5 7 0,-4-1 0,0-6-2,0 5 0,0 1-3,0-6 0,4 7 0,-4-4 2,0 3-2,4-3 2,0 1 1,0-1 0,0-3-1,0 0 2,0 0-1,0 3 2,4-3-1,-4 0 0,4 0 0,4 3 3,-4-3 3,0 0 1,0 3 2,1-3-2,3 0-1,-4 0-2,0 0 0,0 0-1,0 0 1,0 8 0,-4-1 0,0-4 0,0 3 2,0-3-1,0 7-1,0-2 2,-8-2 0,4 4 0,-4-4-1,0 0 0,-1 1 0,5 1 0,-8-2-4,4-3 1,4 4 1,-5-1-1,1-6-3,0 0-1,0 3-5,0-3 0,0 0-5,-1 0-3,5 0-6,-4 0-6,4 0-6,0-3-6,4 0-2,0-31-8</inkml:trace>
  <inkml:trace contextRef="#ctx0" brushRef="#br0" timeOffset="211911.1206">19717 10159 327,'0'0'24,"8"0"5,0 0-2,0 6 1,-4 3-1,0 9-1,1 1-3,-1 2-2,-4 4-1,0 5 0,4-3-1,-4 7-2,0-1 0,-4 4-2,0 6 0,4 3-3,-9 3 1,1 3-2,0 6-2,-4 7-1,3-2 0,5 1-1,-4 1-3,4-4 1,-4 1 0,0-5-1,4-2-1,0-5-2,4-1 1,-5 2-1,1-5 0,0 0 0,0 0-1,0-3 1,0-6 0,0-1-3,0-2-2,0-4-1,4-2-4,0-4 0,0-3-3,0-5-1,-4 0-2,0-5-1,4 2-4,0-4-3,0-2-11,0-4-11,0 0-11,0-2-14</inkml:trace>
  <inkml:trace contextRef="#ctx0" brushRef="#br0" timeOffset="213257.1976">20110 10394 208,'0'-3'33,"0"3"3,0-4-4,4 1-4,-4 0 3,0 1-1,8 2 0,0-6-1,0 0-4,-4 3-3,5 3-4,-1-4-2,0 1-5,0 0-3,0 0-1,1 0-3,-1 3 0,0 0-1,0 0-2,0 0 0,1 0 0,-5 3-1,4-3 1,-4 3 0,-4 0-1,4 4-1,0-1 2,-4 0-1,0 2 0,0 2 0,-4-1 2,0 1-2,4 4 1,0-1-1,-4-4 0,-4 1 0,4-5 0,4 1 1,-5 4 0,1-1-2,4-4 2,-4 1-1,0-3 3,4 10-1,-4-6-1,4-1 0,0-3 0,0 0 0,0 4-1,0-6 0,0 2-1,0-3 2,4 4-1,4-4 0,5 0 0,-5 0 0,4 0 0,0 0-2,1-4-5,-1 1-3,0 2-5,-4-9-3,5 1-7,-1 5-5,-4 1-9,4-3-6,9-10-9</inkml:trace>
  <inkml:trace contextRef="#ctx0" brushRef="#br0" timeOffset="213769.2269">21006 10281 274,'0'-3'23,"4"3"-2,0 0 1,1 0-5,3 0-2,0 0-5,0 0-2,0 0 1,0 0-1,-3 0 1,3 3 3,0 0-2,-4 0 2,0 0 1,4 5-1,-8-1-1,4-1-2,-4 4 1,0-1-2,0-1-1,0 2-1,0-4 0,0 4 2,0-1-1,-4-1 0,0 2 0,-4-4 0,4 4-2,4-1 0,-8-1 1,4-2-3,-5 4 1,5-1-2,-4 1 1,8-2-2,-4 5 2,4-7-2,-4 0 0,4-4 0,0 3 0,0 3 0,0-5 0,0 3-2,4-6 1,-4 3 1,8 1 0,9-4-2,-5 3 0,4-3 2,1 0 0,-1 0-1,-4 0-3,1 0-2,-1 0-4,-4 0-1,0 0-3,-4 3-4,1-3-3,-5 0-3,-5 3-7,1 0-4,-4 4-5,-8 1-5,-37 25-4</inkml:trace>
  <inkml:trace contextRef="#ctx0" brushRef="#br0" timeOffset="214287.2565">20016 11189 263,'0'0'34,"0"0"-1,0 0-3,-5 0-2,5 0-1,0 0 1,0 0-3,0 0 0,0 0-3,0 0-1,5 0-4,-1 0-2,4 0 0,0 0-3,4 0-4,-4-3 0,-3 3-3,3-4-2,-4 4 0,4-3-1,0-5-4,-4 8-2,5 0-3,-5-3-4,4 3-3,0-3-4,4 0-4,1-1-6,-5 1-3,4-3-5,-4 0-5,4-1-1,9-7-9</inkml:trace>
  <inkml:trace contextRef="#ctx0" brushRef="#br0" timeOffset="214673.2786">20286 11030 263,'0'-3'27,"4"3"-3,0 0 3,4-4-1,0 4-5,5 0-1,-5 0-2,0 0-4,0 0 1,4 0-5,-3 0-3,3 0 3,0 0-2,-4 4-3,1-1 0,-5 3-1,4 0-1,-8 1 0,0 2 0,0-1 2,0 2 2,0-1-2,-8 4 1,4-2-1,-1 2 1,-7 0-2,4-2-2,-4 1 3,4-2-1,3 0 0,1-2-1,0 1 3,4 1-3,-8-1 1,4-3-1,4 2 2,-8 2-1,8-4-1,-4 4 1,4-2-2,-4-2 0,4 1 0,0-1-2,4-3 1,0 3 0,0-2 0,8-1 1,-8-3-2,9 1 0,-1-1-4,-4 0-1,0 0-2,0 0-2,5-1-5,-1-2-3,-4-1-7,4 4-3,1-6-10,-5 0-7,4 3-5</inkml:trace>
  <inkml:trace contextRef="#ctx0" brushRef="#br0" timeOffset="215015.2981">21199 11042 321,'0'-3'29,"0"0"-3,0 3 3,4 0 2,-4 0-2,4 3-3,0 7-5,-4-1-3,4-1 0,-4 8-5,0-3-1,0 4 0,0 2-1,0-4-4,0 4 0,0-2-3,-4 2 0,4 0-2,0-1 0,0-2-2,-4-2-1,4 2-4,0-3-5,0-2 0,0 2-6,4-7-4,-4-3-7,0 2-3,4 0-8,4-5-5,-4-5-4</inkml:trace>
  <inkml:trace contextRef="#ctx0" brushRef="#br0" timeOffset="215493.3255">21670 9911 298,'0'-7'36,"0"7"-4,0 0-1,4 0 2,4 3 0,-4 1-4,0 5-4,0 7-3,0 8-3,0 0-2,-4 11-1,0 1 0,0 7-1,-4 5-1,-4 1-3,0 4 1,0 1-3,4 1 2,-1 6-3,-7 4-1,0-5-2,12 5 0,-8 9 2,4-1 1,4-3-3,-9-8-2,9-2 0,0-1-1,-4-5-1,-4-8 0,8 0 1,-4-3-1,0-6 0,0-1-1,-4-2-2,8-1-2,0-4-4,-4-6-2,4 6 0,-5-5-5,5-7-1,0-1-2,0 0-5,0-6-7,0-6-5,0 3-9,5-7-7,11-18-12</inkml:trace>
  <inkml:trace contextRef="#ctx0" brushRef="#br0" timeOffset="215750.3402">22128 10661 437,'4'-3'46,"4"-7"-12,0 10-7,1-3-8,7-3-5,0 2-2,1 4-5,-5 0-4,4 0-3,1 0-3,-1 0-6,1 0-6,-5-6-5,-4 6-4,0-3-6,0 0-5,-8 0-6,5 1-5</inkml:trace>
  <inkml:trace contextRef="#ctx0" brushRef="#br0" timeOffset="215975.3531">22136 10858 255,'0'0'31,"0"3"3,4 4-2,0-1 3,9-3-4,-1 0-7,0 0-7,1 1-5,3-1-2,0-3-9,-8 0-10,9-3-9,-5-1-7,0-2-8,1 0-8,11-4-5</inkml:trace>
  <inkml:trace contextRef="#ctx0" brushRef="#br0" timeOffset="219537.5568">22906 10500 192,'0'0'28,"0"-1"-4,0 1 2,0 0 1,0 0-1,0 0 2,0-7 2,0 7-2,0-3-1,0 3-3,0-6-5,0 3-1,0-1-3,0 1-3,0 0-1,0-3-2,0 1-1,0-1 0,0-4-3,0 4-1,-4-1 2,4 1-1,0 0-2,0 1-1,0 2 1,-8 0-3,4-1 1,-5 1 0,1 3 0,4 0-1,-4 0 0,-9 0 0,5 3 0,0 7 0,0 4 0,-5 2 0,5 2 0,0 1-1,-5-5 1,5 8 0,-4 8 0,-1 10 0,5 3 0,-4 6 0,-1 7 0,1 4 0,-1 2 0,5-1 0,0-2 0,8-2 0,0-8 0,4-3 0,8-3 0,0-9 0,8-4 0,1-8 0,3-8 0,1-4 0,3-7 0,1-3 0,-5 0 0,-3-3 0,-1-7 0,5 1 2,-9-5-1,0 4 2,-4-6 3,1 5 5,-5 1-1,4 1 2,-4-1 0,-4-1 0,0 2-2,0-4 1,-4 0-2,4 5 0,-8-1-3,-5-1-2,1 4 0,0 4-1,0-1-1,-5 3 1,-3 0-2,-1 5 0,1 1-4,3 7-5,1-4-4,0 3-4,3-3-4,1 4-3,4 0-2,-4-2-8,3 5-9,1-1-8,0 0-13</inkml:trace>
  <inkml:trace contextRef="#ctx0" brushRef="#br0" timeOffset="223863.8043">459 13217 382,'0'0'45,"0"0"-9,4-3-6,-4 3-4,0 0-4,0 0-5,8 0-2,4 3-4,0-1-1,5 1 0,7 3 1,1 4-3,8-7-2,3 0-1,10 0-3,3-3 2,4 0 1,0 0 0,4-3 0,5 0-2,-5-6-1,5 2 2,-5 1 0,12 1 0,1 2-2,4 3 0,-5 3 1,5 0-2,-8 8-1,3-1 0,-3-1 0,-1 3 0,5 0 0,3 1 2,1 0 0,0-2 1,-1 2-1,-3-1 1,0-2-1,-9 1 0,9 5 0,-1-5-2,1-2 2,4-2-1,-9 2 0,5-5-2,-5 0 1,1 3 0,-1-1 0,-7-6 0,3 3 0,0 0 0,5-3 1,3 4-1,-3-4 1,-1 0-2,1 0 2,-9 0 0,1 0-1,-5 0 0,4-4 0,5 1 0,3 3 0,-8-3 0,5 0 0,-1-3 0,-4 1-1,1 2 2,-5-1-2,-4 4 2,4 0-1,-8 0-1,5 4 2,3-1-2,-4-2 2,4 6-1,-4 5 0,4 1 0,-3-3 0,-1-2 0,4 1 0,-4 1 0,0-1 0,0-4-1,0 1 2,9 1-1,-1 2 0,4-2 0,-3-4 0,-1 3 0,0-3 0,-3 2 0,-1 1 0,-4 1 0,0-4 0,-4-3 0,8 3 0,1-3 0,-1 0 0,8-3 0,-3 0 0,3-4 0,-4-4 0,5 2 0,-9-4-1,4 0 2,1 5-1,-1 2 0,0 0 0,5-1 0,-5 1 0,0 0 0,1 2 0,3 4 0,-4-1 0,-4 1 0,5 0 0,-1 0 0,-4 0 0,1 0 0,7 0 0,9 0 0,-5 0 0,1 0 1,-1-3-1,1-1 0,-5 1 1,5 0-1,-5 0 0,4-3 0,1-1 0,4 4 1,-1 0-2,1 0 1,-1 0 0,-3-1 0,-1 3 0,1-6 0,8 1 0,-1 0 1,5-1-2,0 1 1,0-2 1,-5 2 0,1-1-1,-4 4 0,7-3 0,1-1-1,0 3 2,0-3-2,-1 4 0,-7 0 1,0 3 1,-1 0-2,5 0 1,0 0 0,3-3 0,-3 0 0,4-1 0,4-2 1,-4 0-2,3 2 1,-3 0 0,4 1 0,4-1 0,0-5 1,0 2-3,-4 7 2,0 0 0,-4 0 0,-5-3 1,9 3-1,0 0 1,-4 0 0,4 0-2,0 3 0,-1-3 1,-3 0 1,4-3-2,8 3 2,0-6 0,0-2-1,5-2 3,-5 1-1,-4 3 1,8-4 1,0 2-3,0-5 1,0 7-1,0 0 2,-8-1-2,0 7 1,0-1 0,-4 1-1,4-4-1,-4 4 0,0 0 1,0-3 0,-9-3-1,5 0 0,0-1 0,4-2 0,4-2 0,4-5 0,0 3 0,-4 2 0,0-11 1,-4 4 1,8-4 0,0 4 0,4-1 0,-4 3 0,-4 2-1,0 1-1,0 7 3,-4 0-2,8 2-1,-8 3 2,4 1 0,4 0-1,-12 0-1,0-3 3,3-1 0,5-5 0,0 3-1,0-6 0,-4 6-1,0-7 0,0 1 0,-4-1-1,0 5 1,3-5-1,1 1 0,4 0 0,-4-3 0,-4-1 2,4 1-2,-4-1 0,-1 2 0,5-2 0,-4 3 0,4 1 1,-4-3 0,0 3-2,-1 1 0,-7-2 2,0 0-2,7 2 1,1 2 0,-4-1 0,4 0 1,-1 1-2,-3 1 1,-4-2 1,3-2 0,1 5-1,4-1 0,0-4 0,-1 5-1,1 1 0,-4-4 1,0 6 0,-1-3 1,-3 4-2,-5 0 2,5 0 0,4 0-2,-1-1 2,-3 4-3,4-3 2,-9 0 1,1 0-2,3 0 2,5-2 0,0 5-2,3-3 0,1-7 1,0 4 1,0-4-2,-5 4 1,-3-4 1,8-1-2,0-5 1,4 8 0,-9-4 1,5 2-2,0 4 1,-5-2 0,1 1 0,-4 4 1,3-3 0,1 6-3,0-3 3,0 3-2,-1 0 1,-7 0 0,3 0 1,-3 3-2,-1 0 2,1 0 0,-1 7-2,1 1 0,-1-1 2,-3-1-2,-1-1 1,-4 5 0,5-1 0,-9-4 1,4-4 0,1-1-1,3 0 0,1-3 0,3 0-1,5 0 0,-5 0 1,5-3 1,-5 3 0,1-3-1,-1-5-1,1 4 0,3-2 2,1 0 0,-5 3-2,1-1 2,4 1-1,-5 3 0,1 0 0,-1-3 0,-3 3 0,3 0 0,-4 0-1,9-2 0,-4 2 2,-1 0 0,1 0-2,-5 0 0,-4 0 1,5 0 1,-1 2-2,0 1 2,1 0 0,3-3-2,-3 10 0,-1-4 2,1 4 0,-1-5-2,-4-2 2,1 3-2,3 0 2,0-2-2,-7-1 2,-1-3-1,0 0 0,-8-3-2,0 3-1,-8-4-2,-4 1-3,-5-6-1,-7 6 1,-9-1-3,1 0-1,-5 0-1,-4 1-2,-4-6-4,0 2-1,-4 1-4,-4-5-8,-9-5-11,-3 5-11,-54-30-16</inkml:trace>
  <inkml:trace contextRef="#ctx0" brushRef="#br0" timeOffset="237177.5658">1060 14381 137,'0'0'24,"4"0"-4,-4 0-2,0-3 1,0 3-2,5-2 3,-5 2-4,4 0 3,-4 0 0,4 0-1,-4-3 1,0 3-3,0-3 3,0 3-1,4-7-2,-4 4 2,4-3-3,-4 0-1,0 2-4,4 0-3,-4 0 0,0-5-2,4-1-1,-4 1-1,0 2 1,0-4-1,0-1-1,0 2 0,0 5 0,-4-1-1,4-4 2,-4 1-1,0 2-1,-4 1 0,-1 0 0,1 1 0,0-1-1,0 2 0,4-2 0,0-3 0,-5 5 0,1 1 0,0 3 0,0 0 0,0 0 0,-9 3 0,5 4 0,0 2 0,0 4-1,-1 1 2,1 2-1,0 3 0,-5 2 0,1 0 0,4 1 0,-1-1 2,1 4-2,4-4 1,-4 2 1,3 0 0,5 1-1,0 1 2,4-1 0,0-2-1,0-8-1,4 2 0,0-1 0,5 1 1,3-7 0,-4-3 0,8-2 2,-3-8-1,-1 1 1,4-3-1,1-13 0,-5 4 0,4-7-1,1-2 0,-1-1-1,1-5 1,-5 0 1,0-1-1,4-2 1,-3-7 1,3 0 1,1-2-4,-5-5 2,0 1-1,0 0-1,1 0-1,-5 0 1,0-2 0,0 2-2,0 3 2,-8 0-2,9 0 2,-9 10 0,0 0-3,4 10 0,-4 3 0,0-2-1,0 7 2,-4 2-2,4 1 1,0 4 0,-4 5 0,-1-1-1,5 4-1,-8 0 0,4 0 1,4 4 0,-4 13 1,0 2 0,-4 2 2,4 3-2,-5 4 4,5 9-2,-4 9 0,0 0 1,4 2-1,0 7 1,0-2 0,4 1 0,0-2 1,0-2-2,0-7 0,0 0 0,0-1 0,0-5 0,4-4 0,4-6 0,0 0 0,4-1 1,1-10 0,-1-2-2,0-4-1,1-7 2,3-3 0,0-7 0,-3 4 1,3-6 0,-4-6 0,1 0 2,-1-1-1,0-2 0,-4-1-1,5 2-1,-5-6 1,0 3-1,-4 4 2,4 1-2,-8 3 1,4-1-1,-4 8 0,0-4 0,0-1 1,-4 7 1,4-3-1,-8 2 0,4 1 0,-4 3-2,0 0 1,-5 3 1,1 4 0,8 6-1,-4 1 2,4 5-2,0 2 1,4-2-1,-5-2 0,5 2 0,0 5 0,0-5 0,0-5 0,5-1 0,-5 3 0,8-2 0,-4-1 0,8 0 0,-4-10 0,5-3 0,-1-3 0,0-4 0,0 1 0,1-7 4,3 2 0,0-5-1,5-1-1,-9-2 2,9-5-1,-5 2 1,5-5 1,-1-4-1,0-4-1,1 2 2,-5 0-2,1-1-1,-1-5-1,0-1 0,-3 0 0,-1 7 2,-4-1-1,-4-2 1,0-1-2,1 5 0,-1 2 0,-4 3 1,0 2 0,0 7-1,0-1-1,0 5 0,0-2 0,0 3 1,0 12-1,0 1 0,0 0-1,0-5 1,0 5 0,0 0 0,0 5-3,0 15 3,0 1 0,0 8 0,0 4 2,4 7 1,-4 3 0,0 0 0,0 0-2,4 1 2,0 2-2,0-3 2,4-3-2,-4-7-1,0 1 2,0 1 0,5-12-2,-1 0-4,4 0-2,-4-3-2,5-6-4,-1 2 0,-4-5-5,4-5-2,1 1-3,3-4-9,-8-3-8,4 0-9,-7-7-10</inkml:trace>
  <inkml:trace contextRef="#ctx0" brushRef="#br0" timeOffset="237433.5804">1412 14072 445,'0'0'45,"0"0"-9,0 0-7,5 0-3,-1-3-5,12 3-4,0 0-3,5-6-6,-1-2-1,1-2-1,7 1-4,-3-1 0,0 2-3,-1-1-5,1-1-3,-1 4-6,1-2-6,-5 2-9,1-1-9,-5 7-10,1-3-6,19 19-6</inkml:trace>
  <inkml:trace contextRef="#ctx0" brushRef="#br0" timeOffset="238036.6149">2350 13956 327,'0'-3'35,"0"0"0,0 0-3,0 0-4,0 0-1,0 3-5,0 0-4,0 0-4,0 0-3,0 3-2,0-3 3,0 3-1,0 13-2,-4 0-1,4 1-1,-8 5-1,-1-1-1,5 1-2,-4 5 0,0-3-1,0 6 0,-4 2-1,3-2-1,1-3-1,-8 0-1,4 2-1,3-5-2,-3 1-1,4-7 1,4-2 2,-4-5-1,8-2-1,-5 1 2,5-4 0,0-6 1,0 0 0,0 0-1,0 0 2,0-3 1,0-6 0,13-9 0,-5-1 0,4-2 2,-4-4 0,5 1 2,-1 0 0,-4-8 1,4 5 1,-3 0 0,3-1 1,-4 1-1,4 0 1,-8-2-1,5 2 1,-1 0-1,4 5 2,-4 1-3,-4 2 0,5 6-2,-5 2 1,0 5 0,-4 0-2,4 6-1,-4 0 0,4 0 2,0 9 2,0 4 2,0 4 0,0 9-1,5 4-1,-1 0-1,-4 0 0,8 1-1,-4 0 0,5 0-1,-5-4-1,0 0 0,4 1 0,-8-4-2,0 5-2,1-12-3,3 5-3,-8-1 0,0 0-5,-4-2 0,4 0-4,0-5-2,0 2-2,-4-2-6,4-1-9,-5-7-8,1-2-6,-12 2-13</inkml:trace>
  <inkml:trace contextRef="#ctx0" brushRef="#br0" timeOffset="238274.6285">2297 14241 403,'0'0'41,"4"0"-7,-4 0-6,0 0-6,0 0-3,4-3-4,8 3-3,-4 0-3,5-3-2,-1-1-4,4-5-1,-3 3-4,-1 1-6,0-2-9,5 1-7,-5 0-6,8-1-5,-3 3-10,24-15-12</inkml:trace>
  <inkml:trace contextRef="#ctx0" brushRef="#br0" timeOffset="239309.6877">3038 14152 246,'4'0'40,"-4"-3"-4,0 3 0,0-3-3,0 3-2,0 0 4,0 0-4,4 0-4,-4 0-2,12 0-4,-4 0-6,1 0-1,-1-4-4,4 1-3,-4 2-1,5 1-3,-5 0 0,0-5-4,0 5-4,0 0-4,0 0-2,1 0-6,-5 0-4,0 0-7,-4 0-6,8 5-7,0-5-7</inkml:trace>
  <inkml:trace contextRef="#ctx0" brushRef="#br0" timeOffset="239565.7024">3058 14330 294,'0'0'28,"0"0"0,0 0 1,0 3 1,4 0 3,0-3-4,9 0-5,-5 0-7,0 0-5,4 0-3,1 0-1,-5-3-4,4 3-1,0-3-4,1 3-6,-1 0-8,-8-3-9,8 3-6,-3 0-6,-1 0-8,0 3-7</inkml:trace>
  <inkml:trace contextRef="#ctx0" brushRef="#br0" timeOffset="244662.9939">3566 14057 205,'0'-2'28,"0"2"3,0-3 0,0 3-1,-4 0-1,4-7-1,0 7-2,0-3-1,0 3-2,0-3-3,4 3 1,-4-3-2,4 0-4,0 0 0,0-4-4,4 7 0,1-5-3,-5 2-3,4 0 0,0 0-1,0 0-2,-4 3 0,9 0 0,-5 0-2,4 0 0,-4 0 1,0 0 0,1 0 0,-1 3-1,0-3-1,0 3 0,-4 3 1,0 2 1,0 2-2,-4-1 1,0 3-1,0 0 1,0 1 0,0 0 0,0-2 0,0 2 0,-4 1 0,0 2 0,0-3 0,-4-1 1,0-1-1,4 5 1,0-3-2,-5-2 2,5 2 0,-4 0-2,0 1 0,4-1 2,-4-1 0,4-1-2,-5 5 2,1 0-1,0-5 0,0 5-1,0-3 0,4-2 2,-5 2 1,9 0-1,-4-2 0,0 1 0,0-2 1,4-1 0,0-2-1,0-6 1,0-1 0,0 7-1,0-4 3,0 0 0,0 0 3,4-3-1,8 0 1,-3 0-1,-1 0 1,4-3-3,0 3 0,-3-6-2,3 3-2,-4-1 1,0 4 0,0-4-3,-4 0-2,5 1-5,-1 3-2,-4 0-3,4-6-3,-4 3-5,0 3-7,5 0-6,-1 0-10,-4 0-11</inkml:trace>
  <inkml:trace contextRef="#ctx0" brushRef="#br0" timeOffset="245573.046">4200 13648 167,'0'0'18,"0"0"-4,0-6 2,0 2 2,0 1 0,0 0-3,0 0 2,5 0 0,-5 3-3,4 0 3,-4 0-3,0 0 1,0 0 1,0 0 2,0-3-4,0 3 0,0 0-1,0 0-4,0 0-3,0 0 0,0 0-1,0 0-1,0 0 0,0 3 4,0 0 3,0 13-3,0-2 0,0 5 0,0 7-2,0 1 1,0 0-1,0 3 2,0 0-2,-4 8 0,-1 2-2,-3 0 3,4 4-1,-4-1-1,4 0-1,0-3 1,0 3 0,4 0-1,-9-4 1,9-2 1,-4 3-1,0-7-1,4 7 0,0-4 0,-4 7-1,4 0 0,-4 3 0,4-3-2,-4-6 3,4-1-3,0 3 2,0-6-2,0-6 1,0 0-1,0-2 0,0-7-2,0 1 2,0-5 0,0 2-1,0-3-2,0-2 3,0 2 0,-4 0-2,4-6 0,0 3 1,-4 0 0,4-4-4,-4 0-2,4 1-3,0-4-3,0-2-2,0-1-2,0 0-4,0 0-14,0 0-11,0-1-10</inkml:trace>
  <inkml:trace contextRef="#ctx0" brushRef="#br0" timeOffset="247061.1311">4618 13804 233,'0'-3'34,"0"3"-6,0-4-2,0 4-1,0 0-1,0 4-3,0-1 3,0 0-3,0 8-1,0 2-5,0 3 4,0-2-4,0 5-4,0 0 0,0-1-6,0 2 2,0-1-4,0 1 0,-4 0-2,4 2-7,-4-1-6,0 1-4,0-4-2,4-1-3,-4-1-3,-1 0-7,5-2-5,-4-1-4,0 30-5</inkml:trace>
  <inkml:trace contextRef="#ctx0" brushRef="#br0" timeOffset="247396.1502">5248 13880 233,'0'-3'27,"5"3"-6,-1 0 0,-4 0 0,0 0 3,0 0 3,4 3 0,-4 3 2,4 9-2,0-2-1,-4-1-5,0 3 0,0-3-5,0 1-3,0 1-1,0-1-3,0 3-3,0-2 0,0 5-3,0-4 0,-4 0-1,0 5-3,4-6-3,-4 2-3,0 0-4,4-2-9,0-1-2,-5-1-4,5-4-7,0 2-4,-4-4-8,-12 15-7</inkml:trace>
  <inkml:trace contextRef="#ctx0" brushRef="#br0" timeOffset="248037.1869">4843 14421 266,'0'-4'31,"0"3"-5,0-5 1,4 2-3,-4 1-3,0 3-5,-4-3 0,4 3-5,0-6-2,0-1-1,0 1-1,0 3 0,0 1 0,0 2 0,0-6 0,-4 3 0,0-1-1,-4-5-2,4 6 0,-4-4-1,-1 3-1,-3-3-2,8 1 2,-8 3-2,4-4 0,-5 4 1,1 3 0,0 0 0,-1 0-1,1 3 0,-4 4-1,3 5 0,1-4 4,4 2 0,-4-1 0,-1 6 0,5 1 2,0-4-2,4 9-1,-4-2 2,4 8 0,4 0-2,0 2 0,0-5 1,0-2-1,4-1 0,-4-2 1,8-5-1,-4 2 1,4-5 1,4 2 1,-3-7 0,3 0 2,0-6-2,-4 0-1,5 0-1,-5-3 0,4 0 0,-4 0-1,1-10 0,-1 2-1,0-2 0,-4 4 0,0-9-1,4 6 1,-8-4-1,4-2 0,1 5 0,-5-1-2,0 5-7,0-1 0,4-3-7,-4 5-3,0-1-6,4 2-8,0 4-5,-4-3-5,12-5-10</inkml:trace>
  <inkml:trace contextRef="#ctx0" brushRef="#br0" timeOffset="248358.2053">5273 14522 390,'0'-3'41,"0"0"-6,0 0-6,0 3-7,4-7-4,-4 7-4,4 0-3,-4 0-4,0 0 1,0 4 0,0-1 0,0 3-1,0 10-2,0 2 1,0 4-1,0-8-1,0 5-3,0 2 2,0 4-1,0-4-1,0-4 0,0 3-3,0-5-4,-4 0-1,4-3-3,0 1-2,0-2-7,-4-1-4,4-4-6,0 1-8,0-7-8,0 3-5</inkml:trace>
  <inkml:trace contextRef="#ctx0" brushRef="#br0" timeOffset="248749.2276">5625 13751 306,'0'-3'36,"0"3"-3,0-6-3,4 6-1,-4 0 1,0 3 1,0 3-5,0 13-5,0 5 0,4 0-2,-4 8 0,0 1-3,0 4 0,4 3-1,-4 3 1,0 3-3,0 0 0,0-2-3,0 6-1,0-4-1,0-3 0,0 3-1,-4 0-3,0 1 0,0 3-2,0-4 1,0 3-2,0-3 0,0-3-3,0-3-5,4-10-2,-4 0-4,-1-3-3,5-4-5,-4-6-6,4-4-7,0-7-10,0 1-12,-4 2-15</inkml:trace>
  <inkml:trace contextRef="#ctx0" brushRef="#br0" timeOffset="249700.282">6157 14192 283,'0'0'47,"0"-3"-5,0 3-1,0 0-4,0 0-1,0 0-7,0-7-4,0 7-4,0 0-4,0 0-3,4 0-2,1-1-3,7 1-2,4 0-2,-4-10 1,5-3-3,-5 7-3,0 0-2,1 2-6,-1 1-2,-4-3-4,4 6-2,-3 0-5,3 0-5,-4 5-5,4-5-3,-3 0-6,-5 0-4,16 1-5</inkml:trace>
  <inkml:trace contextRef="#ctx0" brushRef="#br0" timeOffset="250212.3113">6608 13917 345,'0'0'32,"0"0"-5,4-3-5,-4 3-2,4 0 3,4 0-2,4 0-6,-3 0-2,3 0-5,4 0-1,-4 3-2,1-3 0,-1 3 1,0-3-3,1 3 0,-1 0-1,0 4 1,-4-4-3,5 2 2,-9 4-1,4 1 1,-4 2-1,-4 1 0,0 1 2,0-1 2,0 1-1,-4 2-1,4-1 1,-4 4 0,-4 0-2,-5-2 2,5 2 0,0-4-2,-4 1 0,4-1-1,-1 0 0,1 1 1,0-2 0,0-1-1,0 3 1,3-2-1,-3 2 1,4 3 0,0-8-1,0 5-1,4-2 1,0-4 0,0-4 1,0 4-1,0-4-1,0-3 0,0 2 0,0-5 1,0 9-1,4-9 0,4 0 2,5 0-1,-1 0 0,0-3-2,0 3 2,1 0-2,-1-3-5,0 0-3,1-2-3,-1 2-2,-4 0-5,0 0-7,0 3-3,1-4-6,-1 4-5,0-3-4,17-6-11</inkml:trace>
  <inkml:trace contextRef="#ctx0" brushRef="#br0" timeOffset="250696.339">7250 13578 225,'0'0'33,"0"-6"0,0 3-6,0-1 1,0 4-2,0 0-4,0 0-2,0 0 1,0 0 2,0 0 1,0 4-3,0-1 0,9 11-3,-9 2-3,0 5-3,4 4-1,0-1-1,-4 8-1,0 6-1,0 5 2,0 3-3,0 6 2,0-2-1,0 4 0,-4-2 2,0 1-4,0 1 2,-1-2 0,1-6-3,0 7 0,0-2-1,-4-5-1,8 0-1,-4 3-1,0-3 2,0-1-2,4-4-1,0-6 0,0 0-1,0-5-4,0-6-3,0 1-2,0-7-4,0-2-2,0-2-6,0-1-4,0-7-7,4-3-7,-4 1-8,4-4-12</inkml:trace>
  <inkml:trace contextRef="#ctx0" brushRef="#br0" timeOffset="251761.3999">7676 13890 356,'0'0'42,"0"0"-3,0 0-7,0 0-9,8 0-4,-8-4-8,9 4-3,3-3 0,0 0-3,0-6-1,1 5-3,3-2-6,-4 4-8,5-4-4,-5 3-4,-8 0-6,8-4-3,-3 1-6,-1 3-3,4-7-7</inkml:trace>
  <inkml:trace contextRef="#ctx0" brushRef="#br0" timeOffset="252220.4262">7959 13675 297,'0'-3'30,"8"3"-1,0-3-1,-4 0-1,8-1-5,-3 0-6,3 0-3,-4 1-5,4 0-1,-3 3-1,3 0-2,0 0-2,-8 3 1,0 0-1,5 1-2,-1 0 0,-4 3-1,-4 2 0,0 1 0,0 1-1,0 2 1,0 3 0,0-2 0,-4 2 2,4 0 3,0 1 3,-8 2 4,3-1 0,1-2 0,0-1 1,0-3-3,0 3 1,0 0-3,0 1 0,4-4-1,-4 0-1,4 0-1,-4-2-1,4-1-1,0-1 1,0-1-2,0 2 0,0 1 0,0-4-1,0 0 0,4-1 1,-4-2-1,4 4 0,4-4 1,0 0 0,-4-3-2,5 3 2,-1-3 0,4 0-2,-4 0-2,4-3-3,-3 3-1,-1-3-6,4-3-3,-8-1-5,9 4-4,-5-2-1,0-1-2,4 3-3,-4 0-4,1-1-5,15-2-5</inkml:trace>
  <inkml:trace contextRef="#ctx0" brushRef="#br0" timeOffset="252546.4448">9011 13699 427,'0'0'39,"0"-3"-7,0 3-7,0 0-6,0 0-5,0 0-4,0 0-2,4 3-4,-4-3 2,0 13-1,-4-1-1,4 4 0,-4 5 1,0-7-1,0 8 0,4-1-1,0 1-2,0 2 0,0-2 0,0-1-3,0 1-3,0-4-5,0 1-4,0 0-6,0-1-5,0-3-4,0 0-5,0-3-6,0-2-3,0 20-11</inkml:trace>
  <inkml:trace contextRef="#ctx0" brushRef="#br0" timeOffset="254451.5538">7946 14406 297,'0'0'35,"0"0"2,5-3-3,-5 3-4,4 0 0,-4-3-3,4-3-4,4 6-4,0-4-2,-4 1-4,4 0-2,1-5-3,-1-5-1,0 10-1,0-3-1,4 6-2,-3 0-1,-1-3 1,0 3-2,4 0-1,-4 0 0,1 0 0,-1 0 0,-4 0 0,0 3 2,0 0-2,0 0 0,0-3 0,-4 10 0,0 1-1,0 2 0,0-1-1,-4-2-2,0 1 2,0 5-2,-4-3 2,0-9-1,4 9 2,-5-3-2,5-4 1,-4 2-1,0-2-1,4-3 2,4 4 0,-8-1 1,8-3-1,-4 4 1,4-1-1,0-6 2,0 0-1,0 0-1,0 0 2,0 0-1,0 0 1,0 0 0,0 0 0,12 0 0,-8-6 0,8-1-1,-4 4 1,1-3-1,3 6 2,-8 0-1,4 0-1,-8 0 2,4 0-1,0 0 0,0 6 3,0 4-1,1 1 3,-5 2-1,0-1 0,0 3 0,0-3 1,-5 1-1,5 0-2,-8 1 0,4-1 1,0-2 0,0-5 0,0 1 0,0 2 0,0 1 0,-4-6-1,3 4-1,-3-4 0,0-3 0,0 2 1,4 4-2,-8-4-1,3 0 0,-3-3-1,0 0-4,4 0 0,-5 0-1,5 0-2,-4 0-1,4 0-2,4 0-5,-1-3-4,1-3-4,0-2-6,4 1-2,0-5-5,0 5-6,17-23-4</inkml:trace>
  <inkml:trace contextRef="#ctx0" brushRef="#br0" timeOffset="254890.5789">8917 14403 284,'0'0'48,"0"-6"-1,0 3-2,0-1-5,0 4-6,0-3-7,0 3-7,0-3-5,0 6-4,0-3-2,0 0 1,0 0-2,4 3 1,-4 1-1,0 18-2,4-8-1,-4 2 0,0 2-3,0 7 0,0-8 0,4 6-3,0-3-2,-4-1-3,0 2-2,0-5-1,0 0-4,-4 1-3,4-1-7,-4-1-6,4-3-4,0-2-7,-4-1-5,0-5-2</inkml:trace>
  <inkml:trace contextRef="#ctx0" brushRef="#br0" timeOffset="255492.6133">9441 13538 254,'0'-3'25,"0"-3"0,0 3-4,0 3-1,0 0-2,0 0-1,0 0-2,0 0-2,0-4 1,0 4 2,4 0 0,-4 0-3,4 0-1,-4 0 1,4 0-1,-4 0-1,4 4-1,0-4-3,-4 3 1,0 3 0,4 2-1,-4 8 3,0-2 0,0 9-1,0-4 1,0 4-2,0 8 2,0 4-3,0 3 0,-4 5 1,0 3 0,0 0-3,-4 3 3,4 4-3,-4-6 2,3 3-2,1-4-1,0 0 0,-4-3-1,0 0 0,4-4-2,0-5 0,0 9 1,0-7-1,-1-2-1,1 2 1,4 1-1,-4-4 0,0-1 0,0-2-1,0 0-5,4-6-2,-4 2-1,-4-6 1,4-1-4,-1-1 0,1-2-2,4-3-3,-4-2-5,0-2-6,4-2-5,0-1-6,-4-6-6,4 0-3</inkml:trace>
  <inkml:trace contextRef="#ctx0" brushRef="#br0" timeOffset="261710.969">9936 13767 280,'0'0'45,"0"0"-3,0 3-5,0-3-8,0 0-5,0 0-9,0 0-3,0 0-2,4 4-1,-4 10 1,4 2 1,-4 1-2,0 2-2,4 0-1,0 5-2,-4-3-2,5 4 0,-1-1 0,-4 3 2,4-1-3,-4-2-1,0 1-4,0-4-5,0-1-4,0 3-5,0-4-2,-4-2-3,0 2-3,-1-4-4,1 0-4,0-3 0,-16 26-7</inkml:trace>
  <inkml:trace contextRef="#ctx0" brushRef="#br0" timeOffset="261967.9837">9826 14095 277,'0'0'41,"0"0"-1,0-3-3,4 3-5,-4 0-4,0 0-7,0 0-2,12 0-4,-4 0-6,4-4 0,5 4-4,3-6 0,-7 3-4,3-4-9,0 1-8,-3-3-8,-1 4-7,0-2-5,0 1-8,1-3-1</inkml:trace>
  <inkml:trace contextRef="#ctx0" brushRef="#br0" timeOffset="262399.0083">10427 13980 215,'4'0'40,"1"0"-2,-1 0-2,4-1-3,-4-6 0,0 1 0,4 0-3,-8-4-3,4-4-5,0 1-3,1 0-2,-5-1-3,4 1-3,-4 4-1,0-1-1,0-1-4,0-2-1,0 1 0,-4 5-2,4 3 2,-5-9-3,-3 6 0,0 1 1,4 6 0,-4 0-2,-5 0 1,5-6-1,-4 6 0,0 3 0,-1 3 1,1 10-2,-4-5 1,-1 8 0,5 2 0,4 1 1,-4 2-2,-1 2 1,5-3 1,4 1-2,-4 2 1,8-6 0,0 3 0,4-6 1,-4 2-2,4-4 1,8-3 0,-3-2 0,3-4 0,0-3 0,0-1 2,1-2 2,-1 0-2,0-2 2,1-7-1,-1-7 1,0 2-2,-4-2-1,5-3 1,-5 1-2,-4-1 1,4 2-1,-8-1 1,0-1 0,0 6-2,0-3-2,0 8-4,0 2-4,0-3-5,0 2-6,-4 4-10,4 3-11,-4-3-8,-8 6-12</inkml:trace>
  <inkml:trace contextRef="#ctx0" brushRef="#br0" timeOffset="262835.0333">10767 13460 230,'0'-1'37,"0"-2"0,0-1-2,0 1-1,0 0-2,0 3-3,-4-3-1,4 3-4,0 0-4,0 0-3,-4 0-1,4 0-1,0 0-1,0 3 1,0 11 0,0 9-1,0-3 0,0 3 0,0 4-2,0 3 0,0 5 0,0 6-3,0 5-1,0 7 0,0 2-1,0-1 0,-4 5 0,4-5-2,0 2-1,0-4-1,0-7-1,-4 3-2,0-7 1,4-5 1,0-1 0,0 2-3,0-7-4,0-3-3,0-4-4,0 4-4,0-12-3,0-3-3,0-3-5,0 1-8,0-7-8,0 0-12,0 0-10</inkml:trace>
  <inkml:trace contextRef="#ctx0" brushRef="#br0" timeOffset="264542.1309">11140 13705 254,'0'0'46,"0"0"-1,0 0-2,0 0-2,0 0-6,0-6-6,0 6-8,0 0-6,0 0-2,0 0-6,0 0-1,0 0-1,8-3-1,-4 3-1,4 0-1,0 0-1,5 0 0,-5 0 0,4-3-4,-8 1-5,9-4-7,-5 2-8,0-2-6,0 0-4,-4-1-4,4 3-5,5-3-9</inkml:trace>
  <inkml:trace contextRef="#ctx0" brushRef="#br0" timeOffset="264988.1564">11344 13565 306,'0'0'38,"5"-3"-2,-1 3 0,-4-3-2,8 3-5,-4-3-3,0-7-6,4 7-5,0 0-6,5 3-2,-5 0-1,0 0-1,0 0-4,0-2 2,1 2-1,-1 0 0,-4 0-2,8 0 1,-4 0-1,-4 5 0,-4-5 1,0 3 0,5 10-2,-5 1 2,4 2-1,-4-3-1,0 3 2,0-2-1,-4 2 2,4-2-1,0 2 1,-5-1 1,5 0 0,-4-2 0,-4 6 0,-4-11-1,8 8 1,0-5-1,0-1-2,0 2 1,4-2 0,-5 1 0,1-5-1,0 4 2,4 0-2,-8-4 1,8-3 1,0 0 0,0-3-1,4 0-1,-4 3 0,4-1 0,-4-2 0,4 0 1,5 0-1,-1 0 0,4 0 0,0 0 0,1-2-1,-1-4-1,0-7-5,0 4-1,5-4-3,-5 12-6,0-6-5,-3-2-7,-1 5-4,0 1-7,0 3-4,8 7-7</inkml:trace>
  <inkml:trace contextRef="#ctx0" brushRef="#br0" timeOffset="265477.1844">12339 13507 232,'0'-4'42,"0"1"-2,0 0 0,0 3-4,0 0-4,0 0-3,0 0-4,0 0-4,4 0-2,-4 3-3,4-3-1,5 0-1,-9 10-1,4 6-3,-4-2-2,0 2-3,4 0 0,0 1-2,-4 2 0,0 2-2,0 1 1,0-4-6,0 1-3,0 1-3,0 0-5,0 0-7,0-1-4,0-8-8,0 5-5,0-9-7,-4 39-8</inkml:trace>
  <inkml:trace contextRef="#ctx0" brushRef="#br0" timeOffset="266987.2708">11381 14162 243,'0'-7'31,"4"7"-5,-4-3-3,0 0-1,0 0-3,4 3-1,-4 0 0,0-4 1,13 1 0,-5 3-3,-4-1-2,8-4 0,-3 0-3,3 2-2,0 0-1,0-4-2,1 4-2,-1-3-1,0 3 0,-4 0-2,1 3 0,-5 0-2,0 3 1,0 0-2,-4 0 1,0 10 0,-4 3-1,0-5-1,0 5 0,-9-4 1,5 0 0,0 0 0,4 1-2,-4-5 2,-1 1-1,1-2 2,0-4 0,4 0 0,4 0 1,-4 4-2,4-7 2,0 0-1,0 0 0,0 3 0,4-3 1,-4 0 0,8 0-2,0 0 2,5-3 1,-1 3 1,-4-3 1,0-1 3,0 1 2,1 3-2,-1 0 0,4 0 0,-4 0-1,-8 0 1,9 3 0,-9 1 0,4 2-1,-4 8 1,0-1-1,0 3-1,0-2 0,-4-1 1,-1 1 0,1-1-1,0 3-1,-4-8 0,0 1-1,4 1 1,-4-4-1,-1 4 0,5 1-1,-12-8-1,4 0 1,3 4 0,-3-4-1,0 0-1,4 0-3,0 0-1,3 0-2,-3-3-4,0 0-5,4-3-7,-4 0-6,4 0-7,4-7-4,0-2-4,4-9-6</inkml:trace>
  <inkml:trace contextRef="#ctx0" brushRef="#br0" timeOffset="267541.3025">12438 14247 329,'0'-3'31,"0"3"-5,0-3-7,0 3-5,0-6-2,0-4-4,0 4 0,0-2-4,0-2 0,0 4-1,-5 0 0,5-1 1,0 6 3,-4-3 3,-4-2 1,4 3-2,0 0 2,0 0-1,-4-1-2,0 1 0,-5 3-3,5 0 0,-4 0-1,4 3 0,-5-3 0,5 4-2,-4 2 0,4 3 1,-1-1 0,1 2 0,-8 3-1,8-2 2,0 5 0,-1 0-2,1-2 2,4 2-1,0 0 0,0-2-2,4 2 2,0-3-1,4-2-1,0 1 0,-4 1 0,8-5 1,5-5 2,-1 0-2,0 1 3,0-4-1,1 0 0,3-4-1,-4 1 0,1 0-1,-1-5-2,0-1 1,0-4 1,-3 3-2,-1 2 0,0-4-2,0-1-2,-4 2-4,0-2-3,0 4-4,-4-4-8,0 2-11,0-2-9,0 3-7,-4-17-13</inkml:trace>
  <inkml:trace contextRef="#ctx0" brushRef="#br0" timeOffset="267981.3276">12691 13308 368,'0'-3'38,"0"-1"-5,0 4-5,0 0-7,0 0-5,0 0-2,9 0 1,-9 7 1,8 9-3,-8 0 1,4 4 0,0 4-2,0 5 1,0 1-2,-4 7 1,0-1-2,0 10 0,0 0-4,-4 4 1,4 4 0,-4 1-2,0-1 2,4 2-2,0 0 2,0-9-2,0 3-1,0-4-1,0 0 0,0-6-3,0-4 3,0 1-2,0-7 0,0 5 0,0-5-1,0 3-2,0-6-4,0 0-2,0 5-3,0-5-2,0-3-1,0-2-3,0-4 1,-4-2-5,4-4-4,0 0-5,0-6-9,0-3-4,0-3-6,0-3-10</inkml:trace>
  <inkml:trace contextRef="#ctx0" brushRef="#br0" timeOffset="268267.344">13129 13782 442,'5'-4'42,"-1"0"-9,4-9-8,0 3-9,0 4-2,9 1-4,-5-4-3,0 2-6,-4 4-4,5 0-5,-5 3-3,0 0-7,0 0-5,-4 0-5,4 0-5,-8-3-6,5 3-9</inkml:trace>
  <inkml:trace contextRef="#ctx0" brushRef="#br0" timeOffset="268536.3594">13150 13966 310,'0'0'34,"0"0"-3,0-3-2,4 3-7,0 0-6,8 0-4,-3 0-3,-1 0-3,4 0-4,0-3-9,1-7-8,-1 1-4,0 1-7,0-5-5,17-6-15</inkml:trace>
  <inkml:trace contextRef="#ctx0" brushRef="#br0" timeOffset="269611.4209">13707 13638 123,'0'-3'28,"0"3"0,0 0 3,0 0 0,0-3 2,0 3 1,0 0-2,-9 0-2,9 0 0,-4 0 3,4 0-4,0 3-2,0-3-5,0 0-4,0 0-2,0 0-4,0 0-2,0-3-2,4 3-1,-4 0-1,9 0-2,3-6 0,0 1-2,1 2 0,-1 0 0,4-1-2,-4 1 1,5 3 0,-5 0-2,0 0 0,-3 3-3,-1 1 2,-4 2-1,4 5 0,-4 2 2,-4 0 0,0-2 0,0 5 0,0-2 1,0 5 0,0 0 0,-4 5 0,-4-3-2,-4-2 1,3 1 1,1 6-1,0-6 2,0-1-2,4 2 0,-4-2 2,3-4 0,-3-3 1,8 4 0,-4-5-1,4 2 1,0 0-2,0-7 1,0 0 0,0-1 1,4-2-2,-4 1 1,8-1 0,5-3-1,-5 0 0,4 0 0,1 0 0,-1-3 0,0-4 0,0-4-6,1 2-1,-1-1-3,-4 4-3,8-2-4,-3-2-7,-9 4-4,4-4-6,4 4-5,-3 0-6,-1 1-6</inkml:trace>
  <inkml:trace contextRef="#ctx0" brushRef="#br0" timeOffset="270067.447">14419 13297 213,'0'-3'22,"0"3"1,-4 0-2,4 0-3,0 0-7,0 0-3,0 3 1,0-3 0,0 3-1,-4-3 2,4 8 4,-4 1-3,-4 1 2,3-1 2,-3-1-1,0 5 1,4 0-3,-4 1 1,0 2-1,-1-2 1,1 5-2,4-3-1,-8 2 0,4 1 0,4 5-3,-5 1 1,5-4 0,0 1-1,-4 5 2,4 3-4,4 1 2,-4-1 0,4 2 1,0-2 0,0 0-2,0 3 1,0 2-1,0-1-2,4-4-1,0 0 0,0-1-2,0-5 2,4-1-2,-3 0 0,3-6-1,0 2 0,0-4 0,4-3-5,1 1-1,-1-5-3,0-2-3,0 1-6,-7-1-4,7-3-10,-4-3-6,4 0-8,-3 0-6</inkml:trace>
  <inkml:trace contextRef="#ctx0" brushRef="#br0" timeOffset="270365.464">14681 13578 335,'0'0'40,"4"-6"2,-4 6-5,0 0-9,0 0-8,4 1 0,-4 4-3,0-5-3,4 2-1,0 10-2,-4 7 0,5 2-5,-5-2-2,0 2 0,4 3-1,-4-5 0,0 8-2,0-2-2,0-1-5,0-5 0,4-5-4,-4 2-4,0 3-7,0-4-2,-8-3-7,3-5-6,5 1-7,0-5-1,-8 3-8</inkml:trace>
  <inkml:trace contextRef="#ctx0" brushRef="#br0" timeOffset="270763.4868">14857 13287 366,'0'0'39,"0"0"1,0 0-2,0 0-7,8 3-5,-4 12-6,9 1-2,-1-1 0,0 3-1,1 6-3,-1 1-3,4-4-2,1 4-2,-1-1-2,-4 3-2,5 2-1,-5-2 2,-4 3 0,4 2 0,-8-5 0,5 9-1,-5-5 1,0 2-2,0 0 0,-4 2 0,0-1 0,0-1-1,0-3-1,0-4 0,-4-2 2,0 1-2,0-1 0,0-7-3,-1 2-1,-3-3-4,0-1-2,0-3-1,0 0-4,4 0-1,-5 1-2,5-7-5,0 1-6,0-6-6,0-1-6,0 0-8,4 3-10</inkml:trace>
  <inkml:trace contextRef="#ctx0" brushRef="#br0" timeOffset="271035.5023">15479 13642 381,'4'0'48,"1"0"-9,-1 0-4,-4 0-8,8 0-6,0 0-5,0-4-6,0 4 0,9-3-5,-9 3 0,4-3-3,5-3-2,-1 3-4,-4 1-1,5-1-7,-5 0-5,0-7-9,1 4-10,-5-1-7,0 1-9</inkml:trace>
  <inkml:trace contextRef="#ctx0" brushRef="#br0" timeOffset="271500.5289">15881 13308 363,'4'-3'28,"-4"3"1,4 0-4,4-4-6,0 4-4,4 0-3,-3 0-3,3 4 0,0-1-2,0 0 0,-3 7-3,-1-1 0,0-3 1,4 2-1,-8 2-2,5-1 2,-1 1-2,-4-2 0,0 5-1,0 3 0,-4-2 0,0 2 0,0 0 0,0-2 1,0 2-2,-4-2 1,4 2-1,-4 0 2,0-5-2,0 2 0,0 0 0,4-2 2,-9 1 0,9 1 2,-4 0 0,0-2-2,0 2 0,0-4-1,0 6 1,4-9-2,0 0 0,-4 1 1,4 1-1,0-5 1,0 5-1,0-4 1,0-4 0,4 4-2,4-1 0,0-3-1,5 3 0,3-6 0,-4 3-3,-4 0-1,5 0-3,-1 0-5,0-7-3,5 3-8,-5-7-5,0 3-7,-4 1-7,29-20-9</inkml:trace>
  <inkml:trace contextRef="#ctx0" brushRef="#br0" timeOffset="272215.5698">16491 13095 177,'0'-3'24,"0"-1"0,-4 1-5,4 3 0,0 0-5,0 0 0,-5 3-1,1 1-4,4-4 1,0 0 2,-4 6-2,4-1 0,-4 4 2,4 1 1,-4-1 2,4-1-2,-4 2 1,4-1 4,-4 1-2,4 3 0,-8 1 0,4 2-2,4-2-1,-5 5-1,1 2-1,-4 1 1,4 2-2,-4 1 0,8 2-2,-8 0 0,8 4 1,-4 0-2,4-3-1,-4-1 0,4 1 0,0-1 1,0 0 0,0 5-3,0-5 1,0 0-1,4-3-1,-4 1-1,4-4 1,0 4-2,4-4 0,0-5 0,4-2-3,-3-1-2,7 0-3,-12 1-1,13-1-4,-5-1-1,-4-5-7,4-4-5,1 0-9,-1-1-6,-4 1-9,12 3-13</inkml:trace>
  <inkml:trace contextRef="#ctx0" brushRef="#br0" timeOffset="274328.6907">16785 13519 244,'-4'0'43,"0"0"1,0 0-2,-4 0 1,4 0-2,0 0-6,4 0-5,-4 0-4,0 0-4,4 0-1,0-3-5,0 3-3,4 0-2,-4 0-4,4 0 0,8 0 0,0-3-2,1 3-2,-1-6-1,-4-1-1,4 7-4,-4-3 0,1 3-4,-1-5-1,0 5-3,0 0-1,-4-3-3,0 3-3,5-3-5,-1 3-5,-4-3-5,4 0-5,-4 3-8,4-4-2</inkml:trace>
  <inkml:trace contextRef="#ctx0" brushRef="#br0" timeOffset="275008.7296">17334 13281 310,'0'-3'32,"0"3"0,0 0-2,-4 0-4,4 0-5,0 0-4,-8 6-1,-1-6-4,5 10 2,0-4-3,0-1 0,4-2 0,-4 0-2,0 0 1,0-3-1,0 0-1,0 0 0,-4 3-2,3-3-1,-3 4-1,0-4 1,-4 0-1,4 3-2,-5-3 1,1 3-1,0 0-1,4-3 0,-5 6 1,5-2 0,0-1-1,4-2 2,-4 3 0,4-1-2,4-3 1,-5 3-1,1 0 0,4 0 1,-4-3-2,0 0 0,4 3 1,0 1 0,0 2-1,4-3 0,-4-1 2,0 7-2,4-2 0,-4-1 1,4 4-1,-4-2 0,0 1 0,5-3 0,-5 1 0,4-1 0,-4 0 0,4 1 0,0-2 0,0 4 0,-4 1 0,8-4 0,0-3 0,-4 5 1,5-5-2,-1 4 0,4-7 1,-4 0 0,5 0 0,-5 0 0,0 0 1,4 0-1,-8 3-1,4-3 1,1 0-1,-5 3 1,4-3 1,-4 0-2,0 3 1,0 0 0,0 7 1,0-4 0,0-1-1,-4 5 0,0-1 1,0 1-1,0-2 0,0 1 2,0 1-1,-4-1 0,0-2 2,0 1-2,-8-2 3,4 0-2,-5 1 0,5-1 0,4 0-1,-12-1 0,8 2-1,-5-4 1,1 3-2,4-3-3,4-3-1,-9 7-7,5-7 1,0 0-4,0 3-5,4-3-6,0 0-5,0-3-6,0-4 0,4 7-1,-5-9-4,1-31-7</inkml:trace>
  <inkml:trace contextRef="#ctx0" brushRef="#br0" timeOffset="275447.7547">17502 12941 329,'0'0'33,"0"0"2,0 3-1,0 6-1,0 7-6,4-1-6,4 7-4,0-5-2,9 6-2,-5-3-2,0 6-2,1-3 2,-1 4-2,4-1-2,1 1 2,-1 0-2,-4 2 0,0-6 1,1 4-1,-5 2 0,0-2 1,0 3 1,1 4-1,-9-3 0,4 3-2,0-4-1,-4 0 0,0 2-3,4 1 1,-4-2-1,0 2 0,-4 0-1,4-4 0,-4-2 0,0 0 0,-5-1-1,1-6 1,-4-1-1,8-1-3,-9 1-2,5-8-5,-4 5 0,8-3-3,0-2-3,-4-2-5,4-6-5,-5 1-8,5-4-12,0 0-10,0-23-9</inkml:trace>
  <inkml:trace contextRef="#ctx0" brushRef="#br0" timeOffset="275723.7705">18161 13360 409,'0'0'49,"4"0"-9,-4 0-8,0 0-7,0 0-5,8 0-5,5 0-4,-1 0-2,0 0-3,4 0-3,1 0-3,-1 0-3,5 0-3,-9-3-3,8 0-4,-7-7-6,-1 6-7,0 0-5,1 1-6,-5-3-6,4 3-6,0 3-3</inkml:trace>
  <inkml:trace contextRef="#ctx0" brushRef="#br0" timeOffset="276005.7866">18181 13580 336,'0'0'36,"0"0"-3,5 0-1,-5 0 1,12 0-5,-4-2-8,4 2-6,-4-5-1,5 4-5,7-6-1,-3 1-7,-5-4-5,0 1-6,0 4-7,5-1-9,-5-4-5,4 4-6,1-4-5,32-7-6</inkml:trace>
  <inkml:trace contextRef="#ctx0" brushRef="#br0" timeOffset="276347.8062">19017 13066 357,'0'-3'43,"4"0"-9,0 3-5,-4 0-5,0 0-2,0 3-3,0 0 0,0 7-1,0 9-3,0 1 1,0 7 0,4-1-4,-4 1 1,0 3-3,0 2 1,0-2-4,-4 0 0,4 1-2,0-1-1,-4 2-1,0 1 0,4-6-3,0 3 0,-5-1-2,1-2-3,-4-3-3,4-2 0,-4-1-5,4 1-1,-4-5-6,4 2-4,4-4-9,0-7-8,-5-4-8,5-4-6</inkml:trace>
  <inkml:trace contextRef="#ctx0" brushRef="#br0" timeOffset="276877.8365">19393 13057 383,'0'0'38,"8"0"1,-3-2-8,3 2-5,0 0-5,-4-3-8,4 0-1,0 3-3,5 0-1,-1 0-1,0 0-3,-4 6 0,5 2-2,-1 2 1,0-4-1,1-3 1,-9 0 2,8 7-2,-4-5 1,-4 1-2,8 3-1,-7 1 2,-5 0 0,8 1 0,-8-2 1,0 7-3,4-2 3,0 2-1,-4 0 1,-4 2 1,0 4-1,-4 2-2,-1-4 2,1 3 1,0-3 0,-4 3-3,4-6 3,-1 5-1,-3-4-1,4 1-1,4-2-1,-9 3 2,5-5-2,4 0-1,0 1 1,0-2 1,4-1-2,0-4 1,0 1 0,0-4 2,4-1-1,0 1 2,4-3-1,9-3 0,-5 0-1,0 0 0,5 0 0,3-3 0,1 0-1,3 0 0,-3-2-2,-1-4-6,1 2-2,-1 1-3,-8-1-2,1 4-6,-1 0-4,-4 3-10,0 0-8,-8 0-11,0 0-6</inkml:trace>
  <inkml:trace contextRef="#ctx0" brushRef="#br0" timeOffset="298435.0695">545 15330 236,'0'-6'25,"0"6"-10,0-4-1,0 4-6,0-3 4,0 3 0,0 0 2,4-3 1,4 3 3,0-3 0,4 0 0,1 3-1,-5 0 3,4 0-2,0-3-2,1 3 0,-1 0-4,0 3 0,0-3-3,1 3-2,3 0 0,-4 3-2,5 1 0,-1-1-3,-4 2 1,9 5 0,-9-10 0,5 3-3,-5 4 1,8-2 0,-3-2 0,-1 1 4,4-1-1,1-3 0,4 3-1,-1-6 0,-3 0 0,3 0 0,5 0-2,-5-3 0,-3 0 0,3-3-1,1-1 1,-5-2 0,5 6 0,0-1-2,-1 0-1,1 1 3,-1-1-1,-3 4 1,3 0 0,1 0 0,-1 4-2,1 2 2,-5-1 0,9 1-1,-4 4 4,-1-4-2,1 0 1,3 1-1,-3 2 0,0-4-1,-1-2-1,-3 0 1,3 4 0,1-4 0,-1 3-1,1-6 0,-1 3 0,1 1 0,4-1 1,-5-3 0,9 0 0,-4 0 1,7 0-1,1 1-1,-4 3 2,0-1-2,0 3 0,-1-6 0,5 0 2,-4 3-2,0-3 0,-1 0 1,1 0-1,0 3 1,0-3-2,-5 0 1,5 0 0,-4 0 0,3 0 0,5 0 0,0 0 1,0 0 1,0-3-1,4 3-3,-4 0 3,0-3-1,-1 3 0,-3 0 1,4 0 0,-4 0-2,-1 3 2,1-3-1,0 0 0,-4 0 0,3 3 0,1 1 0,0-4-1,8 3 1,0-3 1,0 3-2,0-3 1,0 3 0,4-3 1,-4 2-1,-1-2 0,6 0-1,-6-2 2,1-1-2,0 0 1,0 0 0,0-7 1,0 7-1,4-7 0,-4 2 0,4 2 0,4-7-1,-4 7 2,-4 3-2,0-4 2,-4 3-1,4 0 0,-8-2 0,4 3 0,-1 0 0,-3 0 0,-4-1 0,4 4 0,-1 0 0,-3 0 0,4 0-1,4-3 1,-1 3 0,5-3 1,-4 3-2,0 0 1,0 0 1,0 0-1,0 0 0,-5 0-1,1 0 2,4 0-2,-4-3 2,-1 3-1,1 0 0,0-3 0,4 3 0,0 0 0,4 0-1,0-5 1,4 2 1,4 0-3,0-4 3,0 1-1,-4-4 1,4 6-1,-4-6 0,0 4 0,0-1 0,-4 4 0,4-6 0,0 2 0,4 2 0,0-4 0,1 3 0,3-4 0,-4 5 0,0-1 0,0 3 3,-4-4-2,0 1 0,0 3 1,0 0 0,-4-7-1,4 4 0,4-2 0,5 1 1,-5-5 0,4 2 0,0-1-1,5 5 3,-5-4 0,-8 4-2,8-5 0,-8 1-1,4 1 0,4-1 1,-3 0-1,3 6 0,4-3 0,0 1 0,-3 3-1,3 0 0,-4-1 0,0-5 0,-3 6 0,3-4 1,-4 6 0,4-2 0,-4-1-2,9 1 1,3 0 1,-4 3-3,1-3 3,3 0-1,-8 3 0,0-7 1,5 4 0,-5 0-2,0 3 0,0-2 1,9-1 0,-1 0-2,1 0 3,-5 0-2,4 3 2,-3-4 0,-1 4-3,-4-3 2,0 0 1,5 3-1,-5-3 0,4 0 1,5 0-1,-1-1 1,1 4-2,-1-1 2,-8 1-2,0 0 1,5 0 0,-9 0 1,0-3-2,0 3 1,0 0 0,4 0 1,1 0 0,-1 0-2,0 0 2,0 0-1,1 0 0,-5 0-1,0 0 2,-4 0-2,0 0 2,-4 0-2,0 0 2,4 0-1,0 0 0,4 0-1,0 0 0,0 0 1,0 0 0,0 0 1,-4 0 0,1 0-2,-6 0 0,1 0-1,0-4 2,0 4 1,0-3 0,4 3 0,0-3-2,0 0 1,0 0 0,4-4 1,1 4 0,-5 0-1,0 0-1,4 0 0,-8-4 1,4 6 1,-4-2-2,0-4 2,0 4 0,0 0-1,-1 0 1,10-4 3,3 1-1,-8 3-2,4 1 0,0-1 0,-4 0-1,4 0 1,-4-1 1,4 1-2,-4 0 0,1-3 1,3-1-1,4 1 1,0 3 1,4 1-1,-3-7-1,7 2 0,-8 4 1,5-3 1,-5-2-2,0 1 1,0-2 0,0-1-1,1 4-2,7 0 2,1-4 1,-5 2-2,8-5 1,-3 4 1,-1 1 0,-4-5 1,5 4 0,-5-2-1,1-1 0,-1 1 0,8 5 0,1-4 1,-1 1-2,5-2 1,-9 4-1,5-5 0,-5 4 1,-3 1-2,7-2 2,1-1-1,3 1 0,1-2 0,3-2 2,1 0-1,0 4 2,-9 1 0,9-8 0,-4 3-1,7-1-1,5 4 0,0-6 1,0 8-1,-4 2 0,4-7 1,-4 1-2,-1 1 0,9 4 1,-4 1 0,4-4-1,0 4 0,-12 1 0,8-1 0,-9 3 0,9 3-1,8-4 0,0-2 2,-4 0-2,4 3 2,-8-4-2,4 6 1,-4 1 1,4 0-2,0 0 1,4-7 0,0 4 1,-4-3 0,-4 6-1,0 0-1,4-4 0,8-2 2,-4 6 0,4-6-2,-8 3 0,4 3 2,-4 0-2,4-4 2,5 0-2,-5 4 2,8-7 0,-12 1-1,4 6 0,0-3 0,8 0-1,-4-4 2,1 1-2,-1 4 2,0-4-1,-4 0-1,0 2 0,4-2 2,0-4 0,1 4-1,-1 0 0,-4-2 0,0 1 0,-4 4-1,4 0 2,-4-3-1,0-4 0,4 9-1,-8-3 0,0 4 2,-5-6 0,-7 3-1,8 0 0,-4 3 0,3-7-1,-7 4 0,-1 0 2,1 0-2,-4 3 2,-5-3 0,-4-1-1,5 1 0,-1 3-1,1-6 2,-5 6-2,4 0 0,-7 0 1,3-2 1,0-1 0,-8 0-1,0 3 0,-4 0 2,0 0 0,-4-3 0,0 0-1,-4-1 0,0 1-1,0 0 2,-8 0-2,3 0 0,-7 0 1,-1-1 0,-3 0-3,-9-3-2,5 4-1,-9 0 0,0 3-1,-4-3-1,-4-1 0,4 1-1,-4 0-2,0 0 0,4 1-1,-4 2 3,0 0-1,4 0 3,-4-4-1,0 4 3,0 0 0,0 0 2,0 0-1,0-2 1,4 2 1,-4 0 0,0 0 1,0 0 0,0 0-2,0 0-1,0 0-2,0 0-3,0 0 0,0 0-2,0 0 0,4 0 3,-4 0 0,5 0 1,-1 0 2,-4 0 2,0 0 0,4 0 0,-4 0 1,0 0 1,0 0 3,0 0 0,0 0 3,0 0 0,4 0 3,0 0 0,-4 0 2,4 0 1,0 0 2,0 0 2,0 0-2,5 0 2,-5 0 0,0 0-2,0 0 1,0 0-2,0 0-1,-4 0 1,4 0-1,0 0-1,-4 0 0,4 0-2,0-3 1,0 3-2,9 0 1,-1 0-1,0 0-1,5-3-2,-1 3-1,5-4 0,3-5 0,-3 3-1,-1-1 2,9 2-1,-5-1 1,5 0-1,4-1-1,-5 1 1,9-2-2,4 2 1,0-1-1,0 1-1,8-4 1,0 4-1,0-3 1,5 4-2,-5-2 1,4 1-2,-4 0 2,4 3 0,1-1-1,-1 1 0,4-3 0,4 6 0,1 0 0,-5-2 0,0 2 0,5 0-1,-1 0 2,-7-3-1,7 3 0,-4 0-1,5-3 2,-1 3-1,0 0-1,-7 0 2,3 0-1,-4 0 0,-4 0 0,-4 0 0,-4-3 0,0 3-1,-4-4 0,0 1 2,-4 0 0,-5 0-2,-3 3 2,4 0-2,-5 0 2,1 0-2,-5 3 0,-3-3-3,-1 0 0,-4 0-2,1 3-3,-5-3-2,-4 0-2,-4 0-1,4 0-1,-4 0-2,0 0-3,4 0-4,-4 0-2,0 0-8,0 0-9,-8 3-12,0-3-17</inkml:trace>
  <inkml:trace contextRef="#ctx0" brushRef="#br0" timeOffset="309702.714">22476 3946 144,'0'0'17,"0"-3"-1,0 3-1,0-4-2,0 4-3,0-3 2,0-3 1,0 3 2,0 0-3,4 3 0,-4 0-1,0 0-3,0-4-1,0 4-2,0 0-1,0 0 0,0 0-1,0 0 3,0-3 2,4 3-1,0-5 0,4-1 1,5 6 1,-1-6 2,0 2 1,5 1 0,-1 3-3,0-6 1,5 6-1,-1 0-2,1 0 5,-1 3-1,5 0-3,-5 4-1,5 5-2,0 0 1,-5-3 1,5 7 2,-1-2 1,1 2-4,3 0 0,1 5-1,4-1-3,-5 3 1,5 4 1,0-2-3,0 2 1,-1 3 0,5 1 0,-4-3 1,-4-1-1,3 3 0,-7-1-1,0 1 1,-1 0 1,1 1-2,-1 2-1,1-1 0,-5-2 2,1 3-2,-9 1 1,4-4 0,1 5 1,-5-2-1,0 1 0,-3-1 1,-1 0 0,0-2 1,0 0 0,-4 0-2,4-1 0,-4 0 1,-4 2 1,0-2 1,0 3-1,0-2-1,0-1 2,0-1-2,-4 1 0,4 0 0,0-1 0,0-6-1,-4 11 0,0 2 0,4-2 0,-4 2-1,4 1 0,-4-2 0,4 5 0,0-7 0,0 0 0,0 1 0,0-4-1,0 5 2,0-8-1,-4 0 0,4 0-1,0 2 2,0-2-1,0-4 2,0 3-2,0 1 0,0-2 0,-4 6 0,0-4 0,4 0 0,-4-2 0,-5-1 0,1 9 0,0-3 0,0 2 1,4 2-1,-4-4 1,-1 0-2,5 2 1,-4-2 1,4 0-2,0 0 2,-4 1 0,0 4 2,-1-5-1,5 0-2,-4-1 1,4-2 0,0 3 1,-4-1 1,0-2 1,-1 0 0,1 0-2,4 1 1,-4 2-1,-4 1-1,3-1 0,5-2 0,-4 6-1,-4-4 1,4 3 1,-1 4-1,1 0 0,8-2 0,-4 1 1,0 1-1,0 2 1,4-2 0,0 0-1,0 5 3,0 1 1,0 0-1,4 3-2,-4-1 0,4 4 3,0-3-1,4 4-1,-3 0 1,-1 3 0,0 3 0,0-6-1,0 0 1,0-1 0,0 0-1,0-3 0,0 1 1,0-6 0,-4 3 0,4-5-1,1 3 1,-5-2 0,4-3-1,-4 1 1,8 0-2,-8 3 1,8 1-2,-4-6 1,0 2 0,0-1 0,0 0 0,5-4-2,-1 0 2,4-2-2,0 0 0,5-4 1,-9 0 0,0 0-2,8-1 2,-3-5-1,3 1 0,-4-2 0,9 0 0,-5-3 1,5 2-1,-1-5 0,1 2 0,-1-1 0,1 0 0,-5-2 0,-4-3 0,1-1 0,-1-7 0,-4 4 0,0-3 0,0 1-1,-4-4 3,1 0 2,-5 0 2,4 0-2,-4 0 2,0 3-1,0-3-1,-4 0 0,4 0 0,-5 0-1,-3 0-1,-4-3-1,0-1 0,-1 1-1,-3 3 0,0-3 0,-1 3 0,1 0 1,0 0 0,-1 0-1,1 0-1,-1 0 0,5 0 1,0 3 0,0 0 0,-5 7 1,5 3-2,0-2 2,-1 5 0,1-5-2,0 8 2,0 0-2,-1-2 0,1-4 1,4 5 1,0 4-2,-5-1 1,5 4 1,0-4-2,-4 7 1,-1-1 0,5 4 1,0-1 0,-4 2-2,4-2 2,-5 3-2,1-6 0,4 0 1,-5 5 0,5-5-1,-4 3 2,4-4-1,-4 1 0,7 0 1,-3-2-2,0-1 2,0-2-2,4 2 2,0-3-2,0 4 1,4-4 0,-4 4 1,4-7-2,-5 7 2,5-1 0,0 6-2,0-7 0,0 4 1,0-4 0,0 9 0,0-5 0,0 0 0,0 2 0,0-5 1,0 3 0,5-2-2,-5-1 0,0 1 1,4-1-1,0 0 1,0 0 1,-4 1-1,4-1 0,0 2 0,-4-2 1,0 3 0,0-2-2,-4 2 0,4-5 0,0 2 2,0 6-1,0-4 0,0 1 0,0 3 0,-4 3 0,4 1 0,-4-2 0,0 1 0,0 4 1,4-1-2,-5-3 1,1 1 0,0-2 1,0-2 0,0 0-1,0 0 0,4 2 1,-4-2 0,4-3 0,-4-3-1,4 2 0,0-6 0,-4 6 0,0-6 0,-5 3 0,9 0 0,-4 0 0,4-3 0,-4-1 0,0-1 0,0 1 0,0-1 0,0 1 0,-4-5 0,-1 5 0,5-2 0,-4-4 0,0 6 0,-4-1 0,8-6 0,-5 0 0,1 0 0,-4 1 0,4 0 0,0-2 0,-1 2 0,-3-1 0,0-1 0,0-1 2,3 0-2,-3-1 0,4-4-1,4 4 0,-4 1-3,-1-7-1,5 3 0,0 1-3,0-4-1,4 2-2,0-2-3,-4 0-2,0 0-2,4 0-3,0 1-2,0-1-6,0-3-8,4 0-10,-4 0-14</inkml:trace>
  <inkml:trace contextRef="#ctx0" brushRef="#br0" timeOffset="310794.7764">24486 8510 177,'0'0'28,"0"-2"-5,4 2 6,0 0-2,-4 0 3,0 0 0,0 0 0,4 0 0,-4 0-1,5 0-1,-5 0-1,0 0-4,0 0-6,0 0-2,0-3-3,0 3-2,0-3-3,0-10-2,0 4 0,-5 2-1,5-1-1,-4-4-1,4 2-1,-8-6 1,4 12 0,-4-6-1,0 4 0,0-1 1,-5 4-1,1 3-1,-4 0 0,-5 10 0,5 2 0,-5 6 1,-7 7-1,7 5 0,-3 7 2,-5 3 0,-4 6 0,4 6-1,5-1 0,-1 5 0,1-2 1,3 5-2,5-5 1,0 1 0,7-2 4,5 3 2,4-6 2,0 0-1,13-4 2,-1-10 1,8-5 4,-3-8 0,11-4 3,9-3-1,0-8 0,4-5-1,0-3-3,-4 0-1,4-3-3,-9-1-1,1-9-3,-8 0-1,-5 4-2,-3-1 1,-5 2-1,-4 2-4,0-1-3,-8 1-5,0-2-8,0 2-7,-8-1-7,0 4-7,-8 3-9,-9 7-11,5-1-12</inkml:trace>
  <inkml:trace contextRef="#ctx0" brushRef="#br0" timeOffset="375318.467">4327 16605 332,'0'0'35,"0"-3"-7,0 3-7,-4 0-1,4 0-5,0 0-1,-4 3 0,4 10 2,29 38-1,-33-39-2,-4-2-1,-5 7-1,1-1 0,4 2 0,0 7-3,-1-4-1,5 4 0,-4 5-2,8 4-1,-8 2 0,0 4-1,0 3-1,-5 3 0,5-3 0,0 3-1,-4-1 2,3 1-2,-3 0 1,0-6-2,4-4 1,-5 1-2,5-4 2,0-1 0,0-2-1,4-3 0,-4-5 0,3-4 0,5-5 0,-4-4 2,0-4-2,4-2 0,0-3 0,0-5 0,0-7 0,4-7 0,0-12 0,-4-2-1,13-4 1,-5 1-1,4-4 0,0-6 0,1 0 1,-1-5 0,4-8 1,-3-1-2,-1-2 1,4-2 0,-3 2 0,3 5 1,-4-2 0,1 16 2,-5-3 2,4 6 0,0 7 2,-3 3-1,-1 11 1,-4 4-1,0 3 1,0 2-2,0 4-1,0 6 0,0 0 1,4 9 3,5 4 0,-9 17-2,8-3-1,-4 8 0,5 8 1,-1 2-2,0 7-2,0 4 0,1 4 0,3-1-2,-4-2 0,-3-1 1,3-4 0,-4-4 0,0-2-2,0 0 2,1-3-5,-5-6-1,0-4-6,0 1-1,0-4-4,-4 2-2,0-2-1,0-3-5,0-2-7,0-4-4,0-2-7,-4-5-8,-4-1-6</inkml:trace>
  <inkml:trace contextRef="#ctx0" brushRef="#br0" timeOffset="375632.4849">4213 17155 360,'0'-3'34,"0"3"-10,0-3 0,8 3-3,0-10 0,4 2-4,5-5-5,-1 4-3,5-2-3,-1-2-3,1-3-5,-5 5-4,0-2-2,1 1-8,3-4-9,-8 5-9,1-5-9,36-18-13</inkml:trace>
  <inkml:trace contextRef="#ctx0" brushRef="#br0" timeOffset="375932.5021">4716 16360 367,'0'-3'41,"0"0"-10,4 0-6,5-1-4,-5 1-2,4 0-3,0-2-3,4-1-3,-3 0-2,3-4-3,0 4-1,0-4-1,5 5-1,-5-1 0,-4 0-1,4 2-5,-3 1-4,3 0-6,-4 0-5,-4 3-4,4 0-6,-3 0-4,-1-3-4,-4 3-6,0 0-5</inkml:trace>
  <inkml:trace contextRef="#ctx0" brushRef="#br0" timeOffset="376233.5193">5081 15987 329,'4'-5'35,"-4"5"-3,0 0-1,0 1-1,0 3-1,0-1-4,0 9-6,0 3-3,0 1-4,4 0 1,-4 1-2,0-1-2,4 0-1,-4 1-4,0 7 1,0-2-2,4 2-1,0 2-2,-4-6-3,0 3-5,4 0-3,-4-2-3,0 1-5,4-1-6,0-2-4,0-3-8,1-2-9,-5 39-7</inkml:trace>
  <inkml:trace contextRef="#ctx0" brushRef="#br0" timeOffset="376529.5362">5695 16535 346,'0'0'43,"0"-3"-5,4 3-5,-4 0-7,0-3-3,0 3-5,0 0-3,8 0-1,4 0-3,1 0-2,-1 0-3,-4 0-1,8 0-1,1 0 0,-1 0-2,-4 0 0,5-4-1,-5 1-3,5-3-4,-1 3-4,-4-4-5,5 1-9,-5 0-8,0 1-5,0-5-6,17-9-13</inkml:trace>
  <inkml:trace contextRef="#ctx0" brushRef="#br0" timeOffset="376829.5534">5748 16764 332,'0'3'34,"0"0"-6,0-3-4,4 2 3,4-2-2,-4 0-2,9 0-5,-1 0-5,0 0-4,0 0-2,5 0-3,-1-2 0,5-1-1,-5-3 0,0-4-6,1 4-10,-5 0-9,4 1-7,-3 2-4,3-1-7,-4-2-6</inkml:trace>
  <inkml:trace contextRef="#ctx0" brushRef="#br0" timeOffset="377392.5856">6943 15742 340,'0'-3'34,"0"3"-7,0 0-6,0 0 3,0 0 1,0 3-1,0 9-4,0-2-5,0 0 0,5 7-4,-5-4 0,4 4-3,-4 5-1,4 2-1,-4-5-1,0 2-2,4 5-1,0 1 0,0-5-1,-4 5-1,0 3-5,0-3-3,4 2-6,-4-9-5,0-1-4,4-4-5,-4 1-6,0-2-7,0-1-6</inkml:trace>
  <inkml:trace contextRef="#ctx0" brushRef="#br0" timeOffset="377849.6117">6456 16394 273,'0'0'27,"0"-4"-6,0 4-3,4-3-5,-4 3 1,4 0-3,5 0 8,-5 0 1,8 0 2,0-3 4,-4 3-3,5 0-1,3 0-3,-4 0-3,5 0-3,-1-3 0,5 1-1,3-1 0,1 0-2,3-3 2,1-1-2,8 1-2,-4-1 1,-1-4-1,1 5 1,8 0-2,4-7 0,0 3 0,8 2-2,-8-1 0,5-4-1,-5 4 0,0-3 0,0 6-2,4-3 1,-8 2-1,-4 4-1,4 3 0,-5-3-1,1 3 0,-4 0 2,-4 0-3,3 0-3,1 3-1,-8-3-3,-5 0 0,-3 3 0,-1-3-4,0 0 0,-8 0-5,1 0-2,-1 0-5,-4 0-8,-4 3-8,0-3-12,-12 4-12</inkml:trace>
  <inkml:trace contextRef="#ctx0" brushRef="#br0" timeOffset="378226.6333">6886 16665 367,'0'-3'38,"0"3"-3,4 0 0,-4 0-4,4 0-8,0 0-1,0 3-4,1 7-4,-5 3-2,4-1 0,0 3-3,0 4 1,0-2-2,0 10 0,-4-1-3,0 1 0,4 3-1,0-1-2,-4 1 0,0 0-2,0-1 1,0-2-2,0-4-4,0 6-3,0-5-1,0-7-4,0-1-1,0 0-6,-4-5-5,4 2-6,0-7-5,0 1-7,0-7-5,8 6-10</inkml:trace>
  <inkml:trace contextRef="#ctx0" brushRef="#br0" timeOffset="378650.6576">7226 16659 332,'0'-5'42,"8"2"-1,0 3-1,0-3-7,5 3-6,-5-6-4,8 2-7,-8 4-2,5 0-5,-1 0 1,0 0-4,-3-3-3,-1 0 0,0 3 0,0 0-1,0 3 0,0 0 0,-3 1-1,-1 2 0,0 5 0,-4-1 1,4-1-2,-4 7 2,0-2 0,0-1 0,-4 3 0,4-2 1,-4 7 1,0-2-1,-5 3 0,5-1 0,-4-5-1,4 1 2,0 2-1,0-4-1,-4 4 1,4-3 0,4-2-1,-5 5 2,1-5-2,4-1 0,0 0 2,0-5-2,0 1 0,0 1 0,0-4 1,4 1-1,5-4 0,-1 0 1,0 0 0,4-3-3,1 0 2,-1 0-1,0 0 0,5-3 0,-5 0-2,4 0-4,1-7-5,-1 0-7,-4 4-4,5 0-7,-9 1-11,4-1-13,0 2-11</inkml:trace>
  <inkml:trace contextRef="#ctx0" brushRef="#br0" timeOffset="379964.7327">8573 15293 153,'0'-9'24,"0"9"-3,0-3-2,0 3-6,0-3 3,0 3 1,0 0-3,4-7 2,-4 7-5,0 0 1,0 3-1,0-3-1,0-3 4,4 3 1,-4 0 0,0-3 1,0 3 0,0 0 2,0 0-3,0 3 1,0 0-1,0 7 1,0-1-4,-8 3 0,8 0-3,0 4-2,-12-2 0,3 2-2,5-1-1,-4 4 0,0 1 1,0-1 0,0 4 1,-1-3 0,-3 4-2,4-5-1,0 5 1,-5-2 0,5 2-2,0 2 2,-4-2 0,-1 3-1,5-2 2,-4 2-1,0-3 1,3 6-2,1-4 1,0 1 0,0 3-1,4 2 0,-4-5 1,-1 6-1,-3-1 1,8 1-2,-8 1 1,8 5-1,-4-2 2,-5-1 0,9 1-1,-4 3-1,4-4 1,4 4 1,-4-3-2,0-1 1,0 4 0,-1-4 0,1-2 1,4 4-2,-4 2 0,4 0 1,0-1-2,-4 1 2,0 0-2,4 4 1,4 2 1,-4 0 1,0 1-1,0-8-1,8 7 2,-8-3 0,0-3-1,9 3-1,-1-3-1,-4-1 2,4-2-2,-4 3 1,8 0 0,-3-4 0,-1 4 2,4 0-2,-4 3 0,9 1 0,-5 2 0,0-3 1,0-3 1,5 0 0,-1-1 0,1 1-1,-5-3 1,8-1-1,-7-4 0,3-2 2,-4 0-2,5 2 1,-5-5-1,0 0 0,1-3 2,-1 1-3,-4-1 2,4-1 0,-4 0-1,1-3-1,3 3 0,-4-2 0,-4-5-1,4 3 0,-3-2-1,3 3 1,0-9-1,-4 1 0,4-2 0,-8-1-2,8-5-6,-4 0-2,5 0-5,-1-8-6,0 3-11,0-15-8,4-6-15,1-2-19</inkml:trace>
  <inkml:trace contextRef="#ctx0" brushRef="#br0" timeOffset="385383.0426">9297 15470 297,'0'0'47,"0"0"-4,-4-3 0,4 3-6,0-3-5,0 3-6,0 0-5,0 0-6,0 0-2,0 0-4,0 0 0,0 0 0,4 0 1,-4 0-2,0 6 2,0 7-1,5 1 0,-5 2 2,0 0-2,8 4 0,-8 3-2,0-3 0,0 6-1,0 4 0,0 0-1,0 0-2,0-1-1,0 1 0,-4 4-2,4-4 2,-4-3-1,4 5-1,0-2-2,-5-6-4,5-2-3,0-1-5,0-6-4,0 0-4,0-3-7,0-5-11,0-7-9,5 3-14</inkml:trace>
  <inkml:trace contextRef="#ctx0" brushRef="#br0" timeOffset="386665.116">9473 16417 192,'0'0'26,"-4"0"-1,4 0 1,0 0-5,0 0-3,0 5-1,0-3 0,0 4 1,0-6-2,0 10 2,0-4-1,0-3 3,4-3-3,-4 0 1,0 3 0,0 1-3,0-4-1,-8 1-2,8-1-2,-8 3-4,4-3 0,-8 0-2,4 0 1,-1 0 0,-3 0-1,0 0-1,0 0 0,-5 0 1,1 3-2,-1 1 0,1-4 1,4 3-1,-9-3 1,9 6-2,-4 1 0,3-4 0,1 3 0,0-4 0,4 1-2,-5 0 2,9 0 0,0-3-1,0 3 0,0 1 0,4-4 2,-4 0-1,4 0-1,0 0 1,0 0-1,0 0 2,0 0-2,0 3 3,0 0 2,0 3 0,0 1-2,0-4 1,0 3-2,0 2 1,0 2 0,0-1-1,0 1-2,0 1 2,0 2-2,0-4 1,0 5 0,0-4-1,0-4 0,0 4 0,4-4 0,-4 2 0,8-5 0,-4 4 0,0-1 0,0 4 0,5-4 0,-1-3 0,-4 2 0,4-2-1,0 0 2,5 0-1,-5-3 0,0 0 0,0 0 0,0 4 0,0-1 0,1 0 0,-1 3 0,0-6 0,-4 4 0,4 4 0,-4-5 0,0 6-1,1-2 2,-1 5-2,0 3 3,0 4-2,-4-2 1,4 2-1,-4-1 0,0-2 1,0 3 1,0-2 0,-4-1 0,4 2 0,-8-3 1,4 1-1,-5-4 1,1 0 1,0-2-1,0-4-1,0-1 0,-1 1-1,-3-3 0,0 1 0,4-4-1,-9 3 0,5-3-1,0 0-4,-5 0-1,5 0-3,0-3-2,4-1-4,-5 1-5,5 0-3,-4 3-12,4-3-8,4 3-11</inkml:trace>
  <inkml:trace contextRef="#ctx0" brushRef="#br0" timeOffset="387472.1621">9040 17804 297,'0'0'48,"0"0"-2,0 0-1,0 0-8,0-4-6,8 4-6,-8 0-4,8-3-5,4 0-5,-4-10-1,5 1-4,3 7 0,-4-1-2,1 2-2,-1 1-5,0 0-4,0 3-5,-3 0-3,-1 0-5,-4 0-5,4 0-3,0 3-4,0-3-5,-3 0-7,23 7-6</inkml:trace>
  <inkml:trace contextRef="#ctx0" brushRef="#br0" timeOffset="388110.1986">9412 17494 394,'0'0'48,"0"-4"-9,0 0-8,0-6-4,8 4-6,5 3-5,-1-4-2,0 1-5,0 1-1,-3-1-2,3 3-1,0 3-3,0-7 1,1 4-2,-1 0 1,4 0-1,-3 3 0,-5 0-1,4 0 0,-8 0 1,0 0-1,0 0 0,-4 0 0,0 6 0,0 7 0,0 1 0,0 2 0,-4-6 0,0 4 0,0 2-2,4-2-1,0 5 1,-8-3-1,0 5 0,0-9 0,-1 3 2,5 1-2,0-7 2,-4 2-1,8-1 2,-8-4-2,8 1 1,-4-1 0,4-3 1,0 0 0,0 2-2,0 0 1,0-2 0,-4-1 2,4 4-1,4 0 0,0-6 0,-4 7 0,8-4-1,0-3 0,0 3 1,-4 0 1,9 2 0,-5 1 1,-4-3-1,4 1 1,0 2 1,1 0 0,-5 4-1,0-2 0,4 1 2,-4 4-2,0 0 2,4-2-2,-8 2 1,4 3 0,-4-2 0,0 2 0,0-4 0,0 3-1,0-2 2,-4-2 0,-4 1 1,4 1-2,0-3-1,0-6 1,-4 6 0,4-1-2,-5-2 0,-3-1 0,4 1 0,-4-4 0,-1 1-1,5 0 0,0-1 0,-4 0-1,-1 0-2,-3-3-3,8 3-2,-4-3-3,3 0 2,-3 0-6,8-3-2,-8 0-6,4 0-8,3-7-10,1-1-8,-12-14-12</inkml:trace>
  <inkml:trace contextRef="#ctx0" brushRef="#br0" timeOffset="389633.2857">10579 15615 198,'0'0'35,"0"0"3,0 0-1,0 0 0,0 0 1,0 0-1,0 0-2,0 0-4,4 0-5,0 0 0,-4 0-6,12 0-2,-8 0-4,9-7-5,-5 7-1,0 0-2,0 0-2,5 0-3,-5 0-4,4 0-4,-4 0-3,-4 0-3,9 0-4,-5 0-5,8 3-4,-4-3-5,-3 0-7,-1-3-4,0 3-7</inkml:trace>
  <inkml:trace contextRef="#ctx0" brushRef="#br0" timeOffset="390107.3128">10956 15378 356,'4'-4'45,"0"4"-3,0-1-7,4-2-9,0-4-4,4 4-8,1 3-4,3 0-2,0 0-2,1 0-2,3 0 0,-7 0-1,3 3-2,-4 1 0,1-1 0,-5 5 0,4 4 0,-8 1-1,-4 1 0,0 5 3,0 4 2,-4-3-1,4-2 0,-8 1 1,0 0-1,-1 5-1,1-5 2,0-2-2,4 3 0,-4-3-2,0 2 3,-5-5-2,5 2 1,0-3 1,4-2-2,0-1 1,-4 2 1,3 0-1,-3-3-1,8-3 2,-4 4-1,4 0-1,0-6 0,0 3 1,0-1 0,4 4 0,-4-4 1,4 0 1,9-3-2,-1 1-1,0-4-1,5 0 0,-5 0-1,4 0 0,-3-4 0,3 1-5,-4 0-4,1 3-2,-5 0-4,0 0-4,-4 0-3,0 0-6,0 0-6,-4 0-6,0 3-5,0-3-5</inkml:trace>
  <inkml:trace contextRef="#ctx0" brushRef="#br0" timeOffset="390948.3609">10927 16260 213,'0'0'39,"0"0"0,0-3-1,0 0-5,4-1-1,-4 4-2,0 0-2,8 0-1,-4-3-1,4 0-6,5-3-5,-1 3-2,0-4-1,1 1-4,-1 3-3,0 3 0,0-4 0,1 4-3,3 0 0,-4 0 0,-3 0-1,-1 4 0,4-4-1,-8 3 0,4 6 0,0 1 0,-3 3 0,-5-2 0,4 1 0,0 1 0,-4 2 0,0 4 2,-4-2-1,0 2 0,4-3 0,-5-2-1,-3 5 0,0-4-1,0 4 2,0-5-1,0 2 0,-1 0 0,1-2 0,0-1 0,0 0 1,0-2 1,3 2 1,1-4-1,-4 1 1,4-2 1,4 4-1,0-2 2,0-4-2,0 1-1,0 0 2,0 0-1,0-4 1,8 0-1,-4 4 1,9-4-2,-5 0 1,4-3 1,5 0-3,-5 0 1,0 0-1,4-3-1,1 0 0,-1-1-6,-3-2-4,3 3 0,-8-4-5,0 3-2,0 1-5,1 3-6,-5 0-8,0 0-8,-4 0-9</inkml:trace>
  <inkml:trace contextRef="#ctx0" brushRef="#br0" timeOffset="391987.4204">11173 17333 240,'0'0'33,"0"-3"-2,0 0-4,4-4-1,-4 4-2,4-3-5,-4 3-3,0-1-2,4 1-5,-4 0 1,4 0-2,-4-2-1,4-1-2,-4-1-1,0 4 0,0-3 1,0 0 2,0-2-1,0 1-1,0 1 0,-4 3 0,4 0-4,0-4 0,-8 4 1,0 0-2,-1 3 0,-3 0 0,8 0 0,-4 0 1,0 0 0,-1 3-1,-3 0-2,0 0 2,4 7 0,-5 3 0,5-2 0,-4-2 0,0 4 0,-1 1 0,5 2 0,-4 0 0,0 2 0,3 2 0,1-1 0,0 8 1,4 2 1,-4 1 2,8 4 1,0 2-3,0 4 2,0 0-1,4-1-1,4-2 0,8-7-2,-3 2 0,7-8 0,-4-4 1,1-1-1,-1-3 0,1-4 0,3-6 0,-4 0 1,5-3 3,-9-3 2,1-3 3,-1 0-1,0-6 0,0-3 2,1 0-1,-5-7-3,0 1 1,0-4 1,0 4-1,-8-4-2,0 1 2,0 4-2,4-5-2,-4-1 1,0 6-1,-4-2 2,4 5-1,-4 1 0,0 0 0,-4 5-1,0-1-1,0-1 0,-1 7 0,1 3-1,-4 0 0,0 3-2,-5 0 1,5 7 1,0-1-2,-5 2-2,5 2-1,0 3-2,0-5-1,-5 5-4,9-5-1,0 2-2,4-3-5,0-1-7,-5-1-8,9 0-3,0-3-5,0-2-5,0 6-10</inkml:trace>
  <inkml:trace contextRef="#ctx0" brushRef="#br0" timeOffset="393573.5111">12454 15260 179,'0'-10'38,"0"10"-1,0-6-1,0 0-4,0-4-3,0 1 4,0 4-2,4 2 0,0-7-5,4 7-5,0-7-4,1 4-4,-1 1-3,4 2 0,-4 0-3,5 3-2,-5 0 0,4 0-4,0 3 0,1-3 0,3 3 0,-4-1 0,1 4 1,-1 4-3,-4-1 1,4 3 1,1-3-1,-9 7 0,0 3-1,0 2 1,-4-4 0,0 5 0,0-2 1,0 0-1,0 1-1,-4 4 2,-4-4-2,-1 1 1,1-4 0,0 1 0,0-5 0,0 2 1,-1 3-1,1-5 3,0 2 1,0-3-2,4-5 3,0 5-2,4-4 1,0 1-1,0-5 1,0 1 0,4 0 0,0 4 2,0-4-1,4-3 0,0-1-3,5 1 1,-1-3-3,0 0 2,9 0 0,-9-3-1,4 1-4,1-4-3,-5 0-3,9 2-6,-5-2-5,0 0-5,-3-1-9,-1 6-9,-4-2-10</inkml:trace>
  <inkml:trace contextRef="#ctx0" brushRef="#br0" timeOffset="394191.5464">12454 16433 325,'0'0'35,"0"0"5,4 0 2,0 0-2,-4 0-7,12-3-7,5 0-3,-5 0-4,4-4-3,1-1-3,-5 2-5,4-3-1,-3-1-1,3 5-3,-4-4-4,-3 6-3,3-4-5,-8 1-6,8 3-3,-4 3-7,-3-4-8,-1 4-4,-4-3-7,4 3-5,8 3-6</inkml:trace>
  <inkml:trace contextRef="#ctx0" brushRef="#br0" timeOffset="394720.5767">12814 16091 264,'0'-6'30,"4"6"-1,-4 0 4,0-3 0,13-3 5,-5 6-5,8-7-2,-4 4-5,-3-3-4,3 4-5,-4-3-2,4 5-2,1 0-3,-1 0-2,0 0 2,0 0-3,1 0-2,-5 0 2,4 5-3,-8-3-1,5 1 0,-1 3-1,-4 4-2,4 2 0,-8 3 0,4-2 1,-4 4 1,0 2-2,0 0 1,0 2 0,-4 3-1,-4 1 1,0-4-2,-1-2 2,1 2-2,0 1 2,0-5 0,4 2-1,-4-3 0,-1 2 0,1-2 0,0 1 2,4-1 0,0-5 0,4 2 0,-4 0 0,4-2-2,0 1 1,0-2 1,4 3-2,0-2 1,4-5 0,0-3 0,0 4-2,5-4 2,-1 3 0,0-3-1,1-3 0,-1 0 0,4 0 0,-3-3-2,3 3-1,4-3-3,-7 3-5,-1-3-5,0-3-4,5 2-8,-9 4-6,0 0-8,0 4-11,-4 8-10</inkml:trace>
  <inkml:trace contextRef="#ctx0" brushRef="#br0" timeOffset="395693.6324">12896 17268 223,'0'-3'37,"0"3"-3,0 0-5,0 0-2,0-3-4,0 3-8,0-5-3,0-2-4,0 4-1,0 0-2,0 0 1,0 0-3,0 0 1,0-1 2,0 1 2,0-3 2,0 1 1,0-1-2,-4 2 2,0-5-1,-4 6-2,4 0 0,-5-4-1,-3 1-2,4 3-3,0 1 2,-5 2 0,1 0-1,0 0-2,4 0 0,-5 0-1,1 2 0,-4 1 1,4 6 0,-1 4 0,5 3-2,-4-5 2,-5 5-2,9 0 2,-4 1-1,8 1 0,-4 4 0,-1 4-1,-3 2 0,4 6 2,4 1 1,4-5 1,-4 3-2,4 1-1,4 5 2,0-5-2,0-3 0,8 0 1,1-7-2,3-2 2,0-8 0,-3 2 1,3-6 0,0-4 4,1-6 0,-1-3 2,1 0 1,-5-4-1,4-9 0,-4 2-1,1-8 1,3 1-2,-8-4-1,5 7 1,-9-7-2,0 7 2,-4 5-1,0-7 0,0 4-1,0 0 0,-4 2-2,0 1 1,-9 3-1,1-1 0,0 5-1,-1 6 0,1-3 0,4 3 1,-4 0-2,-1 0 0,1 3-2,0 3-4,0-2-2,-1 10-4,5-5-2,4 4-6,0-5-5,4 2-7,0 5-5,-4-2-6,4 1-6,0 29-10</inkml:trace>
  <inkml:trace contextRef="#ctx0" brushRef="#br0" timeOffset="397337.7264">13277 14794 215,'0'0'26,"0"-3"2,-4 0-4,4 3-1,0 0-2,-8 0-4,8 0-1,0 0 0,0 0-2,0 0 2,0 0 2,0 0 0,0 3 2,0 0 0,4-3-2,0 3-3,0 10 0,4 0-1,0 1 0,0 2-2,5-2 0,-5 5-2,4 2 1,-4 1-3,5 5 0,-1 0 1,4 2-2,1 8 0,-5 2 1,12 4-3,-7 5 0,-1 4-1,5 7 2,-1 2-1,-3 5 1,-1 0-1,4-6 0,1-1-2,-1-7 2,-3 6 0,-1-3-2,0-2 2,1 1 0,-5 1 0,0 3-1,1 4 2,-5 1 0,0 2-1,0-1 1,-4-7-1,0 5 1,-4-5-1,0 2 2,0-3-2,0-2 0,0 5 0,0 4 1,0-1 0,-4 5-1,-4 0 1,0 1-2,4-4 1,-4-1-1,-1-1 0,1-4-2,0-6 1,4-6-1,-4 0 0,0 2 1,-5 4 0,5 1 0,-4-4-1,4-1-1,0 1-1,-1-3 2,1 0-2,-4-6 1,4-3 0,4-4-1,-5-3 0,1-1 0,-4-5 0,8-4-2,-8-4-3,-1 0-3,5-5-4,0-1-1,-4-4-5,8-3-4,-5-3-4,1 0-3,0-6-3,4 0-4,0-5-10,0 1-14,0-6-6</inkml:trace>
  <inkml:trace contextRef="#ctx0" brushRef="#br0" timeOffset="398338.7837">12663 17552 165,'0'-6'14,"0"6"1,0-6 4,0-1-2,0 4-1,4 0 4,-4-2-3,0 2 2,0 3-1,0 0-2,4 0 0,-4 0 0,0 0-1,0-3 2,0 3 0,0 0 0,0 0 0,0 0 1,0 0 0,0 0-2,0 0-2,0 0-3,0 3 0,0 5-4,0-2-2,0 7 1,-8-10-1,8 0-2,-4 7 0,4 1-3,-9 5 0,5-3 0,0-5 0,0 4 0,-4-2 0,8 4-1,-4-1-3,4-3-4,-8-1-2,8 4-7,-4-8-5,-1 1-7,5 0-3,0 1-8,0-1-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8T02:04:34.24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875 7165 435,'-4'0'53,"0"0"-13,4 0-8,-4 0-9,4 0-5,0 0 0,0 3-1,4 13-1,-4 2 0,0 4-1,16 5-4,0 3 3,5 0-1,3 2-1,-3 5-2,4 2-1,7 1 0,-3 3-3,0 3-2,-1 2-2,1-2 1,0 3-1,-1 4 0,-3-7 0,-5-5-1,5-4-2,-9-2-2,1-5-2,-1 0-2,-4-1-4,5-9-1,-5-2-4,0 1 0,5-6-2,-9-5-4,0-2 0,0-6-4,-4 3-7,0-6-9,0 1-10,0-10-3</inkml:trace>
  <inkml:trace contextRef="#ctx0" brushRef="#br0" timeOffset="373.0213">6333 7052 320,'0'-3'29,"0"-7"-4,0 7-1,0-3-3,0 6-1,0-2-1,0-1-4,0 3 0,0 0-3,-4-3-1,0 3 0,4 0 0,0 6 2,-4 5-1,-4 9 1,0 0 0,-5 9-1,1 1 0,0 7-1,-4 2-1,3 4 3,-7 3-4,-1 4 0,1-3-2,-1 3-2,1 8-1,-5-4 0,5 2-2,-1 1-1,1-1 0,4-4 0,-1-5 1,1-6-3,-1-3-4,1-5-2,8-2-3,-4-11-4,-1 3-2,5-11-4,4-1-4,0-1-6,4-7-7,-4-3-10,4 0-3,4-24-12</inkml:trace>
  <inkml:trace contextRef="#ctx0" brushRef="#br0" timeOffset="665.038">6833 6704 404,'0'-3'44,"0"-4"-13,0 7-7,0 0-3,0 4-1,0 2-3,-4 11-4,-9 6-4,1-3-2,0 1-1,0-2-1,-5 3-2,9 2-1,0-3-1,-4 4 0,-1-1-1,5-8-4,0 0-2,0-2-3,0 2-6,3-5-6,1-1-4,0-1-6,0-2-7,4-4-10,0 0 0</inkml:trace>
  <inkml:trace contextRef="#ctx0" brushRef="#br0" timeOffset="968.0553">7357 7113 429,'0'0'41,"4"0"-9,0 0-7,4 3-5,0-3-5,5 0-4,-5 0-2,4 0-1,1 0-3,3 3-2,0-3-1,5 0-1,-5 0-5,0 0-2,1-3-4,3 0-8,-3-2-10,-5-5-10,4 7-14,17-3-10</inkml:trace>
  <inkml:trace contextRef="#ctx0" brushRef="#br0" timeOffset="1175.0672">7332 7392 456,'0'0'38,"0"0"-8,0 0-6,4 0-5,1 0-6,7 0-1,0 2-2,4-2-4,5 0-1,-1 0 0,1-2-2,3 2-3,5-9-3,-4 2-4,-5-2-4,9-1-5,-5 2-10,5-4-12,0-1-14,57-24-12</inkml:trace>
  <inkml:trace contextRef="#ctx0" brushRef="#br0" timeOffset="2297.1314">8995 5960 241,'0'-3'29,"0"0"-1,0-1-4,0 4-2,0 0-4,0 0-5,0-3-2,0 3-1,0 0-3,0 0-1,0 0 0,0 0 0,0-1 2,0 1-3,0 0-1,0 0 1,0 0 1,0 0 6,0 4 1,-5-4 1,5 13-3,-4 3 0,-4 0-3,0-5 0,0 5-2,0-2 2,-5 2-2,1 2 0,0 7 2,-1-4-2,5 4-1,-4 2 0,0 0 1,-1 7 1,-3-3-2,4 6 0,-1 0 2,-3-1 1,0 4-2,-5 3 0,5 0 2,-1 0-1,1 3-1,-4 0 1,7-5-2,-7 5 0,4 0 1,-1 7 1,1 7-1,-1-1-2,1-2 1,-4 5 1,3-1-3,1 1 2,-1-5-2,1 2 2,4-4-2,-1-1 4,1 5-3,0 2 1,4 5 1,-5 3 0,9 1-1,-4 0 2,0 0 0,4 1-2,0-7 1,0 1-1,4-5 1,0 1 0,0 1-1,0-2 0,4 2 0,0 5-1,-4-2 0,8-1-1,4-2 1,1-5-1,-1-3 2,0-1-1,0-1 1,1 0-1,-1-7 0,0 1-1,5-3 1,-1 3 0,-4 0-1,5 0 0,-1-3-1,0 0 0,-3-3 0,3-7 1,1 4 0,-1-4-2,0 1 1,1-4-1,-1-2-1,-4 3 1,5-8 0,-5-3 0,0-3-1,1 2 0,-5-6 0,4-2 0,0 2-1,1-7 2,-1 5-2,-4-4-2,0-4-3,0 3 0,-4-3-1,1-3-4,-1 3-4,4-3-2,-4 0-5,4 0-6,0-6-8,-4-5-12,1-11-19,-1-2-20</inkml:trace>
  <inkml:trace contextRef="#ctx0" brushRef="#br0" timeOffset="3427.196">9371 6248 277,'0'0'37,"0"0"-2,0 0-2,0 0-4,0 0-1,0 0 0,0 0-2,8 0-5,-4 0-4,9 0 0,-5 0-2,4 0-2,5 0-3,-5 0-2,0-7-2,4 7-2,-7-6 0,3 6-1,-4 0-1,-4 0-1,4 0 0,5 0 0,-9 3 0,4 7-2,0-1 2,-8 7-1,0-2-1,0 9 2,-4-3-1,0 1 0,-4 1 0,0 2 2,-1-2-1,5 2 4,-4 2-1,0-6 3,-4 1-3,3-5 0,1 3 2,0-2 1,-4 3-1,8-3 0,-4-1 1,-1 0-2,5-2-1,-4 2 1,4-5-1,0-1 0,4-1-1,-4 4 0,4-3-1,0-6 0,0 6-1,4-7 1,-4 3 0,8-6-1,0 4-1,5-4 0,3-4 1,0 4 0,-3 0-3,3 0-5,-4-3-4,5 0-2,-5 0-2,4 0-5,1-4-2,-5-2-6,4 1-9,1-2-8,-5 4-8,37-18-9</inkml:trace>
  <inkml:trace contextRef="#ctx0" brushRef="#br0" timeOffset="4797.2744">10251 6493 297,'0'-4'38,"0"4"-4,0-3-4,0 0-1,0-3-2,-4-1-3,0 3-4,0-3-4,-4 1-4,4 3-2,4-4-5,-8 4 0,4 0-1,-1 0-2,-3 3 0,0 0-1,4 3 3,-8 3 1,3 10-1,1-5 1,0 5-2,4 3 0,-4-4-1,0 10 0,4-4-1,-1 1 0,1-1 1,4 2-2,0 0 0,0-6 0,0-1 1,9 3 0,7-5-1,-4 2 0,13-1 0,-5-6 1,1 4-1,3-7 0,5 2 0,0-8-1,3-3 2,1 1 1,0-1-1,4-3 0,0-7 0,-5 2-1,-3-2 0,0-6 0,-5 5-1,1 1 2,-5-3-1,1 2 0,-5 1 0,-8 1 0,-4 7 0,5-5 0,-5 4 0,-4-4-1,0 4 0,0 3-1,-9 0 2,-3 3 0,-4 0 0,3 6 0,-3 0 0,-4 4 0,3-1 0,1 3 0,-5-6 0,5 7-1,0-1 0,-1 0 0,5-9 0,0 9-1,4-2 0,-5-5-1,5 4 0,4-2 1,-4 2-1,8 1-2,0-7 2,0 2 1,4 1-1,4-3 1,0-3 0,5 0-1,-1-3 1,0 3 0,4 0-1,1-6 1,-1 1 1,1-5 1,-5 1-2,4 2 1,1 0 1,-5-3 0,4 4 0,-3-1 3,3-5 2,-4 5 0,1 6-1,-1-6 2,0 1-1,0 3 3,1-4-2,-1 7 1,-4-6-3,4 3 0,1 0 1,-5-2-2,8-2-2,1-2 0,-5 3 0,4 2 1,-3-2 1,-1 0-2,4 1 0,-4-1 1,1-4 0,-1 4 1,4-1 0,-3 3 1,-5-3 1,0 1-1,4 3-2,-8-1 1,5 4 0,-1-3-2,-8 3 1,4 0-1,0 0 0,-4 0 0,4 3 1,-4-3-2,0 7 0,0 2 1,0 2-1,0 2 0,-4 2 1,-4-6-1,0 4 0,-5-1 0,1-4 0,4 8 0,0-9 0,-5 2-1,1-2 3,0-6 1,0 6 1,-1-4 3,-3 0-1,4-3 0,-1 3 2,1 3 2,-4-6-2,3 4 0,5-1-1,0 0 0,0-3-2,0 0 1,-5 0-1,9 3-2,4-3-1,0 2 0,0-2 0,4 0-1,5 0-1,7 0-4,0-5-4,5-1-4,-9-4-5,4 4-5,1-4-5,-1 2-8,-4-1-10,5-1-14,-1 1-7</inkml:trace>
  <inkml:trace contextRef="#ctx0" brushRef="#br0" timeOffset="5181.2963">11238 6361 428,'4'-7'46,"0"4"-9,8-3-11,1 1-6,-1 2-5,4 0-3,1-1-5,-5 1 0,9 3-2,-5 0-3,-4 0-2,0 0 0,1 3 0,-5-3-1,4 4 2,-4 5-1,1-1 0,-1 2-1,-8 2 2,0 4-1,0-1 0,0 0 0,-4 0 0,4 4 0,-13-2 0,1 6 3,0-6 0,0 5 2,-5-3 0,1-1 2,4 1 0,-5-5 0,1 2-2,4-2 3,-1 2-3,1-6 1,4 4-1,0 2 0,3-6-2,1-1 0,4-2-1,0 0 0,0 3-1,0 0 0,0-1-1,9-1 1,3-5-3,0 4-2,-4-4-2,5-3-2,-5 3-2,8 0-4,-4-3-4,5 0-5,-1-3-7,5 0-9,-9 3-11,4-3-6</inkml:trace>
  <inkml:trace contextRef="#ctx0" brushRef="#br0" timeOffset="5571.3186">11680 6838 297,'0'0'42,"8"0"0,1 0 1,-1-4-6,4 3-5,4-12-8,-3-3-5,7 0-3,1 2-1,-1-2-3,1-1-1,-1-6 0,5 3-3,-1-6 1,-3 2-1,3 0-1,1-1-2,-1-2-1,-7 0-2,7-5 0,-11 5-1,7-3-1,-8 0 2,5-4-2,-5-4 0,-4 8 0,4 0 0,-8 3 0,1-5 2,-1 15-2,0 1 0,-4 1 1,4 3-1,-4 2 0,0 1 0,0 9 0,0 0-2,0 3 1,0 6 1,0 13 0,0 6 0,-12 5 2,3 7 3,1 6-1,0 3-1,4 2-1,-12-2 0,7 0 0,9 1-1,0-7 1,0-4-3,4-5-3,5 2-5,3-5-2,4-4 0,1-11-3,3-4-2,-8-2-3,5-9-6,-1-1-6,1 0-6,-5-8-6,0-4-4,17-58-8</inkml:trace>
  <inkml:trace contextRef="#ctx0" brushRef="#br0" timeOffset="5747.3287">11934 6419 443,'-4'-3'47,"-4"0"-9,0 3-6,3-3-8,5 0-7,-4 0-4,4 3-4,4 0-3,1 0-1,15-4-1,0 1-4,9 0-3,0 3-4,4 0 0,-1-2-2,1-1-6,0 3-5,4 0-10,-9 0-10,5-3-10,61 0-16</inkml:trace>
  <inkml:trace contextRef="#ctx0" brushRef="#br0" timeOffset="6667.3813">10063 7343 267,'-4'-3'41,"4"0"-3,-8 0 2,4-1 0,-5 1-2,5 3-3,0-9-6,0 9-2,0-4-5,4 1-3,0-1-4,0 0-3,0 1-1,0-3-1,4-1-2,4-2-1,5 6-3,-1-2 0,4 2-2,1 0 1,-1-1-2,-4 4 0,9 0-1,-9 0 2,0 4-2,1-1-3,-1 5 0,-4-2-1,0 7 2,-4 0-2,1-2 1,-5 1 1,0 3-1,0 1 1,0 3-1,-5-7 0,-3 6 2,0-1 0,-8-1 0,7-3 0,-3 0-1,-4-2 2,8 5 0,-1-4-1,1 3 1,0-3-1,0-2 0,4-2 1,0-5 1,4 3-2,-4 7 1,4-3 0,4-2 1,0 4 0,8 1-1,-4-2-1,0 2 0,5 0 2,-1-4 0,0 6-2,1 0 2,-1 0-3,0 4 3,-4 0 0,-4-2 0,1 6 1,-1-6 1,0 5 2,-4-1 1,0 0 0,0 1-1,-8 3 1,-1-7-1,-3-1 2,-4-1 1,7 0 1,-3-2-2,-4-1 0,-1-6-1,-3 2-2,4-4-1,-1-2 0,-3 0-2,3 0 1,1 1-1,4-4-1,-1 0-2,-3 0-2,4 0-3,4-4-4,3 1-3,-3 0-2,0-5-4,8-1-4,0-4-10,0-1-6,4-2-10,0-3-5,37-32-12</inkml:trace>
  <inkml:trace contextRef="#ctx0" brushRef="#br0" timeOffset="7061.4039">10522 7874 366,'4'0'45,"-4"3"-8,8-3-8,4 0-4,-4 3-7,5 1-3,-5-4-5,4 0-3,0-4-2,5 1 0,-5-6-1,0 1-3,1-8 0,-1 2 0,0-2 1,-4 0-1,1-2 0,-5 2 0,0 0-2,-4-1 2,0 4-2,0 2 2,0-5-2,-8 0 2,-5 12-2,1-6-1,0 4 3,-1 9 0,1 0 2,0 3 1,-5 2 2,5 8-1,0 0 1,0-2 1,-1 9 1,1-3-3,4 3-1,0 0 0,4 1 0,-1 5-1,5-5-1,0-2 0,0-1 0,5-1-2,-1-1 0,8-3-1,0-1-4,0-3-4,5-2-2,-5-4-2,9-4-2,-1-2-5,-4-2-5,5-4-8,-1-4-6,1-6-7,-5-1-3</inkml:trace>
  <inkml:trace contextRef="#ctx0" brushRef="#br0" timeOffset="7558.4323">10968 7214 383,'0'-3'32,"4"3"-3,0-3-6,0 0-5,0 3-2,4 0-4,-4 0-3,5 0-3,3 0-2,-4 0-1,0 0 0,5 0-1,-9 0-1,4 3-1,0-3 1,-4 0-1,4 3 1,1-3-1,-5 6 1,-4 1-2,0-1 2,0-1-2,0 1 2,0 4 0,-4 3-1,-5-4 0,1-4 0,0 1-1,-4 4-1,8-1 1,-5-1 0,5-1 0,-4-1-1,4 0 2,0-2-1,0 2 0,4-1-1,0 3 4,0-4-1,0 0-1,0-1-1,4 0-1,4 0 4,0 0-1,0-3-2,1 3 2,-1 1 2,4-4-2,-4 3 1,1 0-1,-5-3 1,0 6 1,-4-4-1,0 7 0,0-2 1,-4 2 2,4-2-1,-9 1 0,1-2 1,0 0-2,-4 1-2,-1-1 1,1 0 0,0-1 0,0-2-1,-1 4 1,1-7-1,0 0-1,0 0-5,-1 3-2,1-3-8,4 0-8,4 0-8,-5 0-8,5 0-10,-8-13-9</inkml:trace>
  <inkml:trace contextRef="#ctx0" brushRef="#br0" timeOffset="7939.4541">11275 7513 364,'4'-1'37,"4"-3"-6,4 1-4,1-6-7,-1-1-4,0-3-5,-8-1-1,9-8-4,-1 8-1,0-6 0,0 6 2,-3-5-1,3-2 0,0-1-1,-4 2-1,1-6-1,3 2 0,-8 2-1,4-2 0,-8 3-1,4 2-2,0-3 2,-4 8-1,0-2 2,0 8-1,0-2 0,0 4 0,0 3-1,0 3 0,0 0 0,0 0 0,0 0 1,0 3 1,0 7 1,0 7 1,0 5 0,-4 2 1,0 6-1,-4 2-1,4-2-1,-4 1 0,8-1 0,-4 5 1,4-2-2,4-3-7,-4-3-1,0-4-2,8-3-5,0-4-5,-4-5-5,8-4-3,1-4-5,-5-3-7,0 0-5,4-13-8</inkml:trace>
  <inkml:trace contextRef="#ctx0" brushRef="#br0" timeOffset="8129.465">11295 7245 431,'0'0'44,"-4"0"-7,0 0-8,0 0-6,0 0-6,4 0-3,0 0-5,4 0-1,8 0-5,9 0-2,-1 6-2,5-6-2,-5 0-2,9 0-4,4 0-2,-5 0-5,-3-3-6,4 3-7,-5-3-6,5 3-11,-5 0-6</inkml:trace>
  <inkml:trace contextRef="#ctx0" brushRef="#br0" timeOffset="9071.5188">10943 8508 295,'0'0'35,"0"0"-3,0 0-6,-8 2 0,4 1-3,4-3-3,-4 0-4,4 0 4,-4 0-4,4 0-4,-4 0-4,0-3 1,-1 1-2,1-7-1,0-1 0,-4 1 0,4 1-1,-8-2-4,-1 1 1,1-1-1,-4-3 2,4 2-1,-5 5 0,-3 3 2,-1 3 1,1 0-2,3 0 1,1 6-2,-4 1 2,3-3-2,1 12 0,3-3 0,-3 3 0,8 1 0,0 2-2,4-1 0,-5 1 1,9-2 0,0 2-1,5-1 1,3 4 1,4-1 0,0-2 0,5-2 3,3-1 1,5-1 0,-1 1 0,-3-1 0,-1-3 0,5 3-1,-9-3 0,5 0 1,-1 1-1,-8-3 0,1-1 1,3 5-2,-8-1-1,4-2 3,-7 5-2,-1 3 0,-4-4 1,0 10-2,0-11 0,-4 5 0,-5-1-1,1 1 0,-4-5-1,0-1 1,-1-3-1,5-1 0,-4-4 1,4-2-1,-5 0 1,1 0 0,0-3-1,0 0 0,-5-3 0,5-8 0,0-5 0,-5 0 0,5 2-1,0-5 1,4 1-2,-1-1 1,5-1 0,4-3 0,0-4 0,0 0-2,8-1 2,5 4 0,7-3 0,1-2 0,3 2 0,5 0 0,4 3 0,-5-1 0,5 1-1,0 2 2,-9 4-2,-3 2-3,-5 5 2,-4 2-1,1 2 0,-5-2-2,-8 2-4,0 4-2,0-3-3,-4-2-4,-4 2 0,-5-1-4,1-2-9,4 2-6,-4 1-9,3-5-10</inkml:trace>
  <inkml:trace contextRef="#ctx0" brushRef="#br0" timeOffset="10047.5747">12503 5685 167,'0'-6'27,"0"2"-3,-4 3-1,0-6 2,0 1 2,0 3-4,0-3 0,4-1-4,-9 4 2,9 0-4,0 3-3,0 0 5,0 0 1,0 0 2,0 3-2,0 10-1,0-1-4,0 3-1,4-3-2,1 3-1,-1 4-1,0 3-1,0-1 0,8-1 0,0 9-1,5-2 0,-5 6 1,4 1 1,1 9-1,-1 9-1,-4 4-2,5 4 0,-1 7 0,5 8 5,-9-2-4,8 0 0,-3 3 0,-5 1-2,9 5 0,-5 7 0,-4 4 1,5-3 1,-1 6 0,-4-1 1,1-4-2,-5 1 0,4-3 2,-8 8-2,0-2 0,-4 5 0,0 2-1,0-8-1,-4-5 0,-4 0 1,0-6-2,-5 2 0,1-2 0,-4-3 1,4-4-2,-9 0 1,1-6 0,-1-5-1,1-7 0,-5-4-2,5-2 0,-9 1 0,4-4 0,1 0 2,-1-1-2,-3-2-1,3 0-2,0-3 0,1-3-5,3-7-2,1-3-3,4-1-4,-1-8-5,1-4-3,4-4-5,-1-4-7,1-2-13,0-4-11,-1-3-12</inkml:trace>
  <inkml:trace contextRef="#ctx0" brushRef="#br0" timeOffset="15569.8905">4700 11847 190,'-4'0'25,"0"-3"3,0-4-2,0 7-1,-5-3-3,5 0-1,0 3 4,-4-3-4,0 0-1,0-1-3,3 4-2,-3 0-3,-4 0-2,8 0-1,-8 0-1,-1 4 1,1-1-3,0 9 1,-5-2 0,1 4 1,-4-1-1,3 6-1,1-1 0,-1 4 3,1-1-3,4 1 1,0 5 1,-1-3-1,5 6-1,-4 8 1,8 3 0,-5 9-1,1 2-1,8 2 0,0 2 3,0-1-1,0 1-1,8 1 3,5-1-2,-5 1-1,4-4 0,5 2 2,-5 3 0,0 5-2,0 2 2,9-1-2,-5 6 0,1-2 1,-5-7-1,0 1-2,1-8 1,-5 1 0,4-5-2,-4 0 0,-4-3 0,4 2-1,-3 3 0,-1 6 0,-4 0 1,0 0-1,-4-3 1,-1-2 0,-7-6 2,4 1 0,-8-10 0,3 0-1,1-7-1,0-1 0,-5-3 0,-3-5-3,-1-4 2,5-3 0,0 0-2,3-6 0,-7-2-4,-1 2-2,5-6-3,4 1-4,-5-4-3,1 0-3,4-4-4,0-5-6,-1-4-10,5-1-12,-4-5-8,4 1-7</inkml:trace>
  <inkml:trace contextRef="#ctx0" brushRef="#br0" timeOffset="15986.9144">5044 12788 427,'0'-6'41,"4"6"-7,0 0-9,4-4-5,-4 4-3,-4 0 0,13 10 0,-5 3-1,4 6-2,0 1-1,1 7-3,3 5-1,0-2-1,1 7 0,3 3-1,5 3-3,-5 0 1,5-4-2,-1-2 0,-3-4-1,3 1-1,-3-7 0,-5 1 0,5-4 0,-5-2-2,0-4 2,1 1-2,-5-2-2,0 3-5,-3-6-2,-1 2-3,0 0-1,0-5-5,-4-2-3,4 4-4,-3-5-6,3-2-1,-4 1-7,4-4-5,-4 0-5</inkml:trace>
  <inkml:trace contextRef="#ctx0" brushRef="#br0" timeOffset="16342.9347">5498 12778 291,'-4'7'43,"0"2"-7,-8 7-2,-1 2-2,1 1-2,0 5-6,-4 7 0,3 0-5,-3 2-1,4 4-1,-5 6-3,1-1 0,-1 1-4,1 3 1,4-4-4,-9-2 1,9 1-5,-8-1 0,3-7-1,1 0 0,4 1 0,-5-4 0,5-3-3,-4-2 1,-1-1-2,9-1-3,-4-3-4,-5 2-1,5-7-3,8 4-1,-8-6-3,3-5-7,9 1-1,-4-3-7,0-2-4,4-1-5,0 2-4,0 20-6</inkml:trace>
  <inkml:trace contextRef="#ctx0" brushRef="#br0" timeOffset="17347.9922">6178 13357 247,'0'-3'32,"0"-3"-6,4 1 0,0-5-3,-4 1-2,0 2-2,0 1-3,0 0 0,0 1-5,0-1-2,-4-1-3,0-2 2,0 2-1,-4 1-1,3-2 0,1 2 3,-4-1-2,4-2 1,-4 2-1,4 4-3,-8-3 1,3 6-2,-3 0 0,0 0-2,-1 0-1,-3 3 2,4 3-2,-5 7 0,1 0 0,0 1 0,-5 5 0,5-5 1,-1 6 0,1-1-1,-4 1 2,7 1-1,-7 4 1,8-4 0,3 1 1,-3-4-2,8 1 2,0-5-1,4 5-2,0-6 1,4-5 3,0 5-1,8-10 1,1 3 0,3-6 2,5 0-1,-1-3 1,5-3-1,-5-7 1,5-1-1,-5-5 1,1-2-1,3-1 2,1-5-1,-1-4 0,1 1 2,-1-6-1,-7-4 0,3-6 2,-3 3-4,7-6 2,-7-7 1,3 2-4,0-5-1,-3 3 0,-5 6-1,4-3 0,1 1-1,-9 4-1,4 2-1,-8 3-3,1 0 1,-5 3 0,0 7 0,4 3 0,-4 7 1,0 9 0,-4 1 1,4 4 0,-5 6-2,1-1 0,0 4 0,0 10 1,-4 6 1,0 8 1,0 6-1,3 7 1,-3 9 0,0 0 1,0 6 1,8 5-1,-12-1 1,8 8-1,-1 1 2,1-2-2,0-2 0,0 1-1,4-7 1,0-4 0,4-5 0,0-6 0,5-3 0,7-7 1,0-1-2,5-12 2,-5-1 0,9 0 0,-9-11 1,13-2 2,-5-3-2,1-7 1,-1-1 1,5-7-3,-4-9 1,-1-8 0,1-1 0,-1-4-1,5-3-1,-4-3 0,-5-4 1,-4-6 0,5-9-1,-5 5 0,1-2-3,-1 2-1,0-2 0,1 3 1,-5 2-1,0 2 2,-3 3 0,-1 9 0,-4 7 0,0 2 1,-4 11 0,0 4 0,0 3 0,0 7 0,-4-2-2,4 8 2,0 0 0,-8 8-1,4 11 1,-5 11 2,1 3-1,-4 7 3,8 3-1,-4 6 2,-1 1-1,1 0-3,4 9 1,0 0-1,0-2 0,4-7 1,-4-4-2,4 0 0,4-2 0,-4-2 0,12-6 0,0-2-3,1-7-4,-1-4-3,0-7-6,9-3-5,-5-3-5,1-7-10,3-6-15,-4-7-10,38-39-11</inkml:trace>
  <inkml:trace contextRef="#ctx0" brushRef="#br0" timeOffset="17562.0045">6612 12893 495,'0'0'48,"0"-3"-12,4 3-8,0-3-4,12 3-6,1-7-3,7 4-5,5-7-2,0 4-6,-1-2-5,5-5-6,0 1-3,-9 1-5,5-5-4,4 0-9,-5 5-10,5-2-10,-8 0-9</inkml:trace>
  <inkml:trace contextRef="#ctx0" brushRef="#br0" timeOffset="18187.0402">7844 12694 434,'0'0'38,"0"-3"-5,4 3-6,8 0-6,1 0-5,-1 0-4,0 0-4,1 0-7,-1 0-3,0 0-8,0 0-7,1-3-6,-1 3-11,-4-3-10,0-7-9</inkml:trace>
  <inkml:trace contextRef="#ctx0" brushRef="#br0" timeOffset="18370.0507">7873 12874 312,'0'0'45,"4"0"1,-4 6-7,4-3-9,4-3-4,4 0-6,1 4-6,-1-4-3,4 0-3,1-7-2,3 4-6,-3-7-7,3-2-12,-4 4-8,-3-2-13,-1-2-11</inkml:trace>
  <inkml:trace contextRef="#ctx0" brushRef="#br0" timeOffset="19178.0969">9302 10798 232,'-5'3'22,"1"3"-3,-4 7 3,0 1-5,-4 5-2,-1 2-2,1 1-2,0-1 5,-5 1-1,5 5 1,-4 0-3,-1 0 2,1 2-2,0 1 2,-1 0 0,1 0 1,-5 5 0,1 2-1,0-4-1,-1 7-1,-3 6-3,3 8 2,-8 5-1,9 1 1,-1 6-2,-3 7 2,-1 0-3,9-3-1,-5 1 0,1 6-2,0-1 1,-1 13 0,5-2-2,-1 6 2,1 5 0,4-4 1,-1 1-2,1-2 1,4-6 2,0 8-2,4 6 2,0 0-2,4-4 0,-5-1 1,5-4 0,0-9-2,5-1 2,-1-1-1,4 0 0,4-1 0,0-1 0,5-2 1,-5-1-1,4-6 0,1-10-1,3-1-1,1-3-2,-1-9 1,5 0 1,-5-4-3,-3-4 0,7 1 0,-3-3 0,-1-4-1,1-4-1,-1 1 0,-4-6 0,1-2-4,-5-3-4,0-5 2,5-4-3,-5 1-2,-4-2-4,4-2-3,-7-4-4,3 0-2,0-3-6,0 0-11,0-6-18,1-4-20</inkml:trace>
  <inkml:trace contextRef="#ctx0" brushRef="#br0" timeOffset="20470.1708">9559 11340 334,'0'0'46,"0"0"-4,0 0-3,0 0-7,0 3-5,0-3-5,0 0-3,0 0-4,5 0 0,-1 0-4,0 0-3,12 0-3,-4 0-1,1 0-2,3 0 0,-4 0-4,1 0-5,-1 0-5,0 0-4,0 0-6,1 0-6,-5 0-7,4-3-2,-4-2-5,1 3 1,23-10-9</inkml:trace>
  <inkml:trace contextRef="#ctx0" brushRef="#br0" timeOffset="20743.1864">10153 11039 369,'0'0'44,"4"0"-7,-4 0-3,0 3-8,0-3-8,0 0-5,0 0-3,0 0-1,0 12-3,0 0-1,0 7 0,0-3-1,0 2-2,0 2 0,0 3-2,0 1-6,0-2-1,0 2-7,4-2-4,0-1-6,0 2-5,-4-4-6,0-1-3,0 4 2,0-6-1</inkml:trace>
  <inkml:trace contextRef="#ctx0" brushRef="#br0" timeOffset="20977.1998">9924 11553 347,'0'0'36,"4"0"0,-4 0 0,4 0-6,8 3-8,9-3-3,-1 0-6,5 0-4,-5 0-1,9-3-3,-4-7-2,3 5-4,1-1-4,-1 0-4,1-7-4,4 7-6,0-1-3,-9 3-7,9-3-4,-8-9-5,-1 16-3,33-3-8</inkml:trace>
  <inkml:trace contextRef="#ctx0" brushRef="#br0" timeOffset="21383.223">10100 11771 310,'-4'0'42,"4"3"-7,0-3-3,0 3 0,0-2-7,0 6-3,4-4-8,8 3-3,0-2-3,-3-1 0,7 0-4,-4 0 0,5-3-1,-5 3-2,0 0 1,5-3-1,-5 0 0,-4 4-2,4-4 2,-3 3 0,-5 2-1,-4 1 0,0 0 0,0 4 0,0-4 2,0 5 2,-9 2 0,1 0-1,0 1 3,4 2-2,-4 0 1,-4-5 0,7 2-3,-3 3 1,4-2-1,0-1 1,0-1-1,-4-4-1,8 2 0,0-1-1,0-5 1,4 2 0,0-6 0,0 6-1,4-4 0,0 1 0,5-3 0,-1 0 0,8 0-2,-7 0-5,3-3-4,5-2-6,-9-1-7,8-1-4,-7 1-8,-1-4-6,4 4-3,29-15-10</inkml:trace>
  <inkml:trace contextRef="#ctx0" brushRef="#br0" timeOffset="22502.287">10956 11543 318,'0'0'36,"0"-5"-7,0 2-4,0-3-5,0 3-6,0 0-5,0-1 0,0 1-3,0 0-1,0 3 0,0-3 0,-5-4-4,-3 4 0,4-1 0,0 0 1,0 1 1,-4 3 0,4 0-1,-5 0 1,-3 0-1,0 0 1,4 0-1,0 10 1,-5-2 1,1 8 0,0-1 0,4 3-1,-5 6-1,5 1 1,0-1 0,4 1 2,-4-1-2,3 0-1,5 5-1,0-5 0,5-5-1,-1-2 1,4 5 0,4-7-1,0 4 0,5-10 0,7-1 2,1 2 3,-1-7-1,1-3 1,4 0-1,-1-3 0,-3 0-1,-1-4 1,1-4-3,0 2 2,3-4-1,-3-1 0,-5-2-1,5 0 0,-5-2 0,-3-1-1,-5 5-1,0-2 0,1 0-2,-9 5 2,4-2 0,-4 1-1,-4 5 1,0 2 1,-4 2-3,0 0 1,-4 3-1,-1 0 2,1 0-3,-4 3-1,0 0-1,3 2 0,-3 2 0,4-1 1,0 0-2,-4 1 0,3-4 2,1 3 0,4-1 0,-4 1 1,0 1-1,-1-1 1,9 0 1,-4 1 1,4 1-1,-4-2 0,4 0-2,0 1 2,0-1 1,4 1 0,0-4 1,1 0 0,3-2 0,0-1 1,4 0 0,-4 0 0,5 0 0,-5-1 0,4-5 0,-4-1 0,5-2 2,-5-1 2,0-1 2,8-5 0,-7 7-1,3-4-1,4 5 0,-3-2-2,-5-2 1,0 4-1,0 1 0,4 1 1,-3 3-1,3-4 3,0 1 1,-4-2 0,0 5 4,5 0-3,-1 0-1,-8-4 2,8 4-2,1 0-1,-1 0-1,0-4-2,-4 4 2,5-3-1,-1 3-1,0 1 1,-4-1-2,1 3-1,3-3 0,-8 3 2,0 0 0,4 0-1,-4 3 0,1 0 0,-1-3 1,-4 2 0,0-2-1,4 9 0,0-3 1,-4 7-1,0-6-1,-4 2 1,4-1 0,-4 2-1,0-1 0,-5-3-1,-3-1 2,0 2 2,-1-4 1,5 3 2,-8 1 0,4-4 2,-1 3 0,-3-3-1,4 2 1,-1-2 0,5 4 0,0-4-2,-4 0 0,4 3-2,-5 1-1,9-7 0,-4 3-1,8 0 0,-4-3-1,4 0-1,0 3 0,4-3-1,-4 2-1,12-2-4,1-2-2,3-1-3,-4-3-2,9-4-4,-5-3-4,5 2-5,-5-1-7,0-8-7,1 3-8,3-2-1,33-35-10</inkml:trace>
  <inkml:trace contextRef="#ctx0" brushRef="#br0" timeOffset="22905.3101">11791 11205 380,'4'-4'41,"-4"4"-2,4 0-6,4 0-6,0-3-7,0 3-4,5 0-3,-9 0-3,12 0-3,-4 3-3,-3 1 1,7-1-3,-4 6 0,-3-1-1,7-1 1,-8 2-2,0-2 0,0 2 2,-3 2-3,3-1 2,-4 2 0,0 0-1,-4 3 3,0 1 2,0-1 0,0 4 1,-8-2-1,4 5 1,-9-1 0,5 5 0,-4 1-2,-4-7 1,3 6-1,1 1 0,4-3-4,-5 1 2,5-3 0,-4 2 0,4-6-1,4 1-1,-4-2 0,-1-1 0,9 0 1,-4-2-1,4-1 0,0 0 0,0-5 0,0-2-4,4 0 2,0 1 0,9-1-2,-5-3-1,0 0-3,0-3-1,9 0-3,-5 0-3,0-3-4,1 3-5,3-3-9,0-6-11,-8 2-8,29-13-10</inkml:trace>
  <inkml:trace contextRef="#ctx0" brushRef="#br0" timeOffset="23295.3324">12159 11904 286,'4'0'39,"0"-2"2,5 2-1,-1-3-3,0 0-8,4-10-7,5 1-6,-5-1-4,0-1-4,5-5 0,-1 1-3,0-4 0,5-2 0,-5 0-1,0-4 2,-3 1 0,3-4 0,-4-5-1,1 4 1,-1-8-1,0 10-2,-4-7-1,1-2 1,-1 5-1,0 1-1,0-2-1,-4 2 1,4 2 0,-3 1-2,-1 6 0,0 8 2,-4 1 0,0 3-2,0 6 2,4 0-1,-4 2-1,0 1 2,0 3-1,0 3 0,0 1-1,0 5 2,-4 18 1,0 0 2,-9 2-1,9 7-1,-8 4-1,8 6 1,-4-6-1,4 1 1,-5 2-1,9 3-1,0-3-1,0-3-1,0-3-4,9-7-5,-1 2-1,4-9-6,-4 0-3,5-9-4,-1-4-3,0-4-6,-4-6-6,5 0-5</inkml:trace>
  <inkml:trace contextRef="#ctx0" brushRef="#br0" timeOffset="23501.3442">12249 11379 461,'0'0'38,"4"2"-8,-4-2-6,4 0-6,1 0-5,11 3-4,0 0-6,5 7-8,3-4-6,1 1-8,4-7-3,-1 3-5,1-3-2,-1 0-6,5-3-5,-4-1 1,49-5-8</inkml:trace>
  <inkml:trace contextRef="#ctx0" brushRef="#br0" timeOffset="23977.3714">13289 11275 450,'0'0'40,"4"0"-10,-4 0-7,0 0-5,0 0-4,0 9-2,-8 12-3,8 4-2,0 2-2,0 0-1,-4 7-2,4-3-5,-4 0-5,0 2-1,4-3-6,-4 2-4,0 1-8,4-6-2,0 0-6,-5-4-3,1-3-7,4 49-4</inkml:trace>
  <inkml:trace contextRef="#ctx0" brushRef="#br0" timeOffset="24176.3828">13097 11580 260,'0'0'48,"0"0"-5,0 0-3,0 0-2,0 0-5,0 0-5,0 0-2,8 0-6,4 0-5,0 0-4,9-3-4,-1-2 0,1-2-3,-1 4-4,1-3-6,-1 0-7,-3 2-7,-1-4-9,4 2-4,-7 0-4,3-7-6,-4 7-2</inkml:trace>
  <inkml:trace contextRef="#ctx0" brushRef="#br0" timeOffset="24689.4121">14046 11178 360,'0'0'35,"-4"0"1,0 4 0,0 3-4,-12 9-5,4 4-5,-5 3-6,1-3-3,4 10 0,-5 2-4,1 2-2,-1-4-1,-3 13-1,-1 3-2,1 0 0,-5-3-2,5 3 0,-1-2 1,5-4-2,-4-3 1,3-5 0,-3-5-1,7-5 0,5-8 0,0-4 0,4-4 0,4-6 3,0 0-3,0-3 0,4-7 0,4-14 0,9-7-1,-1-3-1,5-5-1,-1-4 0,0-5-1,5-8 2,0 7 0,-1-7 0,1 5 0,-1-1 0,-3 3 1,-1 1 0,5-1 0,3 3 2,-7 6 0,3 3 2,-7 6 2,3 7 1,-3 3-1,-5 8 0,-4 4-1,4 4-1,-7 5 0,3 2 2,-4 10 4,0 4-4,0 8 2,-4 13 1,0-1-4,0 4 0,-8 3-1,8 0 0,0 3-2,-4 3 1,0 0-1,4-4-4,-4 1-2,4 3-3,0-3-3,0-6-4,0-3-1,0-4-6,0-3-8,-5-4-9,1-6-5,-4 3-7,4-9-3</inkml:trace>
  <inkml:trace contextRef="#ctx0" brushRef="#br0" timeOffset="24880.4231">13973 11298 430,'4'0'32,"0"0"-7,-4 0-3,8 4-8,9-4-2,7 0-7,1 6-7,3 0-13,5 1-10,-4-7-7,3 3-8,1-3-7</inkml:trace>
  <inkml:trace contextRef="#ctx0" brushRef="#br0" timeOffset="25917.4824">10636 12413 316,'0'-3'39,"0"3"-5,-4 0-4,4 0-7,0 0-4,0 0-1,0 0-1,0 8-2,0 11-3,-4 3 0,4 2-4,-4 3-1,0 3-3,4-5 2,0-4-5,-4 5 2,4-3-2,0 0-3,0-3-3,4-2-8,-4 1-4,0 0-5,4-5-5,0 2-5,0-6-5,-4-2-4,0 23-7</inkml:trace>
  <inkml:trace contextRef="#ctx0" brushRef="#br0" timeOffset="26165.4966">10386 12828 355,'0'0'35,"0"0"1,0 0-2,5 0-3,7-3-6,4 3-5,5 0-6,3-5-4,-3 2-1,3-4-3,5 1-3,0 3 2,3 0-2,-3-7-2,4 10 0,-5-6-5,1 1-4,0-2-5,-5 1-6,1 3-4,-1 0-6,-3 3-6,-5 0-6,-3-3-3,7-1-8</inkml:trace>
  <inkml:trace contextRef="#ctx0" brushRef="#br0" timeOffset="26651.5244">10567 12993 267,'0'0'38,"-5"0"-2,5 0-4,0 0-6,5 3-1,-5-3 0,0 0 0,12 0-3,0 0-3,-4 0-5,9-3-3,-5 0-1,0 3-5,5-3 0,-5 0-2,0-2 0,1 2-1,-5 3-2,4 3 1,-4-2-1,-4 3 0,4 2 0,-8 0 0,0 7 0,0-4 1,0 3-2,0-3 2,0 4-2,0-2 1,0 2 0,-8-1 0,4 0 0,-4-3 1,0 4-2,4-4 1,0-4 0,4-2 1,-4 0 0,4 4-2,0-4 2,0 0-2,4 0 2,0 1-1,4-1-1,0-3 2,0 6-2,0-6 2,5 3-1,-5 4 0,4-6 2,-4 2-2,1 4-1,-5 2 2,0-2 0,-4-1 1,4 2 2,-4-2 0,0 7 0,0-7 1,0 6 1,-4 0 1,-4 1 0,-5-3 0,-3-3 0,4 3-1,-1-4-1,-3 1-2,4-4-1,-5 3 0,5-3 0,-4 1-3,-1-1-2,5-2-3,-4-1-4,3 0-3,5 0-2,0 0-4,0 0-5,4-1-10,4-2-9,0-10-5,4-3-6</inkml:trace>
  <inkml:trace contextRef="#ctx0" brushRef="#br0" timeOffset="27004.5446">11152 12993 351,'8'0'47,"-4"0"-1,5-3-8,3-3-9,-4 1-8,0-8-4,0 0-6,5 4-4,-1 1-2,0-2 0,5-2-2,-9-3 0,0-4-2,-4 3-1,0 2 0,0 1-1,0 1 0,-4-3 2,-4 6-2,0-1 1,0 7 0,-4 0 1,-4 0 0,-1 3-1,1 0 0,0 3 2,-1 6 2,1-2 1,0 5 1,-4 3 1,3 1-1,1 4 1,0 6-2,3-2 1,1 3-3,0 4 0,4-4-1,4 4 0,0-6-1,4 2-1,-4-6-4,8-2-1,5-5-4,-1-1 0,4-4-4,1-2-3,-1-7-5,4-3-5,1-1-4,-1-2-7,1-10-4,-1-1-7</inkml:trace>
  <inkml:trace contextRef="#ctx0" brushRef="#br0" timeOffset="27502.573">11492 12321 390,'0'-4'30,"0"-2"-6,4 3-2,8 0-3,-8 0-4,4-4-4,9 6-3,-5-3-2,5 1-3,-5 3 0,0 0 1,0 3-2,-3 1 0,3-4-1,-4 1-1,-4 2 0,0 1 0,0 2 0,-4 7 1,0-1-1,0-2-1,0-2 2,-4 5-1,4-1 0,-4-4 0,0 2-1,-4 2 2,4-4-1,-4 2 0,-1-1-1,-3 1 2,8-4-2,-4 4 1,0-2 0,8 1 1,-4 1-1,-1-1-1,5-4 0,0 2 1,0-1 0,0 0 0,0 1 0,5-1 0,-1 0 0,-4-1-1,8 2 1,-4-1 2,0 3 2,0-2 1,-4 1-1,0 1 1,0 1 0,0-1 0,0 1 0,-4-2 1,0 5 2,-4-4-3,0-3-1,-1 6 2,1-6-1,0 0 0,0 1-4,-5-1 1,5-3 1,0-1-2,-4 3-1,4-5 1,4 0-1,-1 0-4,1 0-8,-4 0-6,8 0-13,0-7-9,0 4-9,0-10-8</inkml:trace>
  <inkml:trace contextRef="#ctx0" brushRef="#br0" timeOffset="27851.593">11840 12658 317,'4'-4'37,"0"-2"-1,8-7 1,-4-1-5,5-5-6,3 0-7,1 1-6,-1-4-2,-4-2-3,9 0-3,-9-4-1,4 1 1,-3-3-3,-1-1 2,0-5-2,-4 4 0,1-1 0,-1 6 1,-4-5-2,0 5-1,0 0 2,-4 5 1,0 10 2,0-3-1,0 5 0,0 7-1,0 0-1,0 3-1,0 0 1,0 3 0,0 6 0,0 18 1,-8-1 0,0 4 0,4 7 0,-1-1-2,1 1 0,0 2 0,-4-2-2,8 0-5,0-2-2,0-5-2,4-3-5,0-5-5,0-4-5,9-3-5,-1-5-6,0-5-7,-8-2-2</inkml:trace>
  <inkml:trace contextRef="#ctx0" brushRef="#br0" timeOffset="28032.6034">11893 12340 349,'-4'-4'37,"4"1"-9,4 3-5,-4 0-3,4 0-5,13 0-3,-1 0-3,4 0-6,1 0-7,3-3-10,-3 3-5,3-3-8,5 0-5,-8 0-2,7-1-2,46-11-8</inkml:trace>
  <inkml:trace contextRef="#ctx0" brushRef="#br0" timeOffset="28309.6192">12855 12467 357,'4'6'47,"-4"7"-5,0 1-6,0 5-7,0 5-8,-4 5-3,-4-2-4,0 0-5,4 5-1,-5-2-3,5 0-6,0 0-5,0-1-5,0-5-10,0-4-6,4 6-7,0-9-7,0 2-7,0 24-7</inkml:trace>
  <inkml:trace contextRef="#ctx0" brushRef="#br0" timeOffset="28514.6309">12704 12731 334,'0'0'53,"0"0"-9,0 0-9,4-3-6,-4 3-5,4 0-6,4 0-6,8 0-3,1 3-3,-5-3-6,4 0-4,1 0-8,-1 0-4,1 0-4,3 0-2,-4 0-3,5 0-5,-5 0-5,5-3-2,-5-4-3</inkml:trace>
  <inkml:trace contextRef="#ctx0" brushRef="#br0" timeOffset="29307.6763">13666 12344 357,'4'0'47,"-4"0"-7,0 0-1,0 7-6,0-1-6,0 13-3,-4-1-5,-4 2-4,-1 9-3,-3 1-1,4 0-2,-4 2-3,3-2-1,1 4-2,-4-1 0,4 1-1,0-4 1,-1 2-2,5-5-1,0-4 0,0 0 0,4-7-1,0-2-2,-4-5 2,0-2 1,4-1 0,0-6 0,0 0 0,0-3 0,0 3 0,0-6-1,0-13 0,4 1 1,4-7-1,4 1 0,1-6-2,-1-4 0,0-1-2,5-3-2,-1-8-2,0 0 0,5-7-2,-5 1 1,9 4 0,-5-7 2,-3 5 4,3 7 3,-3 16 4,-1 0 2,-4 2 2,1 7 2,-1 6-2,0-1-2,-4 10 1,5-2-2,-9-1-1,8 6 0,-4 0-2,8 3 2,-7 0-2,3 2-1,0 8 0,-4 2 0,5 0 0,-9 1 0,4 0 0,-4 4 0,0-1 0,0-1 0,-4 1 0,0 1-1,-4 1 0,-4 1 1,0 4 0,-4-2 1,-1 0 0,-7-5-1,3-2 0,-3 2 0,4-3 0,-1-2-1,1-1 0,-1-2 2,5 2 0,0-7-1,0 1 0,3-4 0,5 0 0,0 0-1,4 0 2,0-1-1,0 1 0,4 0 0,-4-3-1,8 4 0,5-1 2,3 0 0,-4 0-2,5 0 0,-1 7 2,-4-5 0,1 4 3,-1 1 0,4 2 1,-3 3-1,-5 1 2,0-1 2,0 3-1,0-2-1,-3 1 0,-5 6 2,0-3-1,0-1 2,-9 2-4,5-2 2,-8-1-1,0 1 2,-1-5-4,-3 2 1,0-3-2,3-4 2,-3-3-4,0-1 1,-5 2-1,5-4-3,-5 0-2,9-3-4,-4 0-4,-1-3-6,5 3-3,-9 0-8,9-3-9,0 3-13,0-4-12,-42-7-9</inkml:trace>
  <inkml:trace contextRef="#ctx0" brushRef="#br0" timeOffset="30574.7488">9641 13782 426,'0'-4'42,"0"4"-6,0-3-8,-4 3-8,4 0-4,-4 0-3,0 7-4,0 5-3,0 4 0,-4-2-2,4 2-1,4 3 0,-4-1-2,-1 1 0,-3-1 1,8 1-1,-4-5 0,4 5 0,0-5 0,0 2-1,0-3 1,0-2 0,0-1 0,4-1 0,-4 4-1,0-2 0,8-5 0,1 4 1,-5-4 0,4 1 0,0-3 1,0 0-2,0-1 2,1 0-1,3-3-2,0 0 2,-4 0-2,9 0-1,-9 0 4,4 0-4,1 0 0,-5 0-2,4 0-3,-4-3-2,4 3-2,-3-3-5,3-5-3,-4-2-4,4 4-5,-3-4-8,-5 1-3,8-3-2,4-24-11</inkml:trace>
  <inkml:trace contextRef="#ctx0" brushRef="#br0" timeOffset="30829.7633">9817 13731 362,'0'0'55,"-4"9"-6,0 2-4,0 5-10,0 2-5,0 4-3,-4-1-3,8 7-4,-8-4-5,8 6-4,0 1 0,-5 0-4,5 6 0,0-7-4,0 7 0,0 2 0,0-2-2,0-4-4,0 7-2,0-2-3,-4-4-1,0-1-4,4 4-2,0-7-2,-4-3-5,4 5-4,0-5-7,0-10-5,4-1-4,0 3-4,5-5 1,19 45-5</inkml:trace>
  <inkml:trace contextRef="#ctx0" brushRef="#br0" timeOffset="31206.7849">10047 14543 223,'4'-6'40,"4"-5"-5,4 1-3,-4 0 1,5-4-1,-1-2-3,4 0-2,1 2-4,-1-11-5,5 1-4,-1-3-1,9-2-1,-5-1-3,1 3 1,-1 0-4,1-8 1,0 5-2,-5 0-2,-4-4 1,1 1-2,-1-1-1,-4 3 0,-3-6-1,-1 7 0,0 0 0,-4-2 2,0 2-3,0 6 0,-4-2 1,0 9 0,-4 1 2,0 6-1,4-1-1,0 8 0,0 3 0,-4 3 0,4 0 2,-8 2 2,0 14 1,-1 8 1,5 5 0,-4 1 1,0 4 0,0 9-2,0 0 0,-1 0-2,5-1-1,4-5-2,-4 3 2,4-4-3,0 1-3,4-8-3,0-2-3,9-3-2,-1-6 0,0-5-2,0-7-4,1-2-5,-1-7-7,4 0-9,-3-7-6,-1-2-4</inkml:trace>
  <inkml:trace contextRef="#ctx0" brushRef="#br0" timeOffset="31395.7957">10227 14112 350,'0'0'51,"-4"0"-8,0 0-6,0 0-7,4 0-11,0 0-2,0-3-6,4 3-5,4 0-6,12 0-4,1-9-6,-5 1-8,9-2-2,-1-3-3,1 5-4,-1-8-4,5 1-5,0 0-5,57-28-5</inkml:trace>
  <inkml:trace contextRef="#ctx0" brushRef="#br0" timeOffset="31779.8177">10702 13605 291,'4'-3'30,"-4"0"0,8 3 2,0-3 0,-4 3-1,9 0-4,-1 0-5,0 0-5,0-4-3,1 4-3,-5 0-5,4 7 1,5-4-3,-5 6 0,0 1-1,-4 1-1,5-5 0,-9 4-1,4-4 0,0 9 0,0-3-1,-8 0 0,0-6 1,0 7-1,0 6 2,0-5 1,-8 2 1,0-2 2,-4 2 0,-1-3-1,5 1-1,-4-1 2,0 0 0,3-1-1,1-1-2,0 2 3,0 3 1,4-5-3,4-1-1,0 2 1,0-4-3,0 2 1,0-1-1,0-2 0,4-1-1,0-3 1,8 4 0,5-6-2,-9 4-1,4-5-5,0 0-2,1 0-5,-1 0-2,-4-5-6,4 4-5,5-2-4,-13-4-8,8 4-5,-4 0-4</inkml:trace>
  <inkml:trace contextRef="#ctx0" brushRef="#br0" timeOffset="31959.828">11197 14103 241,'4'0'39,"0"0"-1,4 0 1,5 3 0,-1-3-8,0 0-10,5 0-3,-1 0-7,-4 0-5,1-3-8,3 0-8,-4-2-1,1-2-6,-1 4-6,0-3-2,-4 6-6,5-3-4,19-7-10</inkml:trace>
  <inkml:trace contextRef="#ctx0" brushRef="#br0" timeOffset="32402.8533">11631 14430 264,'4'-3'31,"4"-3"-4,5 1 0,-1-14 0,4 0 0,5 1-3,-1-2 0,1-6 0,-1-1 0,5-2-2,-5 2-2,5-3-4,-9-3-3,9-4-3,-9 1 0,5-4-4,-5-3-1,0-3-2,1 0 0,-5 0-2,0-4-3,-4 4-2,5 2-2,-5 3 0,-8 7 2,8 4 2,-8 6 0,0 2 2,4 8 0,-4 4 0,0 4 0,0 2 0,0 8 1,0 2 0,-4 7 1,4 14 2,-8 0 1,0 6-1,-1 7 0,1 9 0,0 0 0,0 1 0,4 2-1,0 2-1,0-1 0,4-4-1,0-4 0,0-3-1,0-3 0,8-6-3,0-6-1,4 0-2,-4-8-3,5-5-2,-1-4-4,0-4-7,1-3-5,-1-3-9,-4-3-8,8 0-4,13-27-7</inkml:trace>
  <inkml:trace contextRef="#ctx0" brushRef="#br0" timeOffset="32637.8668">11746 13883 474,'0'0'41,"0"0"-10,0 3-9,0-3-3,4 0-5,4 0-4,12 0-2,1 4-5,3-1-3,1 3-4,0-4-2,3 1-1,1-3 0,-5 3-2,1-3-3,0 3-3,-1-3-4,-3 0-1,3 4-5,1-4-2,-9 0-2,0 0-7,5 3-7,36 6-6</inkml:trace>
  <inkml:trace contextRef="#ctx0" brushRef="#br0" timeOffset="32898.8817">12765 13734 408,'8'6'49,"-8"-4"-8,4 7-7,-4 7-5,0-1-6,0 13-5,0-1-5,0 3-3,0 2-1,4-2-4,-4 4 0,0-1-2,5 1 0,3-3-1,-4 0 0,0-4-4,0 0-2,0-2-3,0-7-6,0 1-2,4-5-7,-8-1-8,0-1-5,5-5-8,-1-7-6,-8 9-10</inkml:trace>
  <inkml:trace contextRef="#ctx0" brushRef="#br0" timeOffset="33073.8917">12597 14142 389,'0'-3'54,"4"2"-12,0-4-9,9 3-8,3-4-7,9 3-3,-5-4-7,9 1-7,-5 3-8,5-3-7,0 1-11,3-2-12,-3-5-8,0 2-8</inkml:trace>
  <inkml:trace contextRef="#ctx0" brushRef="#br0" timeOffset="33717.9285">13932 13685 298,'0'0'38,"0"-4"0,4-8-2,-4 5 0,0-1-6,0-8-6,4 7-5,-4 3-6,0-6 0,0 6-4,-4-7-1,0 4-2,0 4 0,-4-4 0,-5-1-1,5 4 0,-4-1 1,0 4-1,-1 3 1,-3 0 1,0 6 1,-5 4 3,1 3-1,-5 4 2,5 5-1,-1 5 1,9 7-1,-9 6 2,9 6-3,-4 3 0,7 0-2,5-4-1,4 1 1,4-6-4,5-4-1,11-4-1,1-5 1,-1-3-1,9-2-2,-5-8-3,5-4-3,0-7-2,3-3-5,-3-3-3,4-3-4,0-7-5,-1-8-8,-3-6-14,4-1-16,61-63-14</inkml:trace>
  <inkml:trace contextRef="#ctx0" brushRef="#br0" timeOffset="34679.9836">14489 10553 155,'-4'-3'22,"4"-1"0,0 4 6,0 0-1,-5 0-4,5 0 1,0 0-2,0 0 0,0 0-3,0 0-1,0 0 1,0 0 2,0 0 3,0 4-2,0 5-2,9-3-3,3 15-3,0 1-1,0 2-1,5 5-2,3 4-1,-3 4-1,3 3 1,1 9 2,3 2-1,1 8-1,-1 4-2,1 4 0,-1 8-2,5 1 1,-4 0-1,3 10-1,1 2 0,-4 4-1,-1 0 2,1 0-2,-5-4 2,1 1 0,-1 3 2,-8 0-1,1 5-1,3 2 2,-12-6 3,0 3-1,0-4 0,-4-5-1,0 2-1,0 0 0,0-9-1,-8-1-1,4 1-1,-12-1 2,-1 1-1,-3-4-1,-1-3-1,1-1-1,-1-2 0,1 0-2,-5-3 1,5 1 1,-5-5-1,5-1-1,-5-1 0,9-2 0,-5-8 0,1 1-1,8-6-1,-5 0-3,5-6 0,0-3 0,-1-4-1,5-3-1,4-3 0,-4-1-1,0-3 0,8-3-1,-4 3-1,4-7 1,-4-1-2,0-3-1,-1 1-2,1-5 0,-4 1 2,0 7-1,0-9-2,-4 4-3,3 2-8,1-7-10,-4 3-9,0-2-1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8T02:14:30.68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41 7556 294,'-4'-5'28,"4"2"-1,0 0-3,0 0-6,0 0 1,0-1 1,0 4-2,0 0-2,0 0 1,0-3-2,0 3 0,0 0-3,0 3 0,0-3-3,0 0-2,0-3-2,0 3 0,0 3 2,0 10 1,-8 8-1,-4-1 0,3 9-2,-3 1 0,0 4 0,-5 5 2,5 1-3,-4 3 0,-5 0-1,5 0 0,-5 3 2,-3 0-2,3-3-1,1-3 0,0 0-2,3-4 1,1-6 1,3-3 0,-3 5-2,8-14 1,0 1 0,-5-2-1,9-4 0,0-7 0,4-6 2,-4 3-2,4-3 0,0 0 0,0 0 0,0-3 0,0-6 1,4-14-2,-4 0 1,4-1 0,0-2 0,5-4-3,3 0 2,-4 0-2,0-4 1,5-1 0,-1-4 0,0-4 0,9 1-1,-5-5 3,0-1-1,5-1 0,-1-1 0,9 4 1,-13 5 0,5 3 0,-5 8 0,5 3 0,-9 8 0,0 4 1,5-1-2,-9 7 3,4-1 1,-4 5-1,0-1-1,1 0 1,-1 6-1,0 0 0,-4 3 3,4 6 0,0-1 0,-3 8 0,3 3-1,-4 5 0,4 3 1,0 10 0,0 3 0,-3 3 0,3-1-2,-4 5 0,0-1-2,0-3 0,4-4 0,-4-2 1,-4-1 0,8-2-2,-3-4-2,-1 2-3,0-12-2,-4 3-1,4 1-4,0-9-1,-4 0-4,0 1-6,4-5-8,-4-2-1,0-5-6,0-1-5,0 0 0,0 13-9</inkml:trace>
  <inkml:trace contextRef="#ctx0" brushRef="#br0" timeOffset="241.0138">1953 7954 356,'0'3'35,"0"-3"-6,0 3 2,0-3-1,0 0-6,8 0-3,0 0-6,4 0-3,9-3-2,-1-4-3,-3-4-1,7-1-4,-3 5-1,-5-4-4,5 1-6,-1 4-7,-8 0-7,5 3-10,-5-4-7,4 4-5,17 0-9</inkml:trace>
  <inkml:trace contextRef="#ctx0" brushRef="#br0" timeOffset="630.036">2596 7480 318,'0'0'26,"4"0"-2,-4 0 3,0 3-3,0 3 2,0 10 0,0-1-3,4 4-2,-4 4-4,4 3 0,-4 1-4,0 9 1,0-2-2,4 2-4,0 1 0,-4 3-2,0-1-3,0 1 0,4-2 0,-4-3-3,0 4 2,0-6 0,0 0-1,0 1-3,0-4-2,-4 0-1,4 2-5,-8-8 1,4-2-3,0-11-3,0 2-6,-1-4-2,5-2-5,0-4-5,-4-3-9,4 0-2,0-29-9</inkml:trace>
  <inkml:trace contextRef="#ctx0" brushRef="#br0" timeOffset="1148.0657">2915 7493 266,'0'0'32,"0"-4"-9,4 4 2,-4-3 2,0 3-2,0 0-4,0 0-3,4 3-4,-4-3-2,0 0-3,0 10 0,0-1-3,0 3-1,0-6 0,-4 3-3,4 7 1,-8-1-1,4-3-1,-9 3-1,1 1 2,4 3-2,-4 1 0,-1-1 2,1 2-2,0-2 0,0 2 2,-1-2 2,1-2 1,-4-1 0,3 2-2,1-2 1,0 0 3,0-5-4,-1 5 3,5-5-1,0 1 0,-4-2 2,7-1-3,-3-2 1,4-4-2,4 3 1,0-6-1,-4 2 0,4 1 0,0 4 1,0-4-1,4 3 2,0 0 1,4 1-1,1-2-1,-1-2 0,0 0 0,4 3 0,5-3 3,-5 1-3,0-1 0,1 0-1,-1 0 1,4 0-1,-4 1-1,5-1-1,-5-2 0,0 6 0,5-1 0,-5 0-1,0 4-2,-3-2-2,3 1-1,-4 4-1,0-3-1,-4-2 2,9 4 0,-5-2 0,4-1-4,-4 1-3,5-2-5,-5 1-4,0-5-6,0-4-10,0 0-9,-4 0-6</inkml:trace>
  <inkml:trace contextRef="#ctx0" brushRef="#br0" timeOffset="1474.0843">3378 7599 396,'0'0'37,"0"0"-12,4 0-5,-4 0 1,4 0-3,-4-3-3,8 3-5,0 3-1,0-3-3,5 0-1,-5 0-1,4 0-2,4-3 0,-3 0-3,-1-1-5,0 3-8,-4-5-10,1 6-7,-1 0-9,-8 0-6,4-7-10</inkml:trace>
  <inkml:trace contextRef="#ctx0" brushRef="#br0" timeOffset="1682.0962">3349 7893 325,'0'0'37,"4"3"-4,-4 4-1,0-4 0,4 0-5,0 3-4,0-4-9,0 4-1,5-2-4,-1-1-3,0-3-1,0 3-3,4-3-2,1 0-5,-1 0-3,4-3-9,1 0-2,3-7-11,1 2-4,-1-5-8,42-15-14</inkml:trace>
  <inkml:trace contextRef="#ctx0" brushRef="#br0" timeOffset="2586.1479">4401 6483 263,'0'0'21,"0"0"-1,0 0-3,0 3 2,-4-3-3,4 0-2,-4 10-1,4-1 0,-8-1-2,4 2 2,-1-1 0,-3 1-1,4-4 1,0 5-2,0-1 2,-4 3-1,4-2-1,-4 1-1,3 1-1,-3 0-2,0 4 1,0-1-3,-4 5 1,3 3-1,-3-2 2,0 2 0,4 4 0,-5 3-2,1 5 2,0 4 0,4 3-2,-5 3 0,1 0 2,0 2-2,4 1 0,-5 0 0,1 7 1,8-5-1,-8-2 0,3 4 1,1-2 1,4 4-2,0 7 2,-4-1 1,4 2-1,-4 6 0,4-3-1,4 1 2,0 1-2,0-4-1,0-2 0,0-2-1,0 1-1,0-6 0,4 7 0,4-1 2,0-1-1,0 2-1,0-3 0,1-2 1,7-1 0,-4-2-2,0-2 1,1-2 0,3-7-3,-4-7 2,5-2-1,-1-4-1,1-3 1,-5-2 0,4-4-1,-3-2 0,-1-5-4,-4-4-2,4-1-3,-4-2-2,1 2-4,-5-5-5,0 0-2,0-1-5,0 4-9,-4-7-15,0-3-14</inkml:trace>
  <inkml:trace contextRef="#ctx0" brushRef="#br0" timeOffset="3450.1973">4921 6811 241,'0'-7'29,"0"7"-5,0-3-1,0-7-1,-8-1-4,0 2-2,-1-1-1,1 4 0,4-5-2,-4-2 0,0 0-3,4 2 3,-5-2 1,-3 1-2,4 5 0,0-1-2,-4 2 0,3-3-5,-3 5 0,4 4-1,-4-3-1,3 3-2,-3 3 1,4 1 3,-4 5-2,3 5-1,1 2 2,-4 2 0,0 4 1,-1 5 0,5 3 0,4 8-2,0-1-1,0 3-1,4-10 1,0 6 0,8-8-1,-4-3 0,9-4 0,-1-5-1,0-5 2,4-2 2,1-6-1,-5-3 1,5-4 0,-1-8 0,0-5 1,-3-2-1,-1 1 1,4-5-1,-4-9 0,-3 2-1,-5-1-2,-4 1 0,4 8 1,-4 1-1,0-1 0,0 6-3,-4 2-4,4 4-5,0 4-7,0 3-8,-4 1-11,4-1-14,0 3-7</inkml:trace>
  <inkml:trace contextRef="#ctx0" brushRef="#br0" timeOffset="3864.221">5990 6863 266,'0'0'36,"4"0"-3,-4 0 0,4 0-3,-4 0-1,0-3-4,4 3 0,-4-3-2,8-1-4,0 4-3,-4-3-4,4 0-3,5-3-2,-5-1-1,4 6-1,5-6-3,-9 1-1,4 0-1,0-1-4,1 4-5,-1-3-7,0 3-10,0-1-9,1 1-10,-1 3-6</inkml:trace>
  <inkml:trace contextRef="#ctx0" brushRef="#br0" timeOffset="4142.2369">6448 6489 369,'0'0'42,"0"-3"-5,0 3-6,0 0-5,0 0-3,0 0-5,0 0-1,4 0-2,0 3 2,-4 13-2,4 5-2,5 1 0,-5 5-2,-4 3-2,0 1-4,0 0 1,0 3-2,0 6-3,-4-1 1,-5-2-6,5-1-4,-4 1-5,0 0-1,0-4-6,-1-1-10,5-5-11,-4-3-11,8-5-6</inkml:trace>
  <inkml:trace contextRef="#ctx0" brushRef="#br0" timeOffset="4618.2641">8028 6590 318,'0'0'38,"0"0"0,0 0-6,0 0-1,0 0-1,0 0-3,4 0-3,-4 0-6,0 0-1,5 0-2,-1 0-5,4 0-1,4 0-2,-4 0-2,5 0-1,-5 0-2,4 0-3,0 0-4,1-2-5,-5-1-3,8 3-6,-4-3-7,1 3-4,-1-4-7,4-5-7,-3-1-1,28-10-9</inkml:trace>
  <inkml:trace contextRef="#ctx0" brushRef="#br0" timeOffset="5080.2906">8393 6303 346,'0'0'36,"0"0"-4,8 0 1,-4 0-2,4 0-3,4 0-6,1 0-5,-1 0-2,4 0-3,1 0-3,-1 0-2,5 0-3,-9 0 0,4 0-2,-3 4 0,-1-1 0,0 1-2,-4 3 1,0-1 0,-8 4 0,5 4-2,-5 2 2,-5 0-1,5-2-1,-4 5 2,-8-4-1,4 0 0,0-2 0,0-2 0,3 2 0,-3-3 0,4-1 0,0-4 0,4 1 0,-4 1-1,0-4 2,4 0-2,0-3 2,0 3-2,0 3 0,4-2 1,0-1 1,0 0-2,4 3 2,1-2 0,-1 0-1,-4 3 2,8 2-2,0 1 1,-8-5 1,5 7 1,-5 1 1,0 3 0,0-2 0,-4 5 2,0-1-1,0-2-1,-8 0-1,4-2 3,-9 5 1,1-11-2,0 5-1,-5 2-1,1-3 0,-4 0-2,-5 1 0,5-3-3,-9-6-3,8 6-4,1-4-5,-1 1-5,9-1-8,-4 0-10,-1-6-16,9 2-11</inkml:trace>
  <inkml:trace contextRef="#ctx0" brushRef="#br0" timeOffset="5962.341">4810 7380 357,'0'0'47,"0"0"-7,0 0-6,0 0-6,0 3-5,0-3-5,0 0-4,0 0-4,0 3-2,0-3 0,5 6-5,7-4 0,0 4 0,0 1 0,5 2-2,-1-2 1,1-4-2,-5 2 0,4-2 1,-4 9-2,-3-2 0,3-1 0,-4-4-1,-4 8 2,0-3-1,-4 5 1,0-3 0,0 0 0,0 4 0,0-2 0,-8 2 1,4 5 1,-8-2 1,-1 5 3,5-2-1,-4-7 1,0 10 2,-1-1 0,1-4-2,4 0-1,0 2 2,-5-5-3,5 2-1,4-4 0,0 1 0,0-5-2,4-2-1,0 1 1,4-4-2,0 0 3,0 1-1,13-4-2,-5-3-1,4 0-3,9-6-3,-5-4-6,9-6-3,0 2-5,-1-2-9,9-1-10,-4-3-11,65-46-12</inkml:trace>
  <inkml:trace contextRef="#ctx0" brushRef="#br0" timeOffset="6237.3567">6366 7599 163,'8'-17'-10</inkml:trace>
  <inkml:trace contextRef="#ctx0" brushRef="#br0" timeOffset="6726.3847">6522 7383 264,'0'-7'41,"0"4"-1,0 3-3,0-3-2,0 3-2,4-6-6,-4 6-1,8-3-5,0-1-5,0 0-3,1 0-2,3 4-4,0-4-2,0 4-1,-3 0-2,-1 0 1,0 0-1,4 4 0,-8 0-3,5 0-1,-1 6-1,-4 3 1,0 1-1,0-1 0,-4 3-1,0-2 1,0 2-1,-4 0 1,0-2 2,0 2-1,-4-2 0,-5-1 2,5 0 0,-4 1 0,4-5-1,-1-2 0,1 6 0,0-2 0,4-8 1,0 6 0,4-5 1,-4-1-2,4-3 1,0 3 1,0 0-2,4 3 2,0-2-2,8-3 2,-4 4 0,9 0 2,-5 1-2,-4-3 1,0 4-1,5 2 0,-9-1 1,8 5 0,-8 0 0,0 2 1,-4 0 2,0-2 3,0 1-2,0 5 2,-4-3 1,-4-2 0,-4 2-2,-5-2-1,5-1 1,-8-3-3,7-1-1,-7-4 1,3 1-3,1-3 2,0 1-2,-1-1-1,-3-3-3,4 0-4,3-3-4,1-1-4,4 1-5,0-8-10,-5-2-14,9 4-11,-24-18-9</inkml:trace>
  <inkml:trace contextRef="#ctx0" brushRef="#br0" timeOffset="7404.4235">8520 7149 428,'0'0'31,"0"0"-11,0-1-5,0 1-3,0-4-3,4 4-3,0-3 0,0 0-5,12 0 2,-3-4-1,-1 7 2,4-3-2,-4 0-2,1 0 1,7 3-1,-7 0 1,-1 0 0,0 0 0,0 3-2,-8 3 0,9 7 0,-5-5 1,-4 2 0,-4 2 0,0 1 0,0 1 0,-8 2 0,0 0 0,-5-1 0,-3 0 0,4 6 0,-1-5 0,1-2 0,-4-1 1,8 0 0,-1-7-2,1 0 2,8 1 0,-8-2-1,8-2 2,0-3-1,0 0 1,4 0 1,-4 3 1,4-3 1,4 3-3,5-3 1,-5 3-1,4-3-1,0 3 0,-3 4 4,3-1-1,-8-1 2,8 4 0,-4 4-2,-3-2 2,-1 2 2,-4 3 0,4-2 0,-4 2-1,-4 3-1,-5-1 0,-3 7 0,0-4 1,0-1-3,-5-7-1,-3 6-2,-1-4 0,1 0 1,-1-2-4,1-5-4,-5 2-6,5-4-3,-9-3-9,5 0-11,-5-3-12,4 0-12</inkml:trace>
  <inkml:trace contextRef="#ctx0" brushRef="#br0" timeOffset="7986.4568">4524 8820 297,'0'-3'45,"0"0"0,0-1-1,4-2-4,0 0-2,4-1-8,-4 1-4,5-2-3,3-2-5,4 1-4,-4-4-3,1 5-3,-1-4-1,4 2-3,-3 4-6,-1-1-3,0 3-5,5-3-4,-5 1-5,4-1-8,-3 0-6,-1-3-10,4 4-4,1-4 1,28-17-8</inkml:trace>
  <inkml:trace contextRef="#ctx0" brushRef="#br0" timeOffset="8346.4774">4917 8483 280,'0'0'34,"0"0"-1,0 3-4,0-3 1,0 3-1,0-3-1,12 7-4,-4-4-4,-4 0-4,5-3-2,-1 3-6,0 0-1,-4-1-1,4 1-3,5 0-1,-5 0 1,-4 4-1,0-1-1,0 1-1,4 5 0,-4 3 0,-4 4 1,4-2-1,-4 5 1,0-1-1,0 5 1,0-6 2,-4 1 0,4 1 2,-4-1 0,4-2-1,-8-2 0,0 2 1,8-4-1,-4 4 1,-4-3-1,3 1 1,1-4 0,0 1-1,4-1-3,0-4 3,0 3-3,0-6 1,0 0-1,4 1 0,-4-1-1,0-3 1,9 0-1,3-3 0,0 0-1,0 0-2,5-3-4,-1 0-5,5 0-4,-1-4-4,5 1-7,-5-3-9,5 1-11,-5-2-8</inkml:trace>
  <inkml:trace contextRef="#ctx0" brushRef="#br0" timeOffset="8673.4961">6771 8383 447,'0'-3'38,"0"3"-12,0 6-6,0 2 0,0 17-3,0 6-4,0-1-2,0 3-2,0 5-3,-4 0 0,0 7-3,0-7 0,4 2-3,-8 0-5,8-1-4,-8-2-6,4-1-10,-4-4-9,8-5-9,-5 0-7,5 2 0</inkml:trace>
  <inkml:trace contextRef="#ctx0" brushRef="#br0" timeOffset="9057.518">8176 8232 440,'8'0'50,"-8"0"-15,0 3-9,0-3-4,0 9-3,0 17-2,0-2-3,-4 6-2,0 3-1,-9 7-3,13 0-2,-4 3-1,0-4-1,0-2-1,4 0 1,0 4-4,0-4-5,4-6-2,-4 1-3,4-5-3,0 0-4,1-1-1,-1-9-6,0-1-6,4-3-7,-4-5-10,0-2-6</inkml:trace>
  <inkml:trace contextRef="#ctx0" brushRef="#br0" timeOffset="9909.5668">8888 5957 273,'0'0'29,"0"0"-6,0-3-1,4-1 5,4 4 6,-8 4 2,13 2-2,-9 7-3,12-1-6,-4 6-2,9 9-3,-5 5-3,1 1-1,3 7-1,-4 6-1,9 6 0,0 9-2,-1 2-2,1 6-1,3 1 0,-3 0-2,4 6 0,-5 10-2,1 3 1,-9 5-2,5 1 1,-1 0 1,-4-4-1,-3-2 2,-5-3-1,4 6-1,-4-3-1,-8-1 0,0 1 2,0-4-2,-8-5-1,0-7 0,0-3 0,-5-5-1,1-4 1,0-3-1,-9-4-1,5 5 1,0-3 0,-1-5-3,-3-2-3,3-3-4,-3-6-4,0 0-3,-1-7-4,5-3-4,-5-3-4,1-4-5,3-3-6,-3-4-8,8-3-5,-33 17-11</inkml:trace>
  <inkml:trace contextRef="#ctx0" brushRef="#br0" timeOffset="10560.604">9907 5985 233,'-4'4'27,"0"2"-8,-4-4 0,0 4 0,4 10-1,-4-5-1,-1 2 3,5 9 2,-8-1-3,4 4 1,-4 2-3,3 0 1,-3 3 1,4 2-1,-4 5-3,-1-1 0,1 7-2,0 0 0,0 2-2,-5 4 0,1 6 0,-1-2-3,1 11 2,4-1-2,-5 13 1,-3 7 0,-1 6-2,5 0 2,0 0-1,3 0 0,5-8-1,-8 8-1,8 4 2,-1 2-3,5-4 3,0 1-4,-4 0 1,8-6-1,0-7 2,4 4-2,0-7-1,9 1-1,-1 2 1,0-3-1,4-3 0,5-9-2,-1-2 0,5-8 0,0-5 0,-1-3-3,1-9-3,-1 0-1,-3-7-2,3-5-2,1-4-3,-1-5-2,-3-5-2,3-2-8,-3-5-11,-5-1-11,1-3-10,32-10-12</inkml:trace>
  <inkml:trace contextRef="#ctx0" brushRef="#br0" timeOffset="11024.6306">10784 6198 293,'0'0'36,"0"0"-7,-5 0 2,5 0-4,0 0-1,0 0-2,0 0 2,0 7-4,0 9 0,-4 1-5,4 2-2,-4 5-4,0 2 0,0 1-5,0 0-1,4 4-1,-4-4 0,4 0-5,0 4-5,-8-1-3,4 5-4,0-5-7,-5 3-12,1 1-9,0-1-10,-21 72-9</inkml:trace>
  <inkml:trace contextRef="#ctx0" brushRef="#br0" timeOffset="11299.6463">10288 7321 344,'12'0'36,"5"0"-2,3 0-3,1 0-10,3 0-5,5 0-4,-9 0-7,1 0-7,-1 0-7,-3 0-8,-5 0-4,0 0-9,1 3-6,-5 0-3</inkml:trace>
  <inkml:trace contextRef="#ctx0" brushRef="#br0" timeOffset="11586.6627">10878 7116 417,'4'0'39,"4"0"-8,-8 6-7,4 4-3,-4 6-2,4 1-6,-4 5-4,0 2-2,0 0 0,0 1-4,0 6 1,0 2-2,0-1-1,0 1 0,0 1-1,0-4-3,0-3-4,0 5-6,0-2-7,0-10-9,0 6-8,0-5-5,0-1-6,-8 60-7</inkml:trace>
  <inkml:trace contextRef="#ctx0" brushRef="#br0" timeOffset="11880.6795">10779 8043 398,'5'0'48,"-1"3"-6,-4 3-7,0 4-4,0 2-2,0-1-7,0 5-4,0-1-6,0 4-1,0 1-1,0 6-5,-4-2 1,4 1-3,-9 2-1,5-3 2,0 6-6,4 2-1,-4-2-2,0 0-3,4-6-3,-8 5 0,4 1-5,0-6-2,4-2-9,-4-3-8,4-8-11,-5 2-8,1 5-9</inkml:trace>
  <inkml:trace contextRef="#ctx0" brushRef="#br0" timeOffset="12572.7191">11263 5884 261,'-5'0'29,"5"6"-3,0 4 3,5 7 1,-1-1 3,8 8 1,-4-2-6,0 5-1,5 10-3,-5 2-3,8 4-3,1 7-4,-5 4-1,4 4-2,-4 3 0,5 4 0,-1-1 2,-3 4-4,7 5 0,-8 0-2,1 7 3,-1-1 1,-8 4-3,4-4 0,-4-2 1,0 2 0,0-2 1,-4-8-2,4 3 0,-4 1 0,-4 3-2,4 1 2,-4-4-3,0 0-1,0-1 0,0-6-1,0-2 0,4-2-1,0-8 0,0 2-1,-4-4 0,4-1 0,0-2 0,0 7 0,0-7-1,-4 2-4,-4-2 1,-1-3-4,-7-3 0,4 0-1,4-3-2,-9-2 0,5 3-4,-5-4-4,1-4-2,0 4-3,-1-7-4,-3 0-11,8-1-13,-5-5-11</inkml:trace>
  <inkml:trace contextRef="#ctx0" brushRef="#br0" timeOffset="13516.7731">3668 10936 395,'0'0'51,"0"-3"-10,0 3-10,0-3-5,0 3-3,0 0-3,8 0-4,1 0-3,3 0-4,0 0-2,0 0-3,-3 0 0,3 0-1,0 0-3,5 0-4,-1 0-6,0 0-1,1 0-10,-1 0-9,-4 0-11,5 0-12,-1 0-5</inkml:trace>
  <inkml:trace contextRef="#ctx0" brushRef="#br0" timeOffset="13739.7859">3791 11222 414,'0'0'45,"4"0"-8,-4 0-5,12 0-6,5 0-5,-5 0-6,0 0-4,5 0-3,-1-2-1,5-1-3,-1 0-4,5-3-4,-5-4-5,5 4-6,-5 0-9,5-1-8,-1 6-12,-7-6-11</inkml:trace>
  <inkml:trace contextRef="#ctx0" brushRef="#br0" timeOffset="24923.4255">6112 5477 246,'0'-3'28,"0"3"-5,0 0-6,4 0-6,-4-2-1,0 2-1,9-3 2,-1 0 1,0-1-2,0 1 0,0 3 0,1-3-1,3 0-1,4 0-2,-4-1 3,-7 4-3,11 0-1,-12 0 1,4 4-4,-4-1 0,-4 0-1,0 7 2,0 1-3,9 1 2,-9 4-2,-5-1 1,1 1 0,4-1-2,-4 0 1,-4 4 0,4-5 0,-4 2 1,4-6-2,0-3 2,-5 6 1,5-6 1,0-1 0,-4-3 2,8 0 1,-4 0 1,0-1-1,4 3 1,0-4-1,0-1 0,0 0-2,-4 0 1,4 0-2,0 0-2,0 0 3,0 0-1,4 0 1,-4 0 0,8 0 0,4 4 0,1-1-4,-5-3 3,0 6-2,-4-3 1,4 4-2,0 2 1,-3-1 1,-1 2-1,-4-1 0,0 1 0,0 1 2,0 2-2,-4-4 1,4 1 2,-5 4-3,1-4 2,0-1-1,-4-3-2,0 1 3,0 1-4,-1 1 1,1-2 1,-4 2-1,4-6 0,0-1 0,-1 1 0,5 0 0,-4-3-2,4 0-3,-4 0-3,4 0-8,4 0-7,-8-3-8,8-2-8,-4-4-4,-1-1-4</inkml:trace>
  <inkml:trace contextRef="#ctx0" brushRef="#br0" timeOffset="25282.4461">6550 5532 372,'4'0'23,"1"0"-8,-1 0 6,0 4-1,4-1-1,0 3 2,0 4-3,-4-2-5,9 1 1,-5 1-4,8-1-2,-8-1 2,5 2-3,-1-1 0,-4 1-1,4-2-2,1 1-2,-1 1 0,4 2 0,-3 0-3,-5-3-4,4 1-2,-8-1-3,4-4-5,1 1-4,-1 1-7,-4-1-4,0-3-5,4-3-6,-8 0-1,17 7-5</inkml:trace>
  <inkml:trace contextRef="#ctx0" brushRef="#br0" timeOffset="25570.4625">6792 5536 238,'0'0'33,"-4"0"-3,0 6-2,0-3-6,0 0-1,-1 5-4,1 2-3,0-1-3,0 1 1,0-2-1,-4 4 1,0 4-3,0-1-2,-1 1-2,-3-1-1,8 0-2,-4 1 1,0-5 0,3 5-4,-3-4-3,4 1-4,-4-5-4,0 2-5,4-7-5,0 3-5,0-3-4,4-3-4,-13 8-6</inkml:trace>
  <inkml:trace contextRef="#ctx0" brushRef="#br0" timeOffset="26123.4942">6997 5334 293,'0'0'24,"4"0"-6,-4 3-1,4-3 3,4 0-1,0 3-1,0-3-1,1 3-4,3 0 0,0-3 2,0 0 0,-3 2-1,-1 3-3,-4-1-2,4 3-2,0-7-2,-4 6-3,0-3 0,-4 4 2,5-1-3,-5 2 1,0 2-2,0-1 1,0 1-1,-9 4 1,5-1 0,-4-1-1,0-2 0,0-2 0,0 5-1,-1-1 0,1-4 0,0 2 0,4-7 0,0 3-1,0 1 2,0-1 0,4-3-2,-9 0 1,9-3-2,0 4 1,0-3 0,4 2-1,1 1 2,-1-4 1,4 3 0,-4 0 0,4 0 0,0-3 1,1 3 5,3-3-2,-4 0 2,0 0-3,-4 3 1,4 4-1,1-4 0,-5 5 0,0-2 0,4 1 1,-4-1-2,0 4 0,-4-4 1,0 2-2,0 1 1,-4 1-1,4-1 1,-4-2 0,-4 4-2,0-2 0,-1-2 1,1 1 1,-4 1-2,4 1 2,-4-4-2,3-3 0,1 4-4,0-1-3,0-6-5,0 0-6,-1 0-10,9 0-7,-8 0-8,4-3-8</inkml:trace>
  <inkml:trace contextRef="#ctx0" brushRef="#br0" timeOffset="27349.5643">9879 5346 213,'0'0'27,"0"-3"-3,0-3 2,0 3-7,0-4-6,0 1 1,4 3 0,8 0 0,-4-2 2,1 5 1,3-3-1,-4-1-1,4 4-3,1 0 2,-5-3-5,0 3-2,4 0-1,-4 0 0,5 0-3,-5 0-2,-4 0 0,4 0 1,-4 3 0,4 1-1,-8 0-1,5 3 1,-5 2 0,0 1-2,0-4-2,-5 5-1,1-4-5,0 2 2,-8 4 1,0-2-1,4 5 0,3-7 2,-3 3 0,4-9 2,-4 0 1,4 0 0,4 0 1,-4 0 0,0-3 0,4 4-1,0-1 1,0-3 1,0 0-1,0 0 1,0 0 0,4 0 0,-4 0 0,0 3 0,12 0 2,-4 0-2,0-3 1,5 4 1,-5-1 1,-4 0 0,8-1 4,-4-2-1,-3 6 0,-1-3-1,-4 3-2,4 4 2,-4-7 1,4 5 2,-4 2-2,0 2-1,0 1-1,0-7-1,-4 2 1,0-1-3,4 2 2,-9 1-2,1-4 0,4-1 0,-4-2-1,4 3 0,-4-2 1,0-1-2,-1 3 1,1-3-1,4 1-4,-4-4-1,0 0-5,-1 0-3,5 0-2,0 0-5,-4 0-4,4-4-2,-4 4-4,8-6-4</inkml:trace>
  <inkml:trace contextRef="#ctx0" brushRef="#br0" timeOffset="27650.5815">10247 5346 293,'8'2'21,"1"-2"0,-5 9-4,-4-2 5,8 2 1,4-2-3,-4-4-1,1 5 0,3 1-2,-4-2 1,4-1 1,-8 0-6,5 4-2,-1-5-3,4 4-1,-4-2-4,5-1-1,-5 0 1,4 4-1,-4-8-6,4 4-1,-7-3-6,3 7-5,0-4-3,0-3-3,-4-3-3,0 3-2,0-3-6,1 0-1,7-12-11</inkml:trace>
  <inkml:trace contextRef="#ctx0" brushRef="#br0" timeOffset="27933.5977">10452 5303 270,'0'-3'25,"0"3"-2,-8 0 3,4 3-3,0 4-2,-5-2-2,5 10-4,-4-2 0,4 1-3,-4-1-1,0 3-1,-1-2-2,1 2 1,0-1-5,-4 0 1,4-2-2,-1 0-2,1-2 1,-4 2-4,8-4-3,-4-1-4,4-1-7,4-1-4,-9-6-6,9 6-2,0-2-5,0-4-1,-8 9-9</inkml:trace>
  <inkml:trace contextRef="#ctx0" brushRef="#br0" timeOffset="28196.6127">10808 5195 331,'0'3'27,"-4"-3"-3,4 10-2,0 6-4,0 1-1,0 2-1,0-3-5,0 2-1,0 3 0,0-2-2,0 1-3,0-1-1,0 2-1,4-2-6,-4-1-7,0-3-7,0 1-5,4-1-12,-4 1-9,13 17-9</inkml:trace>
  <inkml:trace contextRef="#ctx0" brushRef="#br0" timeOffset="31189.7839">5470 9874 153,'0'0'12,"0"3"0,0 0-4,-5 0-1,5 7 2,-4-4 2,0 9-1,4-6 0,-8 4-2,8-2 4,-4 5 2,0 3-1,0-5 2,0 5-1,0-4-1,-5 7 1,1 2 1,0 1 1,4-1-2,-4 3 2,0 0-3,-1 2 4,1-2-3,4 1 1,-8 3 0,4-1 0,-1 0-4,-3 0-1,4 2 0,-4-2-1,4 0-2,-1 1 1,-3 0-2,8 11 0,-4-2 2,0 2-1,3 8-1,-3 2-1,-4-3-2,4-1 3,0 1-2,4 1 1,-9 2-1,5-4 0,8-2 1,-8 0-1,0 0-1,8-3 0,0 3 0,-4-3-1,4 6-1,-4 2 2,4 2-2,-5 2 1,5-4 0,0 2-1,0-1-1,0-1 0,0 2 1,0-4 0,0-3 0,0 5-2,0-2 2,5 0 0,-1 1-1,0 7 0,0 2 1,8 1 0,-8-1 1,4-2-1,5-1 3,-5-4-1,4-4 1,-4-2-2,5 0 2,3 0-4,-4-6 4,1 0-2,-1 0 0,4-1-2,1 4 2,-1 0 0,-4 0-2,5 3 1,-1-3 0,0-6 1,1-1-2,-1-2 1,-4-4-1,5 0 0,-5-1 0,0-2 0,5-4-1,-5-3-3,0-1-3,-4-5 0,5-1-4,-5-2-2,4 1-5,-4-2-1,1-4-7,-1 1-13,0-6-12,0-1-12</inkml:trace>
  <inkml:trace contextRef="#ctx0" brushRef="#br0" timeOffset="32924.8832">7304 9926 201,'0'0'29,"0"-6"2,0 3 1,0-3-7,0 6 3,0-4-1,0 1 0,0 0 2,0 3-2,4 0-5,-4 0-1,0 0-3,0 0-4,0 0-2,4 0-1,-4 3 1,4 0-2,0 7-2,0 12-2,4 8 0,-4 1-1,5 2 0,-1 0 1,-4 2-2,8 3 2,-4 2-1,1 3 1,3 3-3,-4 0-1,0 0 3,0 1-2,1-1 0,-1 1 0,0 3 1,4 8-2,-4-4 0,1 8 0,-5-1 0,4 1 0,0-2-1,-4 2 0,0-1 0,0-6 1,5-1 0,-5 2 1,-4 3 0,4-5-1,-4 8 1,4-2 0,0-1 1,-4 2-1,0-3-1,0 3 2,-4 1-2,4-5 0,0-1-1,0-1 0,0-4-1,-8 2 1,8-1 0,-4 2 0,-1 8 1,1 2-1,-8-5 0,4-5 0,0 1 2,0-2-1,-1-6 0,5 0-2,-4-5 0,-4 1 1,8-3 0,-9 0 0,5-10-1,-4 2 0,0 1 0,-1 4 0,1-4 0,0-3-1,0 4 2,-5-2-2,9-5-1,0-4 2,-9 3-2,9-2-1,0 0-1,0-2-1,-4-5-1,-1 2-1,9 4 1,-4-9-1,0 2-2,4-2-1,-4 2-2,8 0-2,-5-5-3,-3-1-5,8-4-7,-4-3-9,4 0-7,0 1-10</inkml:trace>
  <inkml:trace contextRef="#ctx0" brushRef="#br0" timeOffset="38707.2139">5650 10473 236,'0'0'28,"0"0"-5,0 0 3,0 0 0,0 0-2,0-3-4,0 3 3,0-6-2,0 6 0,0 0 0,0-8-2,0 1-1,8 1-4,-8-3-3,0 9 1,0 0-3,0 0 0,0-7-3,0 1-1,0-2-1,0 5-2,0-4 1,0-2 0,0 2 0,0-1-1,-4-1-1,0 3 0,-9-1 1,9 1-1,-4 1-1,4-3 0,0 8 0,0-3-1,0 1 1,0 2 1,-5 0-2,5 0-1,-4 0 0,4 5-2,-4 3 1,0 3 1,0 2 1,-5 1 0,1-1 0,4 3 0,4 5 1,-4 4 0,-1-4 0,5-2-1,-4 5 1,8-1 0,-4-7 0,4 2 0,0 4 0,0-4 0,4-3 0,-4-8-1,4-1 1,4 8 0,5-4 0,-1-10 2,0 6-1,-4-6 2,1 0 1,3-3 0,-4-6-1,0 1 1,4-8 1,1 6 0,-5-4 2,4 1-1,-4-3 0,-3 2 1,-1-2 0,0 0-2,-4 2-1,4-2-2,-4 3 1,-4 5-1,4-4-1,0-1 0,0 5-3,-4 2-3,4-1 0,-4 1-5,4 3-3,-5 0-7,5 3-5,0 0-7,0 0-6,0 0-4,0 0-2,0 0 0,13 27-5</inkml:trace>
  <inkml:trace contextRef="#ctx0" brushRef="#br0" timeOffset="39001.2307">5973 10341 223,'4'0'32,"-4"0"-7,4-3 1,-4 3-2,0 0-4,0 0-1,0 0 0,0 0 2,4 0 3,1 0 3,-5 3-4,4-3-1,0 5-3,-4 3-4,4 2-3,-4 2-3,4 3-2,-4 1-3,4-2 1,-4 5-2,0 0-1,0 2-3,0-2-1,0-5-1,0 2-4,0-2-1,0 2-7,0-3-3,0-2-6,-4-1-5,4 2-3,0-2-7,-4-5-7</inkml:trace>
  <inkml:trace contextRef="#ctx0" brushRef="#br0" timeOffset="39271.2462">5908 10535 314,'0'0'37,"0"-6"-6,0 6-4,4-3-3,-4 3-2,4 0-1,-4-7-2,4 7-4,4 0-4,0 0-3,5-6-1,-5 6-3,0-3-2,4 0 1,-4-1-1,5 4 0,-9 0-3,4 0-2,0 0-4,0 0-5,-4-3-5,5 3-5,-5-1-2,4 1-3,0 0-2,-4 0-3,4-5-1,1 3 0,19-7-5</inkml:trace>
  <inkml:trace contextRef="#ctx0" brushRef="#br0" timeOffset="39551.2622">6292 10232 264,'0'-4'37,"0"4"-3,0-3-1,0 3-1,0-3-3,0 3-2,0 0-2,0 0-4,0 0-1,0 3-2,5 0-2,-5 10-3,4 3 0,-4 2-3,8 4-2,-8-2-2,4-2-1,0 7-3,0-4 1,-4 5-1,0-6-3,0 6-3,0-3-2,0-5-2,0 1-3,-4 3-4,4-1-6,0-5-2,-4 1-5,4-4-7,4 3-5,-4-8-6,0 27-5</inkml:trace>
  <inkml:trace contextRef="#ctx0" brushRef="#br0" timeOffset="39808.2769">6604 10434 341,'4'0'31,"-4"0"-5,4 0 2,4 0-5,0 0 2,0 0-5,1 0-5,-1 0-5,4 0-2,0-4-3,1 1 2,-1-3-5,0 3-2,0 1-3,-3 2-8,-1-3-4,0 0-7,0 0-5,-4-1-2,4 1-5,-3 0-4,11-10-8</inkml:trace>
  <inkml:trace contextRef="#ctx0" brushRef="#br0" timeOffset="40412.3114">6935 10165 280,'4'0'29,"0"0"-8,-4 0-6,5-3 0,3 3 4,-8 0 0,4 0-2,4 3 0,-4 0-2,0-3-1,4 3-5,5 4-1,-5-3 2,4 3-2,-8-4 0,4 3-1,1-3-3,-5 1 0,4-1 0,-8 0-2,4 2-1,-4 1 1,0 0-2,0 1 0,-4 2 0,4 1 1,0 1-2,-8-1 1,4-1 1,-1 4-1,1-2 0,-8-2 1,12 1 0,-8-2-2,0 3-1,4-6 2,4 4 1,-9-2-1,1 2 0,8-1 0,-4-1 0,4-1 1,0-3-1,0 0 0,0 1 0,0-1 0,0 0 0,0 0 0,0-1 0,0 1-2,4-3 2,-4 0 0,8 3 0,-3-3 0,3 0 0,0 0 1,0 0 1,0 6 2,5-6 0,-9 4-2,4-1 0,-8 3 2,4-3 0,4 4-3,-4-1 3,0-1 0,0 4 3,-4-2-3,0 5 1,0-4-1,-4 5 0,4 0 0,-8-1-1,8-4 0,-8 2-1,4-1 1,-4 1-2,-5-2 1,5 2-1,0-1 0,-4 1 0,4-2-2,-1-2-1,1 0-4,-4 4-1,4-7-6,-5 3-3,-3 1-13,12-7-3,-8 0-10,-1 0-8</inkml:trace>
  <inkml:trace contextRef="#ctx0" brushRef="#br0" timeOffset="44729.5584">5367 11397 327,'0'0'39,"0"-6"-7,0-1-4,0 7-6,0-3-4,4 3-2,0 0 0,-4 0 0,13-5-3,-1 2-2,4 0-4,-3 0 0,-1 3-3,0-7 0,0 1-1,1 6 0,-5-6-1,4 6-1,-4 0 0,-3 0 0,3 6-2,-8 0 2,4 4-2,-4-1 1,0 3 0,0 3 1,0 3 0,0-2-3,-4 0 2,4 4 1,-8 4-2,3-1 2,-3-3 0,4 6-1,-4-9-1,4 2 2,-4-3-1,4-2 0,-1 2 0,-3-5-1,4 2 2,0 0-1,0 1-1,0-1 0,0 0 1,0-4 1,0 2 0,4 2-1,0-3 0,0-3 0,0 0 2,0 2-2,0 1 1,4-1-1,0-2 1,-4-6-1,8 3 0,-4-4 0,4 6 0,5-3 0,-9-3 0,4 0 0,-8 0 0,8 0-1,-4 0-6,4 0-3,-4-3-5,1 3-5,7-3-7,-4-4-6,0 3-6,0-6-4,13-3-8</inkml:trace>
  <inkml:trace contextRef="#ctx0" brushRef="#br0" timeOffset="45059.5772">6075 11500 347,'0'0'36,"0"0"-5,5-1-7,-5 1-4,4 0-6,0-3-1,0-1-3,4 4-2,-4 0-1,4 0-4,1-6 0,-1 3 0,0-4-1,0 4-1,0 0 0,5 3-1,-1 0-10,-4 0-8,0-6-10,0 6-6,1 0-4,-5-7-5,8 7-3</inkml:trace>
  <inkml:trace contextRef="#ctx0" brushRef="#br0" timeOffset="45583.6072">6391 11260 300,'4'0'30,"-4"0"-2,4-3 0,-4 0-5,8 3-2,0-6-6,-4 6-4,0 0-3,1 0-3,7 0 0,-8 0-2,0 3-1,0-3 2,0 3-3,0 3-1,-4 2 0,4-1 0,1-1 0,-5 0 2,0 4-2,0-2 1,-5 8-1,1-7 0,0 4 0,0-5 0,0 1 0,0 4 0,0-7 0,0-1 0,-4-2-2,8 4 0,-5-4-2,5 0 3,0 0 1,0 0-1,5 1 0,-5-4 1,0 3 0,0 0 0,0-3-2,8 2 2,-8-2 0,4 3-1,4-3 1,-8 0-1,8 0 2,-4 0-2,0 0 0,1 3 2,-1 3 0,4 1 1,-8 5-2,8-4 1,0 2 0,-8-4 0,4 4-1,0-1 0,-4 2 5,0 5 1,0-3-1,0-2 0,0 2 0,0-10 3,-4 7-1,4-2-2,-4 1-1,-4-6-1,4 4-1,-4-4 1,0 3-3,-1 1-7,-3-4-4,0 0-6,4-3-3,-1 0-5,-3-3-5,4 3 1,4-3-2,0-7-5</inkml:trace>
  <inkml:trace contextRef="#ctx0" brushRef="#br0" timeOffset="45867.6235">6747 11257 263,'4'0'31,"-4"0"-4,0 0-1,4 0 1,0 0 0,-4 3 1,0 8-5,-4 5-2,4-1-3,0 0-5,0 3-3,-4 4-1,4-3-4,0-1-1,0 4 0,4 2-3,0 0-1,-4-2-9,0-5-4,4 3-6,-4-1-5,8-8-6,-8 5-5,0-5-3,0-2-1</inkml:trace>
  <inkml:trace contextRef="#ctx0" brushRef="#br0" timeOffset="46085.6359">6702 11430 340,'0'-3'34,"4"0"-8,-4 0-4,0 0-1,4 3-7,4 0-4,0 0-1,-3 0-3,7 0-1,-4 0-1,0 0-4,4-2-7,1 2-11,-5-3-3,0-4-8,0 1-6,5 3-5</inkml:trace>
  <inkml:trace contextRef="#ctx0" brushRef="#br0" timeOffset="46608.6659">7021 11182 279,'8'-3'39,"-4"3"-3,1-1 1,3-3-1,0 1-5,0 3-6,0-3-4,1 0-5,3 0-4,-4-1-4,4 1 0,1 3-5,-5-3 0,4 3 0,-4 0 0,0 0-2,-4 3 1,1-3-2,3 3 0,-8 4-1,4-1 0,-4 1 1,0 7 0,-4-1-1,4-1-4,-8-4 2,3 5 1,-3-3 0,4 4 0,-4-5-1,0-2 1,0 2 1,8 1-2,-4-9-1,-5 6 1,9-1 0,0 0-1,0 1 1,0-4 1,0 0-1,0 0 2,0-3 0,0 7-1,0-7 2,4 4-1,-4-4 0,5 7 2,3-7 0,0 3-1,-4-3 0,4 0-1,-4 3 2,4-3-2,-3 3 2,-1 1 0,4-1 5,0 0 1,0 3-3,0 2 2,-8 2 0,5-4 1,-5 7-1,0-2 2,0 5-2,0-3 0,0 4-1,0 5 0,-5-7-2,-7 1 0,4-4 0,0 3 0,-5-3-1,5 1-1,-4-5-1,4 1 0,-4-2-2,-1-1-5,1-3-3,4 1-6,-13-4-8,9 0-6,4 0-11,-4 0-6,-9-4-11</inkml:trace>
  <inkml:trace contextRef="#ctx0" brushRef="#br0" timeOffset="50495.8882">5502 12696 314,'0'0'43,"0"0"-3,0 0-4,0 0-4,0-2-6,0 2-6,0 0-5,0 0-5,0 0-4,0 0 1,0 0-3,9 0 0,-1 0-1,0 0-1,-4 0 0,8-3-1,-4 3 0,1-3 0,3 0-1,-8-1 0,4-2-1,0 3-5,-4-3-4,9 2-4,-9 0-7,4-3-4,4 1-3,-8 0-3,1-1-5,3 1-4,-8-15-5</inkml:trace>
  <inkml:trace contextRef="#ctx0" brushRef="#br0" timeOffset="50945.9139">5666 12443 284,'4'0'30,"-4"-3"-3,4 3 1,4-3 3,-3-1 0,-1 4-3,4-6-2,4 3-8,0 3-3,-3 0-5,3 0 0,-4 0-6,0 0 1,5 0-1,-5 3-1,4-3-2,-4 3 2,0 7-1,-4-1-2,5 4 0,-5 1 0,0-1 0,0 1 2,-4 2-2,0 0 1,0-1-1,0-3-2,0 3 2,-4 0 0,4 1 1,-8-1 0,4 1-1,-1-4 0,-3-1 0,8 2 0,-4-3 0,-4-1 0,8 2 0,0-1 0,-8-1 0,8 1 0,-4-4 1,4-1 0,0 1-2,0 1 0,0-4 1,0 3 0,0 4 0,4-10 1,-4 1-2,8-1 1,4 0 1,-4 0 0,5 0-3,-5 0 2,4 0 0,-4-4-3,5 0-6,3-2-6,-8 0-8,-4-1-4,0 1-5,1 3-6,-1 1-4,8-17-7</inkml:trace>
  <inkml:trace contextRef="#ctx0" brushRef="#br0" timeOffset="51337.9364">6227 12546 375,'0'0'42,"0"-3"-5,0 3-5,0 0-7,4-3-6,4 3-3,-4-2-8,9-1 2,-1 0-5,-4 0-1,0-4-1,5 1-3,-1 3-2,-8 0-2,8 0-2,-4-1-6,1 4-2,-5-3-6,4 3-3,-8-1-6,8-3-4,-8 1-4,0 3-4,4 3-5</inkml:trace>
  <inkml:trace contextRef="#ctx0" brushRef="#br0" timeOffset="51634.9533">6595 12184 294,'0'-6'26,"5"6"-4,-5 0-4,4 0-4,-4 0 3,0 0 7,4 6 0,0 2 1,-4 8 1,0-5-6,4 8-3,-4 5-2,0 4-4,0-1-1,0 4-2,0 0-3,-4-4 0,4 4-1,0-4-1,0-2-4,0-1-4,0-2-2,0-1-5,0-2-5,0-2-5,0-1-4,0-3-8,0-2-8,0-4-3,-4 16-7</inkml:trace>
  <inkml:trace contextRef="#ctx0" brushRef="#br0" timeOffset="51954.9716">6939 12205 314,'0'0'30,"0"0"-6,0 0-2,0 3-1,0 3 1,0 12-3,0 4-1,0-5-3,0 2-2,0-1 0,0 4-3,0-1-3,4 1-2,-4-1-1,0-2-1,5-2-1,-5 6-3,0-6-5,0-1-6,0-2-4,0 2-6,0 0-6,0-5-5,0-1-5,0-1-2,4 21-2</inkml:trace>
  <inkml:trace contextRef="#ctx0" brushRef="#br0" timeOffset="52188.985">6870 12430 305,'0'-6'36,"0"6"-3,4 0-4,-4-3-4,0 3-3,0 0-1,0 0-5,0 0-4,4 0 0,-4 0-5,16 0-2,-8-3 0,5 3-5,-1 0-6,0-4-7,-8 0-7,9-3-2,-9 4 1,12 0-6,-4-3-6,1 2-6,28-7-3</inkml:trace>
  <inkml:trace contextRef="#ctx0" brushRef="#br0" timeOffset="52408.9976">7197 12189 279,'0'-4'34,"0"3"-2,0-2-1,0 3-1,4 0 0,-4 0 0,4 0-4,-4 0-4,0 8-5,0 1-4,0 10-3,0 5-1,0 0-2,0 5-3,0-2-2,0 3 1,0 0-5,0-1-3,0-2-7,0-2-4,0-1-5,0 0-6,0-5-7,0-5-7,-4 2-4,-4 21-8</inkml:trace>
  <inkml:trace contextRef="#ctx0" brushRef="#br0" timeOffset="52902.0258">8561 11235 387,'0'0'48,"0"0"-8,0 0-5,0 0-6,0 0-5,0 0-5,8 0-4,-8 0-2,12 0-4,4-3-3,-3 3 0,3-4-3,0 1-2,-3 0-3,3-2-7,-4-1-3,1 3-7,-5 3-8,0 0-11,0 0-9,0-3-8,5 12-7</inkml:trace>
  <inkml:trace contextRef="#ctx0" brushRef="#br0" timeOffset="53096.0369">8561 11418 337,'0'0'36,"0"3"-5,0-3-5,0 0-4,4 0-4,-4 0-4,4 0-3,8 0-3,0 0-1,5 0-4,3 0 0,-3 0 0,3 0-2,0 0 1,5 0-7,-9-3-8,5-5-5,-5 4-8,1-2-8,-5 3-11</inkml:trace>
  <inkml:trace contextRef="#ctx0" brushRef="#br0" timeOffset="54083.0934">9568 9963 269,'0'0'15,"0"0"-2,0 0-5,0 0-3,0 3 2,-9 0 1,9 10 1,0-8-3,-4 8 0,4-1 3,0-4 4,-4 8-1,4 0-2,-4-5 1,4 8 1,-8 0-1,8-1 0,-8 6 3,4 1-1,0 2-1,-5 3 0,1 2-1,-4-2 1,-4 0-3,3 4-1,-3-1-2,8 1 2,-9 7-3,5 0 1,-4 2 0,3 3 0,1 7 0,-4 7 1,-1-1 2,5 0-2,0 1 0,0 1-2,-5 1 1,5-5-3,4 2 2,-5 1-3,5 2 2,0-1-2,0 10 1,0 2 0,-1 4-1,5-1 2,4-3 1,0-3-2,0-2 1,0-4 0,0-2-1,9-5 2,-1-1-1,4-5-1,0 7 0,1-5 2,3 1-1,-4-2 0,5-2-2,-1-3 1,0 1-2,5-10 0,-5 2 1,1-3-2,3-2 0,1-2 0,-5 0 0,0-3 0,5-1-1,-1-2-2,-7 0-2,3-1 0,-4-9-4,0 2-2,1-5-3,3 2-4,-4 0-9,-3-5-10,3-4-11,0-4-11</inkml:trace>
  <inkml:trace contextRef="#ctx0" brushRef="#br0" timeOffset="54586.1221">10088 10480 337,'0'-4'43,"0"4"-6,0-3-4,0 3-4,0-3-3,4 3-5,0-3-3,0 0-1,4 3-3,-4-3-4,8-2-2,1 2-3,-1-1-1,4 1 0,1 0-3,-1-3-4,-4-1-5,1 4-3,-1 0-6,0 0-7,-4 0-7,5 1-6,-5-4-3,0-1-5,13-9-5</inkml:trace>
  <inkml:trace contextRef="#ctx0" brushRef="#br0" timeOffset="54980.1447">10505 10159 258,'4'-4'26,"4"1"2,9 3-4,-5 0-4,0-3-3,-3 3-4,3 0-3,0-3-3,0 3-1,-3 0 1,7 0 1,-8 3 2,-4 0-1,4 7-2,-3-1 2,-1-1-2,0 2-1,-4 2 1,0 3 3,0 1 0,0 0-2,0 1 1,-4 2 0,-5 2-1,1 1 0,0-3 0,4-1-1,-4-1-1,4 5 0,-4-1-3,-1 1 2,9-4 1,-4 1-1,0-2-2,4-4 0,0 6-1,-4-8-1,4 5 0,4-6 0,-4-10 0,0 9 0,12-4-1,-3-2 0,7 0 0,-8 1 0,4-4 0,1 0 0,-1 0 0,0 0-2,5-7-4,-9 1-7,4 4-8,-8 2-11,0 0-15,0 0-11</inkml:trace>
  <inkml:trace contextRef="#ctx0" brushRef="#br0" timeOffset="56187.2137">10341 11235 302,'0'-3'33,"0"-1"-5,0-2-2,0 1 0,9 5-2,-1 0-2,-4 0-2,0-3-5,4 0-1,0 3-4,1-3-2,-1 3-1,4 0-3,0 0 0,1 3-2,3-3 0,-8 3 0,4 3 0,-7 6-2,3-6 0,0 4 1,-4 2 0,-4-1 0,0 5-1,0-1-1,0-6 2,0 7-1,-4 0 0,4-5-1,-8 5 2,0 1-2,-1-1 3,-3-6-1,8 4 3,-4 2 0,0 2-1,3-3-1,1-2 1,0 1 0,0-1 0,-4 0 0,4 1 0,0-1 1,4 0-1,0-2 0,0 1-1,0-5 0,0 2 0,0-2 0,8-1 1,0-1 1,4-5-1,1 0-2,3 0 1,-4 0-1,9 0 0,-9-2 0,9-1-1,-9-6-5,4 9-4,-8-7-2,1 7-4,-1-3-3,-4 0-5,0 3-5,0 0-9,-4 0-5,4 0-6</inkml:trace>
  <inkml:trace contextRef="#ctx0" brushRef="#br0" timeOffset="56970.2585">10333 12424 212,'0'-3'34,"0"3"0,0 0 2,0 0-3,0 0 0,0 0-1,0 0-1,0-3-5,0 3-4,0-4-4,4 4-4,-4 0-4,4-1-2,-4 1 0,13-3-4,-5 3 1,-4 0-3,8-4 0,1 4-3,-1-3-5,0 0-4,-4 0-8,5-3-2,-1 2-11,-4-4-4,8 2-7,-3-7-3</inkml:trace>
  <inkml:trace contextRef="#ctx0" brushRef="#br0" timeOffset="57419.2842">10648 12103 321,'0'-3'31,"5"3"-2,3 0 0,0-2 0,4 2-3,1 0-3,-5 0-4,4 0-5,-4-3-4,4 3-1,1 3-3,-1-3 0,0 0 0,1 0-1,-1 0-1,0 0-2,-4 2 0,5 1 1,-5 3-2,-4 4-1,-4-4 1,4 5 0,0 2 0,-4 0 0,0 3-1,0-2 0,0 2-1,0 1 3,-4 2-1,-4-3 1,0 5 0,-5 0 1,5-6-1,0 4-2,4-1 1,-8 4 0,3-7 1,5 0 0,0 0 0,-4 4 1,4-3-1,0-2-1,4 2 1,-4-2-2,4-1 2,0 0-2,0-1 1,0-4 0,12 2 0,-12-1-1,8-2-1,0-4 2,5-1-1,-1-2-2,4 0-3,-3 0-1,3-2-3,0-1-5,-3-10-5,-1 4-7,0-3-6,0 0-5,1-1-5,-1-1-1,25-32-8</inkml:trace>
  <inkml:trace contextRef="#ctx0" brushRef="#br0" timeOffset="58255.332">11218 9782 144,'-5'0'13,"1"-7"3,0 6-4,0 1-3,-4-3 2,4-4 1,0 1-1,0 3 1,0-4-1,4 4 2,-4 3 2,4-3 1,-5-2 1,1 5 1,4 0-4,0 0 0,0 0 2,0 0 0,0 5 7,0 1-1,0 10 0,13-1-4,-1-3 0,0 4-2,-8 0-3,13 5 1,-9 6-2,8 1-2,1 3 0,-1-1-1,0 10-1,-3 2-1,3 5 1,0-1-1,-3 1 0,3 6-1,0-1-2,1 2 1,-1 5 2,1-3-1,-1 7-1,0 4 0,1 8 1,3 1-2,-8 0 2,5 1-2,-1-4 2,-8-3-3,1 0 2,-5 1 0,0-10 0,0 9 0,-4 1 0,0 2-2,0 1 2,0-1 1,0-3-2,-4-2 0,0-4 1,4-4-1,-13 2 0,9-3 1,0-2 0,-8 2 0,4 1 1,-5-1-2,9-2-1,-4-1 0,-4-4-1,4-4-1,-1 1-1,-3-3 2,4-3-2,0-3 0,0-3 0,-1-1-3,1-2-3,-4-4-1,0-5-2,-1-1-1,1-2-3,0-4-2,0 1-1,-1-5-4,-3-1-3,4-3-7,-1 2-8,1-1-16,0-4-11</inkml:trace>
  <inkml:trace contextRef="#ctx0" brushRef="#br0" timeOffset="68277.9053">12372 11058 281,'0'0'53,"0"0"-6,0 0-4,0 0-5,0 0-9,0 0-6,0 0-5,4 0-2,-4 0-3,0 0-4,8 0-2,5 0-1,-1 0-2,0-4-1,0 2-2,9-1 0,-5-7-1,5 1 2,-5-1-1,1 5 0,-1-4-5,0-1-3,-3 4-5,-1 3-5,0-2-7,-4 2-5,0-4-7,-3 4-5,3 3-6,-12 0-7</inkml:trace>
  <inkml:trace contextRef="#ctx0" brushRef="#br0" timeOffset="68494.9177">12429 11251 291,'4'0'26,"-4"0"1,13-3 2,-5 3-2,4 0-6,0 0-3,1 0-5,-1-4-3,4 1-3,1 3-3,-5 0-7,4 0-6,-3 0-10,-1 0-8,-4 0-9,0 0-4,-4 10-5</inkml:trace>
  <inkml:trace contextRef="#ctx0" brushRef="#br0" timeOffset="77627.44">13371 11125 428,'0'-3'47,"-4"3"-7,4 0-8,0 0-7,0-6-5,0 2-6,0 1-4,0 0-3,0 3-2,4 0 0,0 0-1,8 0-3,1 0 1,-1 0 1,0 0-3,5 0 0,3 0-3,1 0-3,-5 0-1,0 0-2,5-3-5,-1 3-4,1-5-7,-5 2-5,0 0-6,1 0-4,-5-1-6,25 4-7</inkml:trace>
  <inkml:trace contextRef="#ctx0" brushRef="#br0" timeOffset="78326.48">13793 10751 264,'0'-3'40,"0"3"-7,0 0-3,0-3-8,4 3-3,-4 0-6,4 0 0,4-6-1,0 6 0,5-2 0,-1 2-1,0-3 3,0 3 0,5-3-4,-5 3-1,4 0 1,1 3-3,-5 2 0,0 4 1,5 1-4,-1-1 0,0-1-2,1-1 1,-5 5 0,-4 1-3,5 1 0,-1 2 2,-4 5 0,-4-2 1,0 3-1,-4 2 0,0 3-1,0-1 2,-4-3-2,0 5 0,-4-3 1,0-1-1,-1 1-1,-3-1 1,0 0 0,0-2 0,-1 2-2,5-2 2,-8-1-1,4 1 2,7-7-1,-3 0 1,0 0-1,0 1 0,0-4 2,-1 3 0,5 1-2,0-7 0,-4-1 0,4 5 0,0-1 0,4 3-1,0-2 0,0-4 0,0 1 0,0-2-1,0 1 3,0 4-2,8-7 1,4 1-1,-3-4 0,3 1 0,0 3 0,-4-4 0,9-3-3,-5 0-4,4 0-1,1 0-3,3 0-3,-8-3-2,5 0-5,-5-1-5,0 1-6,5 2-5,-9-6-7,4 1-4</inkml:trace>
  <inkml:trace contextRef="#ctx0" brushRef="#br0" timeOffset="79788.5636">14636 10589 279,'0'0'44,"0"0"1,0 0-7,0 0-5,0 0-5,0 0-6,0 0-6,0 0-1,0 0 0,0 4-1,0 5-1,0 9-2,0 7 1,8 2-2,-8 3 0,0 5-1,0 2-1,0 2-1,0 6-1,0-2-2,-4 3 0,4 3-2,-4-3 0,4 1-1,0-1 0,-4-2 0,4 2 1,-8 0-3,8-9-4,-8 3 0,8-7-2,-9 10-3,-3-3-1,12-8-4,-8 1-2,4-9-7,-4-2-5,8-8-4,-4-1-6,4-3-7,-5-7-9</inkml:trace>
  <inkml:trace contextRef="#ctx0" brushRef="#br0" timeOffset="80306.5933">15176 10565 381,'0'0'29,"0"0"-6,0 0-7,0 0-2,0 4-4,-4-4-2,-4 3-1,0 5-1,0 8 0,-5 0 0,5-2 1,-4 2-1,-4 8 1,-1-5-1,1 5 1,-5 6-3,1 2 1,-1-2-1,-3 3 1,-1 1 0,1-3 1,-5-4-1,0 7-1,1-4 1,-1-3-2,0 2 0,5-6 0,-1 3 2,1-5-2,3-1 0,5-4 2,4 0-2,-5-2 1,13 2 1,-4-3-1,0-2 0,4-1 1,0-1 0,0 1 1,-1-4-1,1-1 3,4-5-2,0 9 1,4 1 2,1-4-1,3 4-1,8-2 1,9-2-1,-1-3-1,5 7 1,0-4-2,3-1-1,1 4-1,0 1 0,4-4 0,0 7-2,-5-5 1,1 5-1,0-7-1,0 7 0,-5-5-4,-3 8-3,-1-4-2,-3-4-2,-1 5 0,-3-3-3,-5-1-4,0-2-2,0 4-5,-3-5-5,-1 7-11,4-7-11,-4 4-7</inkml:trace>
  <inkml:trace contextRef="#ctx0" brushRef="#br0" timeOffset="87359.9967">10026 14691 304,'-4'0'36,"0"-3"0,4 0-4,0-1-4,0-2-6,0-4-4,0 1-3,0 4-3,0-8-2,4 4-1,0-2 1,0-2-1,4 7 0,5-7-2,-5 7 1,0-2-3,4-5 0,1 0-2,-5 7 1,12 1-1,-7 2 1,7-10-2,1 13 1,7 0 0,-7-6 0,3 6-1,5 0-1,0 3 0,-5 7-1,-3 1 1,3 5 0,-3 3-1,-1-2 0,1 5 0,-5 2 0,4 0 0,-7 5 0,3 1 0,-4 0 2,5 0 0,-9 5 3,8-4-1,-3-1 1,-9 0-1,12 2 1,-8 1 0,5 0 0,-1 7 1,-4-6 1,4 5-1,1-2 0,-1 3-2,-4 6 3,8-6-2,-3-1-1,3 1-1,0-3 0,-3-4-1,7-1 0,-8 1-1,5-6 1,-5-3-2,9-2 0,-5-4 1,-4 1-2,1-3 1,-1-2-2,-4-1-3,0-7-1,4 2-2,-3 2-1,-1-1-1,-4-2-2,0-1-2,-4 3-3,0-4-5,0-2-4,0 4-6,-4-4-9,4 0-5,-8-3-5</inkml:trace>
  <inkml:trace contextRef="#ctx0" brushRef="#br0" timeOffset="87860.0253">10636 15009 205,'0'0'30,"0"-3"-2,0-1-5,0 4-5,0 0-5,0 0-3,4 0-2,-4 0-3,0 0-1,0 0 2,0 0 1,0 0 4,0 0-2,0 0 2,0 4 2,4-4-3,-4 0 3,0 0 0,0 0 1,0 0-1,0 0-2,0 6 2,0-6 0,0 0 1,-4 6-3,-4-1-1,4 5-1,-4-1-1,0 2 1,-1 5-2,1 0 0,0 2 1,0 1-2,-4 1 0,3 6-1,-3-2 0,0-2-1,-5 5-1,5 3-1,4-3 0,-4 2 0,-1-2 0,1 3-2,4-5 1,0 2-1,0-4-3,-1-6-2,1-1-2,4-2-4,0 2-1,-4-6-5,8-1-9,-4-4-6,0-2-8,4 1-8,0-1-9</inkml:trace>
  <inkml:trace contextRef="#ctx0" brushRef="#br0" timeOffset="88289.0498">11304 14718 337,'0'0'52,"0"0"-5,0 0-12,4 0-6,-4-3-8,0 3-3,8 0-6,-4-3-2,4-1-2,0 1-2,9-2-2,-1-4 0,-4 3-1,5-1-1,-1 1-4,0 3-2,1-7-3,-5 5-2,0-1-5,1 6-3,-1-10-7,0 10-4,-4 0-7,1-6-5,-5 6-4,-8 0-6</inkml:trace>
  <inkml:trace contextRef="#ctx0" brushRef="#br0" timeOffset="88549.0647">11320 15006 360,'0'0'39,"0"-4"-1,0 4-6,4 0-3,8-6-8,-4 0-4,1-1-6,7 3-3,-4-3-1,5 1-3,-1 0-1,5-1 0,-1-2-4,0 1-3,-3-2-3,3 4-5,-3-4-8,-1 1-7,-4 4-5,5-1-5,-5-1-4,0 1-1,21 0-5</inkml:trace>
  <inkml:trace contextRef="#ctx0" brushRef="#br0" timeOffset="88871.0831">12045 14635 429,'0'0'43,"0"0"-6,0 0-14,0-3-4,0 3-7,4 0-2,4 0-3,0-3-1,4 0-2,1-2 0,-5-1-2,8-1 0,0 4 0,-3-3-2,3-1-1,-4-2-2,1 1-3,7 1-2,-8-2-6,5-1-7,-5 7-6,-4 0-5,1-3-5,3-2-3,-8-2-3,20-20-7</inkml:trace>
  <inkml:trace contextRef="#ctx0" brushRef="#br0" timeOffset="89337.1098">12446 14165 352,'4'0'44,"0"0"-4,4-3-5,0-1-7,-4 4-6,5 0-6,3-3-2,-4 3-2,4 0-3,5 0-2,-1 0 0,0 3-1,-3-3-2,3 4-1,0 8 0,1-1-2,-5-1 1,-4 3-1,5-2 1,-1 1 0,-4 4-1,0 0 1,-4 2-2,5 2 0,-9 6 0,0-5 0,4 7 0,-8 2 1,4-3-1,-9 7 1,1-4 0,0 5 2,0-5-1,0 4 1,-1-1-1,1 0-1,-4-3 1,8 2 0,-4-2-1,-1 1 0,9-3 0,-4-1-1,0 0 0,0-1 0,4-2 0,0-4 0,0-1 0,8-3 0,-4-5 0,13 2 0,-5-3 0,0-1 0,5-6 0,3-3 0,5 0 0,-1-3 0,1 0 0,0-10 0,-1 4-6,5-2-1,-5-2-2,1 0-6,-1 0-5,-3 6-7,-1-6-9,-3 0-7,-1 5-4,21-5-10</inkml:trace>
  <inkml:trace contextRef="#ctx0" brushRef="#br0" timeOffset="90184.1582">10419 15553 189,'0'0'24,"0"0"-5,0 0-4,0 0 5,0 0-6,0 0 2,0 3-7,0-3 2,-4 6 2,4 0-3,0 1 0,0-2 2,0 1-1,0-3 0,-4 0 4,0 4-1,0-1 0,0 0-4,0 1 2,0-2-1,-5 4-1,5 1-3,0-1 0,0-1-3,4 2-1,-4-1-1,0 4 0,0-2-1,0-1-1,4 2-5,-4-2-5,-5-2-5,9 1-1,-4-2-5,-4-1-7,8-6-4,0 3-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1D6606F0-7AC0-4AE4-89B2-91CDA9031F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70629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FB0A6-2D36-4C27-8A01-E49D8822F0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59545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4AD7F-B003-45D3-AF12-82D6D28442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5646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B2DC17-617B-4641-BBF3-417D79CBAB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89643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0AFEAD-5643-42C6-A495-F6979169B9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10016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E94D72-8376-4368-B9D6-AD8E4D0591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3117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DE5525-4536-4D8B-9A78-13F59B441F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21419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A2D02-04DB-4AD3-91D6-FC0F78D75D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16915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6F04C-274E-432C-A2DB-820ABD7F48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7770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35E40-26BB-4DAD-B191-072D1763B4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4831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F4DE9-C83C-45AA-A213-D394473B2D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53829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A35C3-CB6B-44C4-9E2E-933A212B24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82606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>
              <a:defRPr/>
            </a:pPr>
            <a:fld id="{35CBCF44-3CAC-4EC5-A9D3-2D1DAAEF49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emf"/><Relationship Id="rId5" Type="http://schemas.openxmlformats.org/officeDocument/2006/relationships/customXml" Target="../ink/ink7.xml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5.bin"/><Relationship Id="rId7" Type="http://schemas.openxmlformats.org/officeDocument/2006/relationships/customXml" Target="../ink/ink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7.bin"/><Relationship Id="rId7" Type="http://schemas.openxmlformats.org/officeDocument/2006/relationships/customXml" Target="../ink/ink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emf"/><Relationship Id="rId5" Type="http://schemas.openxmlformats.org/officeDocument/2006/relationships/customXml" Target="../ink/ink11.xml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emf"/><Relationship Id="rId5" Type="http://schemas.openxmlformats.org/officeDocument/2006/relationships/customXml" Target="../ink/ink13.xml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emf"/><Relationship Id="rId5" Type="http://schemas.openxmlformats.org/officeDocument/2006/relationships/customXml" Target="../ink/ink14.xml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4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4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customXml" Target="../ink/ink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customXml" Target="../ink/ink4.x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customXml" Target="../ink/ink5.xml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emf"/><Relationship Id="rId5" Type="http://schemas.openxmlformats.org/officeDocument/2006/relationships/customXml" Target="../ink/ink6.x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986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Warm-up Problem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228600" y="18415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968375" indent="-457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539875" indent="-4572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11375" indent="-4572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682875" indent="-4572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3140075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3597275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4054475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4511675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Use the Laplace transform to solve the IVP</a:t>
            </a:r>
            <a:endParaRPr lang="en-US" altLang="en-US" sz="3600">
              <a:cs typeface="Times New Roman" pitchFamily="18" charset="0"/>
              <a:sym typeface="MT Symbol" pitchFamily="18" charset="2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787400" y="2438400"/>
          <a:ext cx="454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4546600" imgH="609600" progId="Equation.DSMT4">
                  <p:embed/>
                </p:oleObj>
              </mc:Choice>
              <mc:Fallback>
                <p:oleObj name="Equation" r:id="rId3" imgW="45466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438400"/>
                        <a:ext cx="454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228600" y="547688"/>
            <a:ext cx="853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/>
              <a:t>Ex.</a:t>
            </a:r>
            <a:r>
              <a:rPr lang="en-US" altLang="en-US" sz="2800"/>
              <a:t> Let                             , find </a:t>
            </a:r>
            <a:r>
              <a:rPr lang="en-US" altLang="en-US" sz="2800" i="1"/>
              <a:t>A</a:t>
            </a:r>
            <a:r>
              <a:rPr lang="en-US" altLang="en-US" sz="2800" baseline="30000"/>
              <a:t>-1</a:t>
            </a:r>
            <a:r>
              <a:rPr lang="en-US" altLang="en-US" sz="2800"/>
              <a:t>.</a:t>
            </a:r>
            <a:endParaRPr lang="en-US" altLang="en-US" sz="2800" u="sng"/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1524000" y="76200"/>
          <a:ext cx="2374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2374900" imgH="1549400" progId="Equation.DSMT4">
                  <p:embed/>
                </p:oleObj>
              </mc:Choice>
              <mc:Fallback>
                <p:oleObj name="Equation" r:id="rId3" imgW="2374900" imgH="154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76200"/>
                        <a:ext cx="23749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60560" y="1399320"/>
              <a:ext cx="8672400" cy="5201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0120" y="1390680"/>
                <a:ext cx="8696520" cy="5223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228600" y="73025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Let                          , find </a:t>
            </a:r>
            <a:r>
              <a:rPr lang="en-US" altLang="en-US" sz="3600" i="1"/>
              <a:t>X</a:t>
            </a:r>
            <a:r>
              <a:rPr lang="en-US" altLang="en-US" sz="3600">
                <a:sym typeface="MT Symbol" pitchFamily="18" charset="2"/>
              </a:rPr>
              <a:t>(</a:t>
            </a:r>
            <a:r>
              <a:rPr lang="en-US" altLang="en-US" sz="3600" i="1">
                <a:sym typeface="MT Symbol" pitchFamily="18" charset="2"/>
              </a:rPr>
              <a:t>t</a:t>
            </a:r>
            <a:r>
              <a:rPr lang="en-US" altLang="en-US" sz="3600">
                <a:sym typeface="MT Symbol" pitchFamily="18" charset="2"/>
              </a:rPr>
              <a:t>) and </a:t>
            </a:r>
            <a:endParaRPr lang="en-US" altLang="en-US" sz="3600" u="sng">
              <a:sym typeface="MT Symbol" pitchFamily="18" charset="2"/>
            </a:endParaRPr>
          </a:p>
        </p:txBody>
      </p:sp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1816100" y="76200"/>
          <a:ext cx="28321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2832100" imgH="1981200" progId="Equation.DSMT4">
                  <p:embed/>
                </p:oleObj>
              </mc:Choice>
              <mc:Fallback>
                <p:oleObj name="Equation" r:id="rId3" imgW="2832100" imgH="198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76200"/>
                        <a:ext cx="28321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7391400" y="711200"/>
          <a:ext cx="165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1651000" imgH="736600" progId="Equation.DSMT4">
                  <p:embed/>
                </p:oleObj>
              </mc:Choice>
              <mc:Fallback>
                <p:oleObj name="Equation" r:id="rId5" imgW="16510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711200"/>
                        <a:ext cx="1651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530000" y="2030040"/>
              <a:ext cx="3885120" cy="3254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21360" y="2021040"/>
                <a:ext cx="3906720" cy="3276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6868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u="sng"/>
              <a:t>Def.</a:t>
            </a:r>
            <a:r>
              <a:rPr lang="en-US" altLang="en-US" sz="3600"/>
              <a:t> Let </a:t>
            </a:r>
            <a:r>
              <a:rPr lang="en-US" altLang="en-US" sz="3600" i="1"/>
              <a:t>A</a:t>
            </a:r>
            <a:r>
              <a:rPr lang="en-US" altLang="en-US" sz="3600"/>
              <a:t> be </a:t>
            </a:r>
            <a:r>
              <a:rPr lang="en-US" altLang="en-US" sz="3600" i="1"/>
              <a:t>n</a:t>
            </a:r>
            <a:r>
              <a:rPr lang="en-US" altLang="en-US" sz="3600"/>
              <a:t> </a:t>
            </a:r>
            <a:r>
              <a:rPr lang="en-US" altLang="en-US" sz="3600">
                <a:sym typeface="MT Symbol" pitchFamily="18" charset="2"/>
              </a:rPr>
              <a:t> </a:t>
            </a:r>
            <a:r>
              <a:rPr lang="en-US" altLang="en-US" sz="3600" i="1">
                <a:sym typeface="MT Symbol" pitchFamily="18" charset="2"/>
              </a:rPr>
              <a:t>n</a:t>
            </a:r>
            <a:r>
              <a:rPr lang="en-US" altLang="en-US" sz="3600">
                <a:sym typeface="MT Symbol" pitchFamily="18" charset="2"/>
              </a:rPr>
              <a:t>.  A number </a:t>
            </a:r>
            <a:r>
              <a:rPr lang="el-GR" altLang="en-US" sz="3600" i="1">
                <a:cs typeface="Times New Roman" pitchFamily="18" charset="0"/>
                <a:sym typeface="MT Symbol" pitchFamily="18" charset="2"/>
              </a:rPr>
              <a:t>λ</a:t>
            </a:r>
            <a:r>
              <a:rPr lang="en-US" altLang="en-US" sz="3600">
                <a:cs typeface="Times New Roman" pitchFamily="18" charset="0"/>
                <a:sym typeface="MT Symbol" pitchFamily="18" charset="2"/>
              </a:rPr>
              <a:t> is an </a:t>
            </a:r>
            <a:r>
              <a:rPr lang="en-US" altLang="en-US" sz="3600" u="sng">
                <a:cs typeface="Times New Roman" pitchFamily="18" charset="0"/>
                <a:sym typeface="MT Symbol" pitchFamily="18" charset="2"/>
              </a:rPr>
              <a:t>eigenvalue</a:t>
            </a:r>
            <a:r>
              <a:rPr lang="en-US" altLang="en-US" sz="3600">
                <a:cs typeface="Times New Roman" pitchFamily="18" charset="0"/>
                <a:sym typeface="MT Symbol" pitchFamily="18" charset="2"/>
              </a:rPr>
              <a:t> of </a:t>
            </a:r>
            <a:r>
              <a:rPr lang="en-US" altLang="en-US" sz="3600" i="1">
                <a:cs typeface="Times New Roman" pitchFamily="18" charset="0"/>
                <a:sym typeface="MT Symbol" pitchFamily="18" charset="2"/>
              </a:rPr>
              <a:t>A</a:t>
            </a:r>
            <a:r>
              <a:rPr lang="en-US" altLang="en-US" sz="3600">
                <a:cs typeface="Times New Roman" pitchFamily="18" charset="0"/>
                <a:sym typeface="MT Symbol" pitchFamily="18" charset="2"/>
              </a:rPr>
              <a:t> if there is a nonzero vector </a:t>
            </a:r>
            <a:r>
              <a:rPr lang="en-US" altLang="en-US" sz="3600" i="1">
                <a:cs typeface="Times New Roman" pitchFamily="18" charset="0"/>
                <a:sym typeface="MT Symbol" pitchFamily="18" charset="2"/>
              </a:rPr>
              <a:t>K</a:t>
            </a:r>
            <a:r>
              <a:rPr lang="en-US" altLang="en-US" sz="3600">
                <a:cs typeface="Times New Roman" pitchFamily="18" charset="0"/>
                <a:sym typeface="MT Symbol" pitchFamily="18" charset="2"/>
              </a:rPr>
              <a:t> such tha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i="1">
                <a:cs typeface="Times New Roman" pitchFamily="18" charset="0"/>
                <a:sym typeface="MT Symbol" pitchFamily="18" charset="2"/>
              </a:rPr>
              <a:t>AK</a:t>
            </a:r>
            <a:r>
              <a:rPr lang="en-US" altLang="en-US" sz="3600">
                <a:cs typeface="Times New Roman" pitchFamily="18" charset="0"/>
                <a:sym typeface="MT Symbol" pitchFamily="18" charset="2"/>
              </a:rPr>
              <a:t> = </a:t>
            </a:r>
            <a:r>
              <a:rPr lang="el-GR" altLang="en-US" sz="3600" i="1">
                <a:cs typeface="Times New Roman" pitchFamily="18" charset="0"/>
                <a:sym typeface="MT Symbol" pitchFamily="18" charset="2"/>
              </a:rPr>
              <a:t>λ</a:t>
            </a:r>
            <a:r>
              <a:rPr lang="en-US" altLang="en-US" sz="3600" i="1">
                <a:cs typeface="Times New Roman" pitchFamily="18" charset="0"/>
                <a:sym typeface="MT Symbol" pitchFamily="18" charset="2"/>
              </a:rPr>
              <a:t>K</a:t>
            </a:r>
            <a:endParaRPr lang="en-US" altLang="en-US" sz="3600">
              <a:cs typeface="Times New Roman" pitchFamily="18" charset="0"/>
              <a:sym typeface="MT 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i="1">
                <a:cs typeface="Times New Roman" pitchFamily="18" charset="0"/>
                <a:sym typeface="MT Symbol" pitchFamily="18" charset="2"/>
              </a:rPr>
              <a:t>K</a:t>
            </a:r>
            <a:r>
              <a:rPr lang="en-US" altLang="en-US" sz="3600">
                <a:cs typeface="Times New Roman" pitchFamily="18" charset="0"/>
                <a:sym typeface="MT Symbol" pitchFamily="18" charset="2"/>
              </a:rPr>
              <a:t> is called an </a:t>
            </a:r>
            <a:r>
              <a:rPr lang="en-US" altLang="en-US" sz="3600" u="sng">
                <a:cs typeface="Times New Roman" pitchFamily="18" charset="0"/>
                <a:sym typeface="MT Symbol" pitchFamily="18" charset="2"/>
              </a:rPr>
              <a:t>eigenvector</a:t>
            </a:r>
            <a:r>
              <a:rPr lang="en-US" altLang="en-US" sz="3600">
                <a:cs typeface="Times New Roman" pitchFamily="18" charset="0"/>
                <a:sym typeface="MT Symbol" pitchFamily="18" charset="2"/>
              </a:rPr>
              <a:t> corresponding to </a:t>
            </a:r>
            <a:r>
              <a:rPr lang="el-GR" altLang="en-US" sz="3600" i="1">
                <a:cs typeface="Times New Roman" pitchFamily="18" charset="0"/>
                <a:sym typeface="MT Symbol" pitchFamily="18" charset="2"/>
              </a:rPr>
              <a:t>λ</a:t>
            </a:r>
            <a:r>
              <a:rPr lang="en-US" altLang="en-US" sz="3600">
                <a:cs typeface="Times New Roman" pitchFamily="18" charset="0"/>
                <a:sym typeface="MT Symbol" pitchFamily="18" charset="2"/>
              </a:rPr>
              <a:t>.</a:t>
            </a:r>
            <a:endParaRPr lang="el-GR" altLang="en-US" sz="3600" i="1">
              <a:cs typeface="Times New Roman" pitchFamily="18" charset="0"/>
              <a:sym typeface="MT 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228600" y="5334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/>
              <a:t>Ex.</a:t>
            </a:r>
            <a:r>
              <a:rPr lang="en-US" altLang="en-US" sz="2800"/>
              <a:t> Show that                  is an eigenvector of</a:t>
            </a:r>
            <a:endParaRPr lang="en-US" altLang="en-US" sz="2800" u="sng"/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2438400" y="76200"/>
          <a:ext cx="1384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1384300" imgH="1549400" progId="Equation.DSMT4">
                  <p:embed/>
                </p:oleObj>
              </mc:Choice>
              <mc:Fallback>
                <p:oleObj name="Equation" r:id="rId3" imgW="1384300" imgH="154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"/>
                        <a:ext cx="13843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6248400" y="990600"/>
          <a:ext cx="2730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2730500" imgH="1549400" progId="Equation.DSMT4">
                  <p:embed/>
                </p:oleObj>
              </mc:Choice>
              <mc:Fallback>
                <p:oleObj name="Equation" r:id="rId5" imgW="2730500" imgH="154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990600"/>
                        <a:ext cx="2730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645480" y="1870200"/>
              <a:ext cx="4847760" cy="3806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33960" y="1863360"/>
                <a:ext cx="4867920" cy="3819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2" name="Text Box 4"/>
          <p:cNvSpPr txBox="1">
            <a:spLocks noChangeArrowheads="1"/>
          </p:cNvSpPr>
          <p:nvPr/>
        </p:nvSpPr>
        <p:spPr bwMode="auto">
          <a:xfrm>
            <a:off x="381000" y="457200"/>
            <a:ext cx="8305800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Our equation was </a:t>
            </a:r>
            <a:r>
              <a:rPr lang="en-US" altLang="en-US" sz="3600" i="1"/>
              <a:t>AK</a:t>
            </a:r>
            <a:r>
              <a:rPr lang="en-US" altLang="en-US" sz="3600"/>
              <a:t> = </a:t>
            </a:r>
            <a:r>
              <a:rPr lang="el-GR" altLang="en-US" sz="3600" i="1">
                <a:cs typeface="Times New Roman" pitchFamily="18" charset="0"/>
              </a:rPr>
              <a:t>λ</a:t>
            </a:r>
            <a:r>
              <a:rPr lang="en-US" altLang="en-US" sz="3600" i="1">
                <a:cs typeface="Times New Roman" pitchFamily="18" charset="0"/>
              </a:rPr>
              <a:t>K</a:t>
            </a:r>
            <a:endParaRPr lang="en-US" altLang="en-US" sz="3600"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cs typeface="Times New Roman" pitchFamily="18" charset="0"/>
                <a:sym typeface="Wingdings" pitchFamily="2" charset="2"/>
              </a:rPr>
              <a:t> </a:t>
            </a:r>
            <a:r>
              <a:rPr lang="en-US" altLang="en-US" sz="3600" i="1">
                <a:cs typeface="Times New Roman" pitchFamily="18" charset="0"/>
                <a:sym typeface="Wingdings" pitchFamily="2" charset="2"/>
              </a:rPr>
              <a:t>AK</a:t>
            </a:r>
            <a:r>
              <a:rPr lang="en-US" altLang="en-US" sz="3600">
                <a:cs typeface="Times New Roman" pitchFamily="18" charset="0"/>
                <a:sym typeface="Wingdings" pitchFamily="2" charset="2"/>
              </a:rPr>
              <a:t> – </a:t>
            </a:r>
            <a:r>
              <a:rPr lang="el-GR" altLang="en-US" sz="3600" i="1">
                <a:cs typeface="Times New Roman" pitchFamily="18" charset="0"/>
                <a:sym typeface="Wingdings" pitchFamily="2" charset="2"/>
              </a:rPr>
              <a:t>λ</a:t>
            </a:r>
            <a:r>
              <a:rPr lang="en-US" altLang="en-US" sz="3600" i="1">
                <a:cs typeface="Times New Roman" pitchFamily="18" charset="0"/>
                <a:sym typeface="Wingdings" pitchFamily="2" charset="2"/>
              </a:rPr>
              <a:t>K</a:t>
            </a:r>
            <a:r>
              <a:rPr lang="en-US" altLang="en-US" sz="3600">
                <a:cs typeface="Times New Roman" pitchFamily="18" charset="0"/>
                <a:sym typeface="Wingdings" pitchFamily="2" charset="2"/>
              </a:rPr>
              <a:t> = 0</a:t>
            </a: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Wingdings" pitchFamily="2" charset="2"/>
              </a:rPr>
              <a:t> (</a:t>
            </a:r>
            <a:r>
              <a:rPr lang="en-US" altLang="en-US" sz="3600" i="1">
                <a:sym typeface="Wingdings" pitchFamily="2" charset="2"/>
              </a:rPr>
              <a:t>A – </a:t>
            </a:r>
            <a:r>
              <a:rPr lang="el-GR" altLang="en-US" sz="3600" i="1">
                <a:sym typeface="Wingdings" pitchFamily="2" charset="2"/>
              </a:rPr>
              <a:t>λ</a:t>
            </a:r>
            <a:r>
              <a:rPr lang="en-US" altLang="en-US" sz="3600" i="1">
                <a:sym typeface="Wingdings" pitchFamily="2" charset="2"/>
              </a:rPr>
              <a:t>I</a:t>
            </a:r>
            <a:r>
              <a:rPr lang="en-US" altLang="en-US" sz="3600">
                <a:sym typeface="Wingdings" pitchFamily="2" charset="2"/>
              </a:rPr>
              <a:t>)</a:t>
            </a:r>
            <a:r>
              <a:rPr lang="en-US" altLang="en-US" sz="3600" i="1">
                <a:sym typeface="Wingdings" pitchFamily="2" charset="2"/>
              </a:rPr>
              <a:t>K</a:t>
            </a:r>
            <a:r>
              <a:rPr lang="en-US" altLang="en-US" sz="3600">
                <a:sym typeface="Wingdings" pitchFamily="2" charset="2"/>
              </a:rPr>
              <a:t> = 0</a:t>
            </a:r>
            <a:endParaRPr lang="el-GR" altLang="en-US" sz="3600"/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3600">
                <a:cs typeface="Times New Roman" pitchFamily="18" charset="0"/>
                <a:sym typeface="Wingdings" pitchFamily="2" charset="2"/>
              </a:rPr>
              <a:t> This is only true if det</a:t>
            </a:r>
            <a:r>
              <a:rPr lang="en-US" altLang="en-US" sz="3600">
                <a:sym typeface="Wingdings" pitchFamily="2" charset="2"/>
              </a:rPr>
              <a:t>(</a:t>
            </a:r>
            <a:r>
              <a:rPr lang="en-US" altLang="en-US" sz="3600" i="1">
                <a:sym typeface="Wingdings" pitchFamily="2" charset="2"/>
              </a:rPr>
              <a:t>A – </a:t>
            </a:r>
            <a:r>
              <a:rPr lang="el-GR" altLang="en-US" sz="3600" i="1">
                <a:sym typeface="Wingdings" pitchFamily="2" charset="2"/>
              </a:rPr>
              <a:t>λ</a:t>
            </a:r>
            <a:r>
              <a:rPr lang="en-US" altLang="en-US" sz="3600" i="1">
                <a:sym typeface="Wingdings" pitchFamily="2" charset="2"/>
              </a:rPr>
              <a:t>I</a:t>
            </a:r>
            <a:r>
              <a:rPr lang="en-US" altLang="en-US" sz="3600">
                <a:sym typeface="Wingdings" pitchFamily="2" charset="2"/>
              </a:rPr>
              <a:t>) = 0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3600">
                <a:sym typeface="Wingdings" pitchFamily="2" charset="2"/>
              </a:rPr>
              <a:t> det(</a:t>
            </a:r>
            <a:r>
              <a:rPr lang="en-US" altLang="en-US" sz="3600" i="1">
                <a:sym typeface="Wingdings" pitchFamily="2" charset="2"/>
              </a:rPr>
              <a:t>A – </a:t>
            </a:r>
            <a:r>
              <a:rPr lang="el-GR" altLang="en-US" sz="3600" i="1">
                <a:sym typeface="Wingdings" pitchFamily="2" charset="2"/>
              </a:rPr>
              <a:t>λ</a:t>
            </a:r>
            <a:r>
              <a:rPr lang="en-US" altLang="en-US" sz="3600" i="1">
                <a:sym typeface="Wingdings" pitchFamily="2" charset="2"/>
              </a:rPr>
              <a:t>I</a:t>
            </a:r>
            <a:r>
              <a:rPr lang="en-US" altLang="en-US" sz="3600">
                <a:sym typeface="Wingdings" pitchFamily="2" charset="2"/>
              </a:rPr>
              <a:t>) = 0 is called the </a:t>
            </a:r>
            <a:r>
              <a:rPr lang="en-US" altLang="en-US" sz="3600" u="sng">
                <a:sym typeface="Wingdings" pitchFamily="2" charset="2"/>
              </a:rPr>
              <a:t>characteristic equation</a:t>
            </a:r>
            <a:r>
              <a:rPr lang="en-US" altLang="en-US" sz="3600">
                <a:sym typeface="Wingdings" pitchFamily="2" charset="2"/>
              </a:rPr>
              <a:t> of </a:t>
            </a:r>
            <a:r>
              <a:rPr lang="en-US" altLang="en-US" sz="3600" i="1">
                <a:sym typeface="Wingdings" pitchFamily="2" charset="2"/>
              </a:rPr>
              <a:t>A</a:t>
            </a:r>
            <a:r>
              <a:rPr lang="en-US" altLang="en-US" sz="3600">
                <a:sym typeface="Wingdings" pitchFamily="2" charset="2"/>
              </a:rPr>
              <a:t>.</a:t>
            </a:r>
            <a:endParaRPr lang="el-GR" altLang="en-US" sz="3600">
              <a:sym typeface="Wingdings" pitchFamily="2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070080" y="1274040"/>
              <a:ext cx="393840" cy="950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60000" y="1262520"/>
                <a:ext cx="415440" cy="968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152400" y="762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/>
              <a:t>Ex.</a:t>
            </a:r>
            <a:r>
              <a:rPr lang="en-US" altLang="en-US" sz="2800"/>
              <a:t> Find the eigenvalues and eigenvectors of</a:t>
            </a:r>
            <a:endParaRPr lang="en-US" altLang="en-US" sz="2800" u="sng"/>
          </a:p>
        </p:txBody>
      </p:sp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762000" y="584200"/>
          <a:ext cx="2717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2717800" imgH="1549400" progId="Equation.DSMT4">
                  <p:embed/>
                </p:oleObj>
              </mc:Choice>
              <mc:Fallback>
                <p:oleObj name="Equation" r:id="rId3" imgW="2717800" imgH="154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84200"/>
                        <a:ext cx="2717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68200" y="2032200"/>
              <a:ext cx="8839080" cy="4128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7760" y="2018520"/>
                <a:ext cx="8860320" cy="4149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68120" y="329040"/>
              <a:ext cx="8920080" cy="50414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6960" y="321480"/>
                <a:ext cx="8942400" cy="5061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52400" y="242888"/>
            <a:ext cx="845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/>
              <a:t>Ex.</a:t>
            </a:r>
            <a:r>
              <a:rPr lang="en-US" altLang="en-US" sz="2800"/>
              <a:t> Find the eigenvalues and eigenvectors of</a:t>
            </a:r>
            <a:endParaRPr lang="en-US" altLang="en-US" sz="2800" u="sng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781800" y="50800"/>
          <a:ext cx="184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1841500" imgH="1016000" progId="Equation.DSMT4">
                  <p:embed/>
                </p:oleObj>
              </mc:Choice>
              <mc:Fallback>
                <p:oleObj name="Equation" r:id="rId3" imgW="1841500" imgH="101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0800"/>
                        <a:ext cx="1841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306720" y="770760"/>
              <a:ext cx="8652960" cy="5708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5560" y="762480"/>
                <a:ext cx="8674200" cy="5725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52400" y="5334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/>
              <a:t>Ex.</a:t>
            </a:r>
            <a:r>
              <a:rPr lang="en-US" altLang="en-US" sz="2800"/>
              <a:t> Find the eigenvalues and eigenvectors of</a:t>
            </a:r>
            <a:endParaRPr lang="en-US" altLang="en-US" sz="2800" u="sng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756400" y="50800"/>
          <a:ext cx="2159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2159000" imgH="1549400" progId="Equation.DSMT4">
                  <p:embed/>
                </p:oleObj>
              </mc:Choice>
              <mc:Fallback>
                <p:oleObj name="Equation" r:id="rId3" imgW="2159000" imgH="154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0800"/>
                        <a:ext cx="21590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04840" y="0"/>
              <a:ext cx="8768160" cy="6276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4400" y="-9360"/>
                <a:ext cx="8787960" cy="6293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Matrices and Eigenvalues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152400" y="1258888"/>
            <a:ext cx="8839200" cy="436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>
                <a:solidFill>
                  <a:schemeClr val="bg1"/>
                </a:solidFill>
                <a:sym typeface="MT Symbol" pitchFamily="18" charset="2"/>
              </a:rPr>
              <a:t>Ex.</a:t>
            </a:r>
            <a:r>
              <a:rPr lang="en-US" altLang="en-US" sz="2800">
                <a:solidFill>
                  <a:schemeClr val="bg1"/>
                </a:solidFill>
                <a:sym typeface="MT Symbol" pitchFamily="18" charset="2"/>
              </a:rPr>
              <a:t> Let                                  an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chemeClr val="bg1"/>
              </a:solidFill>
              <a:sym typeface="MT Symbol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chemeClr val="bg1"/>
              </a:solidFill>
              <a:sym typeface="MT Symbol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sym typeface="MT Symbol" pitchFamily="18" charset="2"/>
              </a:rPr>
              <a:t>a) 2</a:t>
            </a:r>
            <a:r>
              <a:rPr lang="en-US" altLang="en-US" sz="2800" i="1">
                <a:solidFill>
                  <a:schemeClr val="bg1"/>
                </a:solidFill>
                <a:sym typeface="MT Symbol" pitchFamily="18" charset="2"/>
              </a:rPr>
              <a:t>A</a:t>
            </a:r>
            <a:r>
              <a:rPr lang="en-US" altLang="en-US" sz="2800">
                <a:solidFill>
                  <a:schemeClr val="bg1"/>
                </a:solidFill>
                <a:sym typeface="MT Symbol" pitchFamily="18" charset="2"/>
              </a:rPr>
              <a:t> =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chemeClr val="bg1"/>
              </a:solidFill>
              <a:sym typeface="MT Symbol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chemeClr val="bg1"/>
              </a:solidFill>
              <a:sym typeface="MT Symbol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sym typeface="MT Symbol" pitchFamily="18" charset="2"/>
              </a:rPr>
              <a:t>b) </a:t>
            </a:r>
            <a:r>
              <a:rPr lang="en-US" altLang="en-US" sz="2800" i="1">
                <a:solidFill>
                  <a:schemeClr val="bg1"/>
                </a:solidFill>
                <a:sym typeface="MT Symbol" pitchFamily="18" charset="2"/>
              </a:rPr>
              <a:t>A</a:t>
            </a:r>
            <a:r>
              <a:rPr lang="en-US" altLang="en-US" sz="2800">
                <a:solidFill>
                  <a:schemeClr val="bg1"/>
                </a:solidFill>
                <a:sym typeface="MT Symbol" pitchFamily="18" charset="2"/>
              </a:rPr>
              <a:t> + </a:t>
            </a:r>
            <a:r>
              <a:rPr lang="en-US" altLang="en-US" sz="2800" i="1">
                <a:solidFill>
                  <a:schemeClr val="bg1"/>
                </a:solidFill>
                <a:sym typeface="MT Symbol" pitchFamily="18" charset="2"/>
              </a:rPr>
              <a:t>B</a:t>
            </a:r>
            <a:r>
              <a:rPr lang="en-US" altLang="en-US" sz="2800">
                <a:solidFill>
                  <a:schemeClr val="bg1"/>
                </a:solidFill>
                <a:sym typeface="MT Symbol" pitchFamily="18" charset="2"/>
              </a:rPr>
              <a:t> = </a:t>
            </a:r>
            <a:endParaRPr lang="en-US" altLang="en-US" sz="2800" u="sng">
              <a:solidFill>
                <a:schemeClr val="bg1"/>
              </a:solidFill>
              <a:sym typeface="MT Symbol" pitchFamily="18" charset="2"/>
            </a:endParaRPr>
          </a:p>
        </p:txBody>
      </p:sp>
      <p:graphicFrame>
        <p:nvGraphicFramePr>
          <p:cNvPr id="7240" name="Object 72"/>
          <p:cNvGraphicFramePr>
            <a:graphicFrameLocks noChangeAspect="1"/>
          </p:cNvGraphicFramePr>
          <p:nvPr/>
        </p:nvGraphicFramePr>
        <p:xfrm>
          <a:off x="1447800" y="812800"/>
          <a:ext cx="2743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2743200" imgH="1549080" progId="Equation.DSMT4">
                  <p:embed/>
                </p:oleObj>
              </mc:Choice>
              <mc:Fallback>
                <p:oleObj name="Equation" r:id="rId4" imgW="2743200" imgH="15490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12800"/>
                        <a:ext cx="2743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1" name="Object 73"/>
          <p:cNvGraphicFramePr>
            <a:graphicFrameLocks noChangeAspect="1"/>
          </p:cNvGraphicFramePr>
          <p:nvPr/>
        </p:nvGraphicFramePr>
        <p:xfrm>
          <a:off x="5029200" y="812800"/>
          <a:ext cx="2540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2539800" imgH="1549080" progId="Equation.DSMT4">
                  <p:embed/>
                </p:oleObj>
              </mc:Choice>
              <mc:Fallback>
                <p:oleObj name="Equation" r:id="rId6" imgW="2539800" imgH="15490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12800"/>
                        <a:ext cx="25400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1537200" y="1334160"/>
              <a:ext cx="2766600" cy="4779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525320" y="1329840"/>
                <a:ext cx="2791080" cy="4794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0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06800" y="418320"/>
              <a:ext cx="7233840" cy="5214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8880" y="408600"/>
                <a:ext cx="7255080" cy="5231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76200" y="381000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Let                     and                      , find </a:t>
            </a:r>
            <a:r>
              <a:rPr lang="en-US" altLang="en-US" sz="3600" i="1"/>
              <a:t>AB</a:t>
            </a:r>
            <a:r>
              <a:rPr lang="en-US" altLang="en-US" sz="3600"/>
              <a:t>.</a:t>
            </a:r>
            <a:endParaRPr lang="en-US" altLang="en-US" sz="3600" u="sng"/>
          </a:p>
        </p:txBody>
      </p:sp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1676400" y="101600"/>
          <a:ext cx="21209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2120900" imgH="1270000" progId="Equation.DSMT4">
                  <p:embed/>
                </p:oleObj>
              </mc:Choice>
              <mc:Fallback>
                <p:oleObj name="Equation" r:id="rId3" imgW="2120900" imgH="1270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1600"/>
                        <a:ext cx="21209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4724400" y="101600"/>
          <a:ext cx="2362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2362200" imgH="1270000" progId="Equation.DSMT4">
                  <p:embed/>
                </p:oleObj>
              </mc:Choice>
              <mc:Fallback>
                <p:oleObj name="Equation" r:id="rId5" imgW="2362200" imgH="1270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1600"/>
                        <a:ext cx="23622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477360" y="1019880"/>
              <a:ext cx="8405640" cy="5692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66560" y="1012680"/>
                <a:ext cx="8428680" cy="5708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52400" y="714375"/>
            <a:ext cx="899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Let                            and               , find </a:t>
            </a:r>
            <a:r>
              <a:rPr lang="en-US" altLang="en-US" sz="3600" i="1"/>
              <a:t>AB</a:t>
            </a:r>
            <a:r>
              <a:rPr lang="en-US" altLang="en-US" sz="3600"/>
              <a:t>.</a:t>
            </a:r>
            <a:endParaRPr lang="en-US" altLang="en-US" sz="3600" u="sng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739900" y="765175"/>
          <a:ext cx="290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2908300" imgH="609600" progId="Equation.DSMT4">
                  <p:embed/>
                </p:oleObj>
              </mc:Choice>
              <mc:Fallback>
                <p:oleObj name="Equation" r:id="rId3" imgW="29083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765175"/>
                        <a:ext cx="2908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638800" y="76200"/>
          <a:ext cx="14605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460500" imgH="1981200" progId="Equation.DSMT4">
                  <p:embed/>
                </p:oleObj>
              </mc:Choice>
              <mc:Fallback>
                <p:oleObj name="Equation" r:id="rId5" imgW="1460500" imgH="198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76200"/>
                        <a:ext cx="14605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551960" y="1376280"/>
              <a:ext cx="7061400" cy="3422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45840" y="1366200"/>
                <a:ext cx="7078320" cy="3440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066800" y="152400"/>
          <a:ext cx="23749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2374900" imgH="1270000" progId="Equation.DSMT4">
                  <p:embed/>
                </p:oleObj>
              </mc:Choice>
              <mc:Fallback>
                <p:oleObj name="Equation" r:id="rId3" imgW="2374900" imgH="1270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"/>
                        <a:ext cx="23749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534320" y="247680"/>
              <a:ext cx="3192480" cy="1561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25320" y="242280"/>
                <a:ext cx="3213000" cy="1578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106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3600" i="1">
                <a:sym typeface="Wingdings" pitchFamily="2" charset="2"/>
              </a:rPr>
              <a:t>A</a:t>
            </a:r>
            <a:r>
              <a:rPr lang="en-US" altLang="en-US" sz="3600" baseline="30000">
                <a:sym typeface="Wingdings" pitchFamily="2" charset="2"/>
              </a:rPr>
              <a:t>T</a:t>
            </a:r>
            <a:r>
              <a:rPr lang="en-US" altLang="en-US" sz="3600">
                <a:sym typeface="Wingdings" pitchFamily="2" charset="2"/>
              </a:rPr>
              <a:t> (transpose) switches </a:t>
            </a:r>
            <a:r>
              <a:rPr lang="en-US" altLang="en-US" sz="3600" i="1">
                <a:sym typeface="Wingdings" pitchFamily="2" charset="2"/>
              </a:rPr>
              <a:t>a</a:t>
            </a:r>
            <a:r>
              <a:rPr lang="en-US" altLang="en-US" sz="3600" i="1" baseline="-25000">
                <a:sym typeface="Wingdings" pitchFamily="2" charset="2"/>
              </a:rPr>
              <a:t>ij</a:t>
            </a:r>
            <a:r>
              <a:rPr lang="en-US" altLang="en-US" sz="3600">
                <a:sym typeface="Wingdings" pitchFamily="2" charset="2"/>
              </a:rPr>
              <a:t> with </a:t>
            </a:r>
            <a:r>
              <a:rPr lang="en-US" altLang="en-US" sz="3600" i="1">
                <a:sym typeface="Wingdings" pitchFamily="2" charset="2"/>
              </a:rPr>
              <a:t>a</a:t>
            </a:r>
            <a:r>
              <a:rPr lang="en-US" altLang="en-US" sz="3600" i="1" baseline="-25000">
                <a:sym typeface="Wingdings" pitchFamily="2" charset="2"/>
              </a:rPr>
              <a:t>ji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US" altLang="en-US" sz="3600"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Let                                 , find </a:t>
            </a:r>
            <a:r>
              <a:rPr lang="en-US" altLang="en-US" sz="3600" i="1"/>
              <a:t>A</a:t>
            </a:r>
            <a:r>
              <a:rPr lang="en-US" altLang="en-US" sz="3600" baseline="30000"/>
              <a:t>T</a:t>
            </a:r>
            <a:r>
              <a:rPr lang="en-US" altLang="en-US" sz="3600"/>
              <a:t>.</a:t>
            </a:r>
            <a:endParaRPr lang="en-US" altLang="en-US" sz="3600" u="sng"/>
          </a:p>
        </p:txBody>
      </p:sp>
      <p:graphicFrame>
        <p:nvGraphicFramePr>
          <p:cNvPr id="300037" name="Object 5"/>
          <p:cNvGraphicFramePr>
            <a:graphicFrameLocks noChangeAspect="1"/>
          </p:cNvGraphicFramePr>
          <p:nvPr/>
        </p:nvGraphicFramePr>
        <p:xfrm>
          <a:off x="1854200" y="1295400"/>
          <a:ext cx="3479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3479800" imgH="1981200" progId="Equation.DSMT4">
                  <p:embed/>
                </p:oleObj>
              </mc:Choice>
              <mc:Fallback>
                <p:oleObj name="Equation" r:id="rId3" imgW="3479800" imgH="198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295400"/>
                        <a:ext cx="34798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998360" y="998640"/>
              <a:ext cx="3284280" cy="4435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86840" y="988920"/>
                <a:ext cx="3307680" cy="4455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60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5344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Def.</a:t>
            </a:r>
            <a:r>
              <a:rPr lang="en-US" altLang="en-US" sz="3600"/>
              <a:t> If </a:t>
            </a:r>
            <a:r>
              <a:rPr lang="en-US" altLang="en-US" sz="3600" i="1"/>
              <a:t>AB</a:t>
            </a:r>
            <a:r>
              <a:rPr lang="en-US" altLang="en-US" sz="3600"/>
              <a:t> = </a:t>
            </a:r>
            <a:r>
              <a:rPr lang="en-US" altLang="en-US" sz="3600" i="1"/>
              <a:t>I</a:t>
            </a:r>
            <a:r>
              <a:rPr lang="en-US" altLang="en-US" sz="3600"/>
              <a:t>, then </a:t>
            </a:r>
            <a:r>
              <a:rPr lang="en-US" altLang="en-US" sz="3600" i="1"/>
              <a:t>B</a:t>
            </a:r>
            <a:r>
              <a:rPr lang="en-US" altLang="en-US" sz="3600"/>
              <a:t> is the </a:t>
            </a:r>
            <a:r>
              <a:rPr lang="en-US" altLang="en-US" sz="3600" u="sng"/>
              <a:t>inverse</a:t>
            </a:r>
            <a:r>
              <a:rPr lang="en-US" altLang="en-US" sz="3600"/>
              <a:t> of </a:t>
            </a:r>
            <a:r>
              <a:rPr lang="en-US" altLang="en-US" sz="3600" i="1"/>
              <a:t>A</a:t>
            </a:r>
            <a:r>
              <a:rPr lang="en-US" altLang="en-US" sz="3600"/>
              <a:t>, written </a:t>
            </a:r>
            <a:r>
              <a:rPr lang="en-US" altLang="en-US" sz="3600" i="1"/>
              <a:t>A</a:t>
            </a:r>
            <a:r>
              <a:rPr lang="en-US" altLang="en-US" sz="3600" baseline="30000"/>
              <a:t>-1</a:t>
            </a:r>
            <a:r>
              <a:rPr lang="en-US" altLang="en-US" sz="3600"/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Thm.</a:t>
            </a:r>
            <a:r>
              <a:rPr lang="en-US" altLang="en-US" sz="3600"/>
              <a:t> If </a:t>
            </a:r>
            <a:r>
              <a:rPr lang="en-US" altLang="en-US" sz="3600" i="1"/>
              <a:t>A</a:t>
            </a:r>
            <a:r>
              <a:rPr lang="en-US" altLang="en-US" sz="3600"/>
              <a:t> is an </a:t>
            </a:r>
            <a:r>
              <a:rPr lang="en-US" altLang="en-US" sz="3600" i="1"/>
              <a:t>n</a:t>
            </a:r>
            <a:r>
              <a:rPr lang="en-US" altLang="en-US" sz="3600"/>
              <a:t> </a:t>
            </a:r>
            <a:r>
              <a:rPr lang="en-US" altLang="en-US" sz="3600">
                <a:cs typeface="Times New Roman" pitchFamily="18" charset="0"/>
                <a:sym typeface="MT Symbol" pitchFamily="18" charset="2"/>
              </a:rPr>
              <a:t></a:t>
            </a:r>
            <a:r>
              <a:rPr lang="en-US" altLang="en-US" sz="3600"/>
              <a:t> </a:t>
            </a:r>
            <a:r>
              <a:rPr lang="en-US" altLang="en-US" sz="3600" i="1"/>
              <a:t>n</a:t>
            </a:r>
            <a:r>
              <a:rPr lang="en-US" altLang="en-US" sz="3600"/>
              <a:t> matrix, </a:t>
            </a:r>
            <a:r>
              <a:rPr lang="en-US" altLang="en-US" sz="3600" i="1"/>
              <a:t>A</a:t>
            </a:r>
            <a:r>
              <a:rPr lang="en-US" altLang="en-US" sz="3600" baseline="30000"/>
              <a:t>-1</a:t>
            </a:r>
            <a:r>
              <a:rPr lang="en-US" altLang="en-US" sz="3600"/>
              <a:t> exists iff  det </a:t>
            </a:r>
            <a:r>
              <a:rPr lang="en-US" altLang="en-US" sz="3600" i="1"/>
              <a:t>A</a:t>
            </a:r>
            <a:r>
              <a:rPr lang="en-US" altLang="en-US" sz="3600"/>
              <a:t> </a:t>
            </a:r>
            <a:r>
              <a:rPr lang="en-US" altLang="en-US" sz="3600">
                <a:cs typeface="Times New Roman" pitchFamily="18" charset="0"/>
              </a:rPr>
              <a:t>≠ 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>
                <a:cs typeface="Times New Roman" pitchFamily="18" charset="0"/>
              </a:rPr>
              <a:t>Thm.</a:t>
            </a:r>
            <a:r>
              <a:rPr lang="en-US" altLang="en-US" sz="3600">
                <a:cs typeface="Times New Roman" pitchFamily="18" charset="0"/>
              </a:rPr>
              <a:t> If                          , then </a:t>
            </a:r>
            <a:endParaRPr lang="en-US" altLang="en-US" sz="3600" u="sng">
              <a:cs typeface="Times New Roman" pitchFamily="18" charset="0"/>
            </a:endParaRPr>
          </a:p>
        </p:txBody>
      </p:sp>
      <p:graphicFrame>
        <p:nvGraphicFramePr>
          <p:cNvPr id="301061" name="Object 5"/>
          <p:cNvGraphicFramePr>
            <a:graphicFrameLocks noChangeAspect="1"/>
          </p:cNvGraphicFramePr>
          <p:nvPr/>
        </p:nvGraphicFramePr>
        <p:xfrm>
          <a:off x="1854200" y="3289300"/>
          <a:ext cx="2717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2717800" imgH="1295400" progId="Equation.DSMT4">
                  <p:embed/>
                </p:oleObj>
              </mc:Choice>
              <mc:Fallback>
                <p:oleObj name="Equation" r:id="rId3" imgW="2717800" imgH="1295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289300"/>
                        <a:ext cx="2717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6"/>
          <p:cNvGraphicFramePr>
            <a:graphicFrameLocks noChangeAspect="1"/>
          </p:cNvGraphicFramePr>
          <p:nvPr/>
        </p:nvGraphicFramePr>
        <p:xfrm>
          <a:off x="2667000" y="4648200"/>
          <a:ext cx="4584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4584700" imgH="1295400" progId="Equation.DSMT4">
                  <p:embed/>
                </p:oleObj>
              </mc:Choice>
              <mc:Fallback>
                <p:oleObj name="Equation" r:id="rId5" imgW="4584700" imgH="1295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45847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228600" y="501650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Let                      , find </a:t>
            </a:r>
            <a:r>
              <a:rPr lang="en-US" altLang="en-US" sz="3600" i="1"/>
              <a:t>A</a:t>
            </a:r>
            <a:r>
              <a:rPr lang="en-US" altLang="en-US" sz="3600" baseline="30000"/>
              <a:t>-1</a:t>
            </a:r>
            <a:r>
              <a:rPr lang="en-US" altLang="en-US" sz="3600"/>
              <a:t>.</a:t>
            </a:r>
            <a:endParaRPr lang="en-US" altLang="en-US" sz="3600" u="sng"/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1816100" y="228600"/>
          <a:ext cx="22987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2298700" imgH="1270000" progId="Equation.DSMT4">
                  <p:embed/>
                </p:oleObj>
              </mc:Choice>
              <mc:Fallback>
                <p:oleObj name="Equation" r:id="rId3" imgW="2298700" imgH="1270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28600"/>
                        <a:ext cx="22987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283760" y="1575720"/>
              <a:ext cx="5163120" cy="1010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71880" y="1569960"/>
                <a:ext cx="5186520" cy="1025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106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Thm.</a:t>
            </a:r>
            <a:r>
              <a:rPr lang="en-US" altLang="en-US" sz="3600"/>
              <a:t> Let </a:t>
            </a:r>
            <a:r>
              <a:rPr lang="en-US" altLang="en-US" sz="3600" i="1"/>
              <a:t>A</a:t>
            </a:r>
            <a:r>
              <a:rPr lang="en-US" altLang="en-US" sz="3600"/>
              <a:t> by </a:t>
            </a:r>
            <a:r>
              <a:rPr lang="en-US" altLang="en-US" sz="3600" i="1"/>
              <a:t>n</a:t>
            </a:r>
            <a:r>
              <a:rPr lang="en-US" altLang="en-US" sz="3600"/>
              <a:t> </a:t>
            </a:r>
            <a:r>
              <a:rPr lang="en-US" altLang="en-US" sz="3600">
                <a:sym typeface="MT Symbol" pitchFamily="18" charset="2"/>
              </a:rPr>
              <a:t> </a:t>
            </a:r>
            <a:r>
              <a:rPr lang="en-US" altLang="en-US" sz="3600" i="1">
                <a:sym typeface="MT Symbol" pitchFamily="18" charset="2"/>
              </a:rPr>
              <a:t>n</a:t>
            </a:r>
            <a:r>
              <a:rPr lang="en-US" altLang="en-US" sz="3600">
                <a:sym typeface="MT Symbol" pitchFamily="18" charset="2"/>
              </a:rPr>
              <a:t> and let </a:t>
            </a:r>
            <a:r>
              <a:rPr lang="en-US" altLang="en-US" sz="3600" i="1">
                <a:sym typeface="MT Symbol" pitchFamily="18" charset="2"/>
              </a:rPr>
              <a:t>C</a:t>
            </a:r>
            <a:r>
              <a:rPr lang="en-US" altLang="en-US" sz="3600" i="1" baseline="-25000">
                <a:sym typeface="MT Symbol" pitchFamily="18" charset="2"/>
              </a:rPr>
              <a:t>ij</a:t>
            </a:r>
            <a:r>
              <a:rPr lang="en-US" altLang="en-US" sz="3600">
                <a:sym typeface="MT Symbol" pitchFamily="18" charset="2"/>
              </a:rPr>
              <a:t> = (-1)</a:t>
            </a:r>
            <a:r>
              <a:rPr lang="en-US" altLang="en-US" sz="3600" i="1" baseline="30000">
                <a:sym typeface="MT Symbol" pitchFamily="18" charset="2"/>
              </a:rPr>
              <a:t>i</a:t>
            </a:r>
            <a:r>
              <a:rPr lang="en-US" altLang="en-US" sz="3600" baseline="30000">
                <a:sym typeface="MT Symbol" pitchFamily="18" charset="2"/>
              </a:rPr>
              <a:t>+</a:t>
            </a:r>
            <a:r>
              <a:rPr lang="en-US" altLang="en-US" sz="3600" i="1" baseline="30000">
                <a:sym typeface="MT Symbol" pitchFamily="18" charset="2"/>
              </a:rPr>
              <a:t>j </a:t>
            </a:r>
            <a:r>
              <a:rPr lang="en-US" altLang="en-US" sz="3600" i="1">
                <a:sym typeface="MT Symbol" pitchFamily="18" charset="2"/>
              </a:rPr>
              <a:t>M</a:t>
            </a:r>
            <a:r>
              <a:rPr lang="en-US" altLang="en-US" sz="3600" i="1" baseline="-25000">
                <a:sym typeface="MT Symbol" pitchFamily="18" charset="2"/>
              </a:rPr>
              <a:t>ij</a:t>
            </a:r>
            <a:r>
              <a:rPr lang="en-US" altLang="en-US" sz="3600">
                <a:sym typeface="MT Symbol" pitchFamily="18" charset="2"/>
              </a:rPr>
              <a:t>, where </a:t>
            </a:r>
            <a:r>
              <a:rPr lang="en-US" altLang="en-US" sz="3600" i="1">
                <a:sym typeface="MT Symbol" pitchFamily="18" charset="2"/>
              </a:rPr>
              <a:t>M</a:t>
            </a:r>
            <a:r>
              <a:rPr lang="en-US" altLang="en-US" sz="3600" i="1" baseline="-25000">
                <a:sym typeface="MT Symbol" pitchFamily="18" charset="2"/>
              </a:rPr>
              <a:t>ij</a:t>
            </a:r>
            <a:r>
              <a:rPr lang="en-US" altLang="en-US" sz="3600">
                <a:sym typeface="MT Symbol" pitchFamily="18" charset="2"/>
              </a:rPr>
              <a:t> is the determinant when row </a:t>
            </a:r>
            <a:r>
              <a:rPr lang="en-US" altLang="en-US" sz="3600" i="1">
                <a:sym typeface="MT Symbol" pitchFamily="18" charset="2"/>
              </a:rPr>
              <a:t>i</a:t>
            </a:r>
            <a:r>
              <a:rPr lang="en-US" altLang="en-US" sz="3600">
                <a:sym typeface="MT Symbol" pitchFamily="18" charset="2"/>
              </a:rPr>
              <a:t> and column </a:t>
            </a:r>
            <a:r>
              <a:rPr lang="en-US" altLang="en-US" sz="3600" i="1">
                <a:sym typeface="MT Symbol" pitchFamily="18" charset="2"/>
              </a:rPr>
              <a:t>j</a:t>
            </a:r>
            <a:r>
              <a:rPr lang="en-US" altLang="en-US" sz="3600">
                <a:sym typeface="MT Symbol" pitchFamily="18" charset="2"/>
              </a:rPr>
              <a:t> are removed from </a:t>
            </a:r>
            <a:r>
              <a:rPr lang="en-US" altLang="en-US" sz="3600" i="1">
                <a:sym typeface="MT Symbol" pitchFamily="18" charset="2"/>
              </a:rPr>
              <a:t>A</a:t>
            </a:r>
            <a:r>
              <a:rPr lang="en-US" altLang="en-US" sz="3600">
                <a:sym typeface="MT Symbol" pitchFamily="18" charset="2"/>
              </a:rPr>
              <a:t>.  Then</a:t>
            </a:r>
            <a:endParaRPr lang="en-US" altLang="en-US" sz="3600" u="sng" baseline="30000">
              <a:sym typeface="MT Symbol" pitchFamily="18" charset="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136900" y="1981200"/>
          <a:ext cx="2654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2654300" imgH="1066800" progId="Equation.DSMT4">
                  <p:embed/>
                </p:oleObj>
              </mc:Choice>
              <mc:Fallback>
                <p:oleObj name="Equation" r:id="rId3" imgW="2654300" imgH="106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1981200"/>
                        <a:ext cx="2654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6</TotalTime>
  <Words>282</Words>
  <Application>Microsoft Office PowerPoint</Application>
  <PresentationFormat>On-screen Show (4:3)</PresentationFormat>
  <Paragraphs>3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Times New Roman</vt:lpstr>
      <vt:lpstr>MT Symbol</vt:lpstr>
      <vt:lpstr>Wingdings</vt:lpstr>
      <vt:lpstr>Default Design</vt:lpstr>
      <vt:lpstr>Equation</vt:lpstr>
      <vt:lpstr>Warm-up Problem</vt:lpstr>
      <vt:lpstr>Matrices and Eigenvalu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135</cp:revision>
  <dcterms:created xsi:type="dcterms:W3CDTF">2008-07-08T05:05:51Z</dcterms:created>
  <dcterms:modified xsi:type="dcterms:W3CDTF">2016-04-28T02:54:00Z</dcterms:modified>
</cp:coreProperties>
</file>